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notesSlides/notesSlide2.xml" ContentType="application/vnd.openxmlformats-officedocument.presentationml.notesSlide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55.xml" ContentType="application/inkml+xml"/>
  <Override PartName="/ppt/ink/ink56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56" r:id="rId2"/>
    <p:sldId id="342" r:id="rId3"/>
    <p:sldId id="363" r:id="rId4"/>
    <p:sldId id="303" r:id="rId5"/>
    <p:sldId id="390" r:id="rId6"/>
    <p:sldId id="328" r:id="rId7"/>
    <p:sldId id="281" r:id="rId8"/>
    <p:sldId id="396" r:id="rId9"/>
    <p:sldId id="383" r:id="rId10"/>
    <p:sldId id="356" r:id="rId11"/>
    <p:sldId id="304" r:id="rId12"/>
    <p:sldId id="367" r:id="rId13"/>
    <p:sldId id="259" r:id="rId14"/>
    <p:sldId id="305" r:id="rId15"/>
    <p:sldId id="309" r:id="rId16"/>
    <p:sldId id="310" r:id="rId17"/>
    <p:sldId id="299" r:id="rId18"/>
    <p:sldId id="384" r:id="rId19"/>
    <p:sldId id="385" r:id="rId20"/>
    <p:sldId id="343" r:id="rId21"/>
    <p:sldId id="368" r:id="rId22"/>
    <p:sldId id="311" r:id="rId23"/>
    <p:sldId id="306" r:id="rId24"/>
    <p:sldId id="345" r:id="rId25"/>
    <p:sldId id="381" r:id="rId26"/>
    <p:sldId id="316" r:id="rId27"/>
    <p:sldId id="362" r:id="rId28"/>
    <p:sldId id="373" r:id="rId29"/>
    <p:sldId id="312" r:id="rId30"/>
    <p:sldId id="313" r:id="rId31"/>
    <p:sldId id="350" r:id="rId32"/>
    <p:sldId id="314" r:id="rId33"/>
    <p:sldId id="365" r:id="rId34"/>
    <p:sldId id="371" r:id="rId35"/>
    <p:sldId id="370" r:id="rId36"/>
    <p:sldId id="340" r:id="rId37"/>
    <p:sldId id="386" r:id="rId38"/>
    <p:sldId id="352" r:id="rId39"/>
    <p:sldId id="387" r:id="rId40"/>
    <p:sldId id="391" r:id="rId41"/>
    <p:sldId id="353" r:id="rId42"/>
    <p:sldId id="351" r:id="rId43"/>
    <p:sldId id="366" r:id="rId44"/>
    <p:sldId id="388" r:id="rId45"/>
    <p:sldId id="361" r:id="rId46"/>
    <p:sldId id="318" r:id="rId47"/>
    <p:sldId id="347" r:id="rId48"/>
    <p:sldId id="320" r:id="rId49"/>
    <p:sldId id="337" r:id="rId50"/>
    <p:sldId id="389" r:id="rId51"/>
    <p:sldId id="392" r:id="rId52"/>
    <p:sldId id="354" r:id="rId53"/>
    <p:sldId id="364" r:id="rId54"/>
    <p:sldId id="315" r:id="rId55"/>
    <p:sldId id="325" r:id="rId56"/>
    <p:sldId id="394" r:id="rId57"/>
    <p:sldId id="393" r:id="rId58"/>
    <p:sldId id="335" r:id="rId59"/>
    <p:sldId id="317" r:id="rId60"/>
    <p:sldId id="374" r:id="rId61"/>
    <p:sldId id="375" r:id="rId62"/>
    <p:sldId id="376" r:id="rId63"/>
    <p:sldId id="377" r:id="rId64"/>
    <p:sldId id="378" r:id="rId65"/>
    <p:sldId id="379" r:id="rId66"/>
    <p:sldId id="380" r:id="rId67"/>
    <p:sldId id="395" r:id="rId6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D05BEAB-A366-4B20-9478-7B6A7FDA2349}" v="38" dt="2020-10-28T12:10:32.46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 autoAdjust="0"/>
    <p:restoredTop sz="94718" autoAdjust="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microsoft.com/office/2016/11/relationships/changesInfo" Target="changesInfos/changesInfo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75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hankar Kunwar" userId="d244fb764aa03eb0" providerId="LiveId" clId="{7D05BEAB-A366-4B20-9478-7B6A7FDA2349}"/>
    <pc:docChg chg="custSel addSld delSld modSld sldOrd">
      <pc:chgData name="Shankar Kunwar" userId="d244fb764aa03eb0" providerId="LiveId" clId="{7D05BEAB-A366-4B20-9478-7B6A7FDA2349}" dt="2020-10-28T12:10:56.915" v="79" actId="478"/>
      <pc:docMkLst>
        <pc:docMk/>
      </pc:docMkLst>
      <pc:sldChg chg="delSp mod">
        <pc:chgData name="Shankar Kunwar" userId="d244fb764aa03eb0" providerId="LiveId" clId="{7D05BEAB-A366-4B20-9478-7B6A7FDA2349}" dt="2020-10-24T19:26:05.864" v="1" actId="478"/>
        <pc:sldMkLst>
          <pc:docMk/>
          <pc:sldMk cId="0" sldId="256"/>
        </pc:sldMkLst>
        <pc:grpChg chg="del">
          <ac:chgData name="Shankar Kunwar" userId="d244fb764aa03eb0" providerId="LiveId" clId="{7D05BEAB-A366-4B20-9478-7B6A7FDA2349}" dt="2020-10-24T19:26:05.864" v="1" actId="478"/>
          <ac:grpSpMkLst>
            <pc:docMk/>
            <pc:sldMk cId="0" sldId="256"/>
            <ac:grpSpMk id="26" creationId="{92F219D6-4242-4025-8EC5-46010FAD4344}"/>
          </ac:grpSpMkLst>
        </pc:grpChg>
        <pc:grpChg chg="del">
          <ac:chgData name="Shankar Kunwar" userId="d244fb764aa03eb0" providerId="LiveId" clId="{7D05BEAB-A366-4B20-9478-7B6A7FDA2349}" dt="2020-10-24T19:26:02.325" v="0" actId="478"/>
          <ac:grpSpMkLst>
            <pc:docMk/>
            <pc:sldMk cId="0" sldId="256"/>
            <ac:grpSpMk id="29" creationId="{36CF3FEF-C2B4-4D82-92EC-8F1400498661}"/>
          </ac:grpSpMkLst>
        </pc:grpChg>
        <pc:inkChg chg="del">
          <ac:chgData name="Shankar Kunwar" userId="d244fb764aa03eb0" providerId="LiveId" clId="{7D05BEAB-A366-4B20-9478-7B6A7FDA2349}" dt="2020-10-24T19:26:05.864" v="1" actId="478"/>
          <ac:inkMkLst>
            <pc:docMk/>
            <pc:sldMk cId="0" sldId="256"/>
            <ac:inkMk id="9" creationId="{15ED74F5-E48E-489D-901A-17941E047564}"/>
          </ac:inkMkLst>
        </pc:inkChg>
      </pc:sldChg>
      <pc:sldChg chg="addSp delSp modSp mod">
        <pc:chgData name="Shankar Kunwar" userId="d244fb764aa03eb0" providerId="LiveId" clId="{7D05BEAB-A366-4B20-9478-7B6A7FDA2349}" dt="2020-10-25T06:01:44.947" v="67"/>
        <pc:sldMkLst>
          <pc:docMk/>
          <pc:sldMk cId="806254175" sldId="363"/>
        </pc:sldMkLst>
        <pc:grpChg chg="del mod">
          <ac:chgData name="Shankar Kunwar" userId="d244fb764aa03eb0" providerId="LiveId" clId="{7D05BEAB-A366-4B20-9478-7B6A7FDA2349}" dt="2020-10-25T06:01:31.069" v="60"/>
          <ac:grpSpMkLst>
            <pc:docMk/>
            <pc:sldMk cId="806254175" sldId="363"/>
            <ac:grpSpMk id="28" creationId="{23551417-3417-415B-907E-E5720AB71F47}"/>
          </ac:grpSpMkLst>
        </pc:grpChg>
        <pc:grpChg chg="mod">
          <ac:chgData name="Shankar Kunwar" userId="d244fb764aa03eb0" providerId="LiveId" clId="{7D05BEAB-A366-4B20-9478-7B6A7FDA2349}" dt="2020-10-25T06:01:31.069" v="60"/>
          <ac:grpSpMkLst>
            <pc:docMk/>
            <pc:sldMk cId="806254175" sldId="363"/>
            <ac:grpSpMk id="69" creationId="{B3187814-0764-4C4D-9805-73359198E8AC}"/>
          </ac:grpSpMkLst>
        </pc:grpChg>
        <pc:grpChg chg="mod">
          <ac:chgData name="Shankar Kunwar" userId="d244fb764aa03eb0" providerId="LiveId" clId="{7D05BEAB-A366-4B20-9478-7B6A7FDA2349}" dt="2020-10-25T06:01:39.495" v="63"/>
          <ac:grpSpMkLst>
            <pc:docMk/>
            <pc:sldMk cId="806254175" sldId="363"/>
            <ac:grpSpMk id="72" creationId="{F894C245-19B3-4E7F-A45E-5B9CC9CBE8D1}"/>
          </ac:grpSpMkLst>
        </pc:grpChg>
        <pc:grpChg chg="mod">
          <ac:chgData name="Shankar Kunwar" userId="d244fb764aa03eb0" providerId="LiveId" clId="{7D05BEAB-A366-4B20-9478-7B6A7FDA2349}" dt="2020-10-25T06:01:44.947" v="67"/>
          <ac:grpSpMkLst>
            <pc:docMk/>
            <pc:sldMk cId="806254175" sldId="363"/>
            <ac:grpSpMk id="76" creationId="{539B42C1-D3A3-40DE-B814-68228A113DE1}"/>
          </ac:grpSpMkLst>
        </pc:grp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7" creationId="{8A08AB0A-3D5F-47FD-98F1-D778A6B05359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10" creationId="{3B20CB84-7909-4C63-A01C-9349840E39D2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11" creationId="{D53FB3A5-1540-41FA-B899-B55CFAC4B191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12" creationId="{132BD7E7-40B0-4B2C-97B1-687CAEA8EAF3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14" creationId="{5BA12136-3DB4-4017-9C39-39C3456ECCC6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16" creationId="{2D6734C6-27C7-4CC1-8F2D-2FD1FF208218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18" creationId="{FA8969AD-90F0-4CA9-8BA7-ABB79772BEFC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20" creationId="{448DD585-20C7-4B1C-A704-9D78171056B9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22" creationId="{1CBEA463-93B4-4011-88AB-022CC70A71EB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24" creationId="{A0E1B601-8CCA-4228-9910-3107B92A4A00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26" creationId="{E3465FB3-6129-4FCF-B9D4-E7526E65B4A4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27" creationId="{09C4FCFC-2A04-4468-8EB1-621232A3B700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30" creationId="{2C29F9C2-2FC7-48DB-8399-40715D041401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31" creationId="{EEA340C5-09B6-43A8-977C-82B1FD45DBB0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35" creationId="{F66F8877-F0B5-45A3-88CA-5D322BA6E932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38" creationId="{6846E253-247D-497F-820A-F5A51D529711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41" creationId="{9CB887FD-55C7-4311-BE89-889B1B9B9904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42" creationId="{7B4808C1-FED7-4D14-BDFA-F23383782B47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43" creationId="{69A8079F-C1AF-4C71-8351-21381F904F91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46" creationId="{785EC9A3-8AD0-4E6F-B50C-7A795F3C6AA6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47" creationId="{1D614F59-3990-416B-A073-4AE6A5C07EB8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49" creationId="{D3D7E3B4-4BCD-4BE0-B69A-04B4CB35B8B3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51" creationId="{49A8E1CE-6FF7-4052-B153-630F5E341F00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53" creationId="{659D8575-D61B-4797-9A09-083B9DDD26DF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55" creationId="{FA137AE1-6DDD-4BDE-B2BE-B13DACFA83DB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56" creationId="{BAABAF77-95CB-47DB-B24D-C5303D464253}"/>
          </ac:inkMkLst>
        </pc:inkChg>
        <pc:inkChg chg="add mod">
          <ac:chgData name="Shankar Kunwar" userId="d244fb764aa03eb0" providerId="LiveId" clId="{7D05BEAB-A366-4B20-9478-7B6A7FDA2349}" dt="2020-10-25T06:01:31.069" v="60"/>
          <ac:inkMkLst>
            <pc:docMk/>
            <pc:sldMk cId="806254175" sldId="363"/>
            <ac:inkMk id="63" creationId="{617C43DD-58C4-4958-8914-33B631143454}"/>
          </ac:inkMkLst>
        </pc:inkChg>
        <pc:inkChg chg="add mod">
          <ac:chgData name="Shankar Kunwar" userId="d244fb764aa03eb0" providerId="LiveId" clId="{7D05BEAB-A366-4B20-9478-7B6A7FDA2349}" dt="2020-10-25T06:01:39.495" v="63"/>
          <ac:inkMkLst>
            <pc:docMk/>
            <pc:sldMk cId="806254175" sldId="363"/>
            <ac:inkMk id="70" creationId="{ABFBF70E-6E94-498A-ABFB-A48036BB7E2B}"/>
          </ac:inkMkLst>
        </pc:inkChg>
        <pc:inkChg chg="add mod">
          <ac:chgData name="Shankar Kunwar" userId="d244fb764aa03eb0" providerId="LiveId" clId="{7D05BEAB-A366-4B20-9478-7B6A7FDA2349}" dt="2020-10-25T06:01:39.495" v="63"/>
          <ac:inkMkLst>
            <pc:docMk/>
            <pc:sldMk cId="806254175" sldId="363"/>
            <ac:inkMk id="71" creationId="{C8953DF3-1CD2-4925-BFB7-789C27FF26EC}"/>
          </ac:inkMkLst>
        </pc:inkChg>
        <pc:inkChg chg="add mod">
          <ac:chgData name="Shankar Kunwar" userId="d244fb764aa03eb0" providerId="LiveId" clId="{7D05BEAB-A366-4B20-9478-7B6A7FDA2349}" dt="2020-10-25T06:01:44.947" v="67"/>
          <ac:inkMkLst>
            <pc:docMk/>
            <pc:sldMk cId="806254175" sldId="363"/>
            <ac:inkMk id="73" creationId="{34512119-F98C-4DCA-8D7C-CA0BD56323A5}"/>
          </ac:inkMkLst>
        </pc:inkChg>
        <pc:inkChg chg="add mod">
          <ac:chgData name="Shankar Kunwar" userId="d244fb764aa03eb0" providerId="LiveId" clId="{7D05BEAB-A366-4B20-9478-7B6A7FDA2349}" dt="2020-10-25T06:01:44.947" v="67"/>
          <ac:inkMkLst>
            <pc:docMk/>
            <pc:sldMk cId="806254175" sldId="363"/>
            <ac:inkMk id="74" creationId="{D0EBB4A5-50D3-49EB-BCCD-2DC409615A63}"/>
          </ac:inkMkLst>
        </pc:inkChg>
        <pc:inkChg chg="add mod">
          <ac:chgData name="Shankar Kunwar" userId="d244fb764aa03eb0" providerId="LiveId" clId="{7D05BEAB-A366-4B20-9478-7B6A7FDA2349}" dt="2020-10-25T06:01:44.947" v="67"/>
          <ac:inkMkLst>
            <pc:docMk/>
            <pc:sldMk cId="806254175" sldId="363"/>
            <ac:inkMk id="75" creationId="{A311CD5E-014B-4BB2-9444-593F88B7AB3E}"/>
          </ac:inkMkLst>
        </pc:inkChg>
      </pc:sldChg>
      <pc:sldChg chg="modSp mod">
        <pc:chgData name="Shankar Kunwar" userId="d244fb764aa03eb0" providerId="LiveId" clId="{7D05BEAB-A366-4B20-9478-7B6A7FDA2349}" dt="2020-10-27T18:01:42.417" v="73" actId="6549"/>
        <pc:sldMkLst>
          <pc:docMk/>
          <pc:sldMk cId="2224398158" sldId="379"/>
        </pc:sldMkLst>
        <pc:spChg chg="mod">
          <ac:chgData name="Shankar Kunwar" userId="d244fb764aa03eb0" providerId="LiveId" clId="{7D05BEAB-A366-4B20-9478-7B6A7FDA2349}" dt="2020-10-27T18:01:42.417" v="73" actId="6549"/>
          <ac:spMkLst>
            <pc:docMk/>
            <pc:sldMk cId="2224398158" sldId="379"/>
            <ac:spMk id="2" creationId="{00000000-0000-0000-0000-000000000000}"/>
          </ac:spMkLst>
        </pc:spChg>
      </pc:sldChg>
      <pc:sldChg chg="delSp mod">
        <pc:chgData name="Shankar Kunwar" userId="d244fb764aa03eb0" providerId="LiveId" clId="{7D05BEAB-A366-4B20-9478-7B6A7FDA2349}" dt="2020-10-24T19:30:08.514" v="29" actId="478"/>
        <pc:sldMkLst>
          <pc:docMk/>
          <pc:sldMk cId="1142476747" sldId="380"/>
        </pc:sldMkLst>
        <pc:spChg chg="del">
          <ac:chgData name="Shankar Kunwar" userId="d244fb764aa03eb0" providerId="LiveId" clId="{7D05BEAB-A366-4B20-9478-7B6A7FDA2349}" dt="2020-10-24T19:30:08.514" v="29" actId="478"/>
          <ac:spMkLst>
            <pc:docMk/>
            <pc:sldMk cId="1142476747" sldId="380"/>
            <ac:spMk id="4" creationId="{00000000-0000-0000-0000-000000000000}"/>
          </ac:spMkLst>
        </pc:spChg>
      </pc:sldChg>
      <pc:sldChg chg="del">
        <pc:chgData name="Shankar Kunwar" userId="d244fb764aa03eb0" providerId="LiveId" clId="{7D05BEAB-A366-4B20-9478-7B6A7FDA2349}" dt="2020-10-24T19:29:50.956" v="27" actId="47"/>
        <pc:sldMkLst>
          <pc:docMk/>
          <pc:sldMk cId="884410670" sldId="382"/>
        </pc:sldMkLst>
      </pc:sldChg>
      <pc:sldChg chg="ord">
        <pc:chgData name="Shankar Kunwar" userId="d244fb764aa03eb0" providerId="LiveId" clId="{7D05BEAB-A366-4B20-9478-7B6A7FDA2349}" dt="2020-10-24T19:27:02.239" v="8"/>
        <pc:sldMkLst>
          <pc:docMk/>
          <pc:sldMk cId="2424091036" sldId="384"/>
        </pc:sldMkLst>
      </pc:sldChg>
      <pc:sldChg chg="ord">
        <pc:chgData name="Shankar Kunwar" userId="d244fb764aa03eb0" providerId="LiveId" clId="{7D05BEAB-A366-4B20-9478-7B6A7FDA2349}" dt="2020-10-24T19:27:04.208" v="10"/>
        <pc:sldMkLst>
          <pc:docMk/>
          <pc:sldMk cId="3584952596" sldId="385"/>
        </pc:sldMkLst>
      </pc:sldChg>
      <pc:sldChg chg="addSp delSp modSp mod">
        <pc:chgData name="Shankar Kunwar" userId="d244fb764aa03eb0" providerId="LiveId" clId="{7D05BEAB-A366-4B20-9478-7B6A7FDA2349}" dt="2020-10-27T06:01:05.356" v="70"/>
        <pc:sldMkLst>
          <pc:docMk/>
          <pc:sldMk cId="4269802438" sldId="387"/>
        </pc:sldMkLst>
        <pc:grpChg chg="mod">
          <ac:chgData name="Shankar Kunwar" userId="d244fb764aa03eb0" providerId="LiveId" clId="{7D05BEAB-A366-4B20-9478-7B6A7FDA2349}" dt="2020-10-27T06:01:05.356" v="70"/>
          <ac:grpSpMkLst>
            <pc:docMk/>
            <pc:sldMk cId="4269802438" sldId="387"/>
            <ac:grpSpMk id="4" creationId="{BF9056F1-F7A8-4A6E-BD03-5913D8895245}"/>
          </ac:grpSpMkLst>
        </pc:grpChg>
        <pc:grpChg chg="del">
          <ac:chgData name="Shankar Kunwar" userId="d244fb764aa03eb0" providerId="LiveId" clId="{7D05BEAB-A366-4B20-9478-7B6A7FDA2349}" dt="2020-10-24T19:27:32.184" v="12" actId="478"/>
          <ac:grpSpMkLst>
            <pc:docMk/>
            <pc:sldMk cId="4269802438" sldId="387"/>
            <ac:grpSpMk id="16" creationId="{00000000-0000-0000-0000-000000000000}"/>
          </ac:grpSpMkLst>
        </pc:grpChg>
        <pc:inkChg chg="add mod">
          <ac:chgData name="Shankar Kunwar" userId="d244fb764aa03eb0" providerId="LiveId" clId="{7D05BEAB-A366-4B20-9478-7B6A7FDA2349}" dt="2020-10-27T06:01:05.356" v="70"/>
          <ac:inkMkLst>
            <pc:docMk/>
            <pc:sldMk cId="4269802438" sldId="387"/>
            <ac:inkMk id="2" creationId="{5D5A63F5-4C8B-4FC6-B6BF-7A295E860E62}"/>
          </ac:inkMkLst>
        </pc:inkChg>
        <pc:inkChg chg="add mod">
          <ac:chgData name="Shankar Kunwar" userId="d244fb764aa03eb0" providerId="LiveId" clId="{7D05BEAB-A366-4B20-9478-7B6A7FDA2349}" dt="2020-10-27T06:01:05.356" v="70"/>
          <ac:inkMkLst>
            <pc:docMk/>
            <pc:sldMk cId="4269802438" sldId="387"/>
            <ac:inkMk id="3" creationId="{793A6B27-A4E3-48A2-9D59-6AF83C8EC0F7}"/>
          </ac:inkMkLst>
        </pc:inkChg>
      </pc:sldChg>
      <pc:sldChg chg="delSp mod">
        <pc:chgData name="Shankar Kunwar" userId="d244fb764aa03eb0" providerId="LiveId" clId="{7D05BEAB-A366-4B20-9478-7B6A7FDA2349}" dt="2020-10-24T19:27:59.561" v="16" actId="478"/>
        <pc:sldMkLst>
          <pc:docMk/>
          <pc:sldMk cId="3697005479" sldId="389"/>
        </pc:sldMkLst>
        <pc:grpChg chg="del">
          <ac:chgData name="Shankar Kunwar" userId="d244fb764aa03eb0" providerId="LiveId" clId="{7D05BEAB-A366-4B20-9478-7B6A7FDA2349}" dt="2020-10-24T19:27:59.561" v="16" actId="478"/>
          <ac:grpSpMkLst>
            <pc:docMk/>
            <pc:sldMk cId="3697005479" sldId="389"/>
            <ac:grpSpMk id="7" creationId="{00000000-0000-0000-0000-000000000000}"/>
          </ac:grpSpMkLst>
        </pc:grpChg>
      </pc:sldChg>
      <pc:sldChg chg="delSp modSp add mod delAnim">
        <pc:chgData name="Shankar Kunwar" userId="d244fb764aa03eb0" providerId="LiveId" clId="{7D05BEAB-A366-4B20-9478-7B6A7FDA2349}" dt="2020-10-24T19:26:52.022" v="6" actId="1076"/>
        <pc:sldMkLst>
          <pc:docMk/>
          <pc:sldMk cId="2504026479" sldId="390"/>
        </pc:sldMkLst>
        <pc:spChg chg="del">
          <ac:chgData name="Shankar Kunwar" userId="d244fb764aa03eb0" providerId="LiveId" clId="{7D05BEAB-A366-4B20-9478-7B6A7FDA2349}" dt="2020-10-24T19:26:40.178" v="3" actId="478"/>
          <ac:spMkLst>
            <pc:docMk/>
            <pc:sldMk cId="2504026479" sldId="390"/>
            <ac:spMk id="2" creationId="{00000000-0000-0000-0000-000000000000}"/>
          </ac:spMkLst>
        </pc:spChg>
        <pc:spChg chg="mod">
          <ac:chgData name="Shankar Kunwar" userId="d244fb764aa03eb0" providerId="LiveId" clId="{7D05BEAB-A366-4B20-9478-7B6A7FDA2349}" dt="2020-10-24T19:26:52.022" v="6" actId="1076"/>
          <ac:spMkLst>
            <pc:docMk/>
            <pc:sldMk cId="2504026479" sldId="390"/>
            <ac:spMk id="23" creationId="{00000000-0000-0000-0000-000000000000}"/>
          </ac:spMkLst>
        </pc:spChg>
        <pc:spChg chg="del">
          <ac:chgData name="Shankar Kunwar" userId="d244fb764aa03eb0" providerId="LiveId" clId="{7D05BEAB-A366-4B20-9478-7B6A7FDA2349}" dt="2020-10-24T19:26:46.205" v="5" actId="478"/>
          <ac:spMkLst>
            <pc:docMk/>
            <pc:sldMk cId="2504026479" sldId="390"/>
            <ac:spMk id="24" creationId="{00000000-0000-0000-0000-000000000000}"/>
          </ac:spMkLst>
        </pc:spChg>
        <pc:spChg chg="del">
          <ac:chgData name="Shankar Kunwar" userId="d244fb764aa03eb0" providerId="LiveId" clId="{7D05BEAB-A366-4B20-9478-7B6A7FDA2349}" dt="2020-10-24T19:26:40.178" v="3" actId="478"/>
          <ac:spMkLst>
            <pc:docMk/>
            <pc:sldMk cId="2504026479" sldId="390"/>
            <ac:spMk id="26" creationId="{00000000-0000-0000-0000-000000000000}"/>
          </ac:spMkLst>
        </pc:spChg>
        <pc:spChg chg="del">
          <ac:chgData name="Shankar Kunwar" userId="d244fb764aa03eb0" providerId="LiveId" clId="{7D05BEAB-A366-4B20-9478-7B6A7FDA2349}" dt="2020-10-24T19:26:40.178" v="3" actId="478"/>
          <ac:spMkLst>
            <pc:docMk/>
            <pc:sldMk cId="2504026479" sldId="390"/>
            <ac:spMk id="56" creationId="{00000000-0000-0000-0000-000000000000}"/>
          </ac:spMkLst>
        </pc:spChg>
        <pc:spChg chg="del">
          <ac:chgData name="Shankar Kunwar" userId="d244fb764aa03eb0" providerId="LiveId" clId="{7D05BEAB-A366-4B20-9478-7B6A7FDA2349}" dt="2020-10-24T19:26:40.178" v="3" actId="478"/>
          <ac:spMkLst>
            <pc:docMk/>
            <pc:sldMk cId="2504026479" sldId="390"/>
            <ac:spMk id="70" creationId="{00000000-0000-0000-0000-000000000000}"/>
          </ac:spMkLst>
        </pc:spChg>
        <pc:spChg chg="del">
          <ac:chgData name="Shankar Kunwar" userId="d244fb764aa03eb0" providerId="LiveId" clId="{7D05BEAB-A366-4B20-9478-7B6A7FDA2349}" dt="2020-10-24T19:26:40.178" v="3" actId="478"/>
          <ac:spMkLst>
            <pc:docMk/>
            <pc:sldMk cId="2504026479" sldId="390"/>
            <ac:spMk id="325" creationId="{00000000-0000-0000-0000-000000000000}"/>
          </ac:spMkLst>
        </pc:spChg>
        <pc:grpChg chg="del">
          <ac:chgData name="Shankar Kunwar" userId="d244fb764aa03eb0" providerId="LiveId" clId="{7D05BEAB-A366-4B20-9478-7B6A7FDA2349}" dt="2020-10-24T19:26:40.178" v="3" actId="478"/>
          <ac:grpSpMkLst>
            <pc:docMk/>
            <pc:sldMk cId="2504026479" sldId="390"/>
            <ac:grpSpMk id="7" creationId="{FCFEF958-5CFF-43D7-B670-87C387B9E113}"/>
          </ac:grpSpMkLst>
        </pc:grpChg>
        <pc:grpChg chg="del">
          <ac:chgData name="Shankar Kunwar" userId="d244fb764aa03eb0" providerId="LiveId" clId="{7D05BEAB-A366-4B20-9478-7B6A7FDA2349}" dt="2020-10-24T19:26:40.178" v="3" actId="478"/>
          <ac:grpSpMkLst>
            <pc:docMk/>
            <pc:sldMk cId="2504026479" sldId="390"/>
            <ac:grpSpMk id="11" creationId="{799F92A3-9054-4166-A8A0-1652CFBFA80D}"/>
          </ac:grpSpMkLst>
        </pc:grpChg>
        <pc:grpChg chg="del">
          <ac:chgData name="Shankar Kunwar" userId="d244fb764aa03eb0" providerId="LiveId" clId="{7D05BEAB-A366-4B20-9478-7B6A7FDA2349}" dt="2020-10-24T19:26:40.178" v="3" actId="478"/>
          <ac:grpSpMkLst>
            <pc:docMk/>
            <pc:sldMk cId="2504026479" sldId="390"/>
            <ac:grpSpMk id="57" creationId="{00000000-0000-0000-0000-000000000000}"/>
          </ac:grpSpMkLst>
        </pc:grpChg>
        <pc:grpChg chg="del">
          <ac:chgData name="Shankar Kunwar" userId="d244fb764aa03eb0" providerId="LiveId" clId="{7D05BEAB-A366-4B20-9478-7B6A7FDA2349}" dt="2020-10-24T19:26:40.178" v="3" actId="478"/>
          <ac:grpSpMkLst>
            <pc:docMk/>
            <pc:sldMk cId="2504026479" sldId="390"/>
            <ac:grpSpMk id="73" creationId="{00000000-0000-0000-0000-000000000000}"/>
          </ac:grpSpMkLst>
        </pc:grpChg>
        <pc:graphicFrameChg chg="del">
          <ac:chgData name="Shankar Kunwar" userId="d244fb764aa03eb0" providerId="LiveId" clId="{7D05BEAB-A366-4B20-9478-7B6A7FDA2349}" dt="2020-10-24T19:26:40.178" v="3" actId="478"/>
          <ac:graphicFrameMkLst>
            <pc:docMk/>
            <pc:sldMk cId="2504026479" sldId="390"/>
            <ac:graphicFrameMk id="4" creationId="{00000000-0000-0000-0000-000000000000}"/>
          </ac:graphicFrameMkLst>
        </pc:graphicFrameChg>
        <pc:graphicFrameChg chg="del">
          <ac:chgData name="Shankar Kunwar" userId="d244fb764aa03eb0" providerId="LiveId" clId="{7D05BEAB-A366-4B20-9478-7B6A7FDA2349}" dt="2020-10-24T19:26:40.178" v="3" actId="478"/>
          <ac:graphicFrameMkLst>
            <pc:docMk/>
            <pc:sldMk cId="2504026479" sldId="390"/>
            <ac:graphicFrameMk id="25" creationId="{00000000-0000-0000-0000-000000000000}"/>
          </ac:graphicFrameMkLst>
        </pc:graphicFrameChg>
        <pc:graphicFrameChg chg="del">
          <ac:chgData name="Shankar Kunwar" userId="d244fb764aa03eb0" providerId="LiveId" clId="{7D05BEAB-A366-4B20-9478-7B6A7FDA2349}" dt="2020-10-24T19:26:40.178" v="3" actId="478"/>
          <ac:graphicFrameMkLst>
            <pc:docMk/>
            <pc:sldMk cId="2504026479" sldId="390"/>
            <ac:graphicFrameMk id="27" creationId="{00000000-0000-0000-0000-000000000000}"/>
          </ac:graphicFrameMkLst>
        </pc:graphicFrameChg>
        <pc:graphicFrameChg chg="del">
          <ac:chgData name="Shankar Kunwar" userId="d244fb764aa03eb0" providerId="LiveId" clId="{7D05BEAB-A366-4B20-9478-7B6A7FDA2349}" dt="2020-10-24T19:26:40.178" v="3" actId="478"/>
          <ac:graphicFrameMkLst>
            <pc:docMk/>
            <pc:sldMk cId="2504026479" sldId="390"/>
            <ac:graphicFrameMk id="34" creationId="{00000000-0000-0000-0000-000000000000}"/>
          </ac:graphicFrameMkLst>
        </pc:graphicFrameChg>
        <pc:inkChg chg="del">
          <ac:chgData name="Shankar Kunwar" userId="d244fb764aa03eb0" providerId="LiveId" clId="{7D05BEAB-A366-4B20-9478-7B6A7FDA2349}" dt="2020-10-24T19:26:40.178" v="3" actId="478"/>
          <ac:inkMkLst>
            <pc:docMk/>
            <pc:sldMk cId="2504026479" sldId="390"/>
            <ac:inkMk id="3" creationId="{440A1BDF-9857-4DF4-B959-24C332DDD51C}"/>
          </ac:inkMkLst>
        </pc:inkChg>
        <pc:cxnChg chg="del">
          <ac:chgData name="Shankar Kunwar" userId="d244fb764aa03eb0" providerId="LiveId" clId="{7D05BEAB-A366-4B20-9478-7B6A7FDA2349}" dt="2020-10-24T19:26:40.178" v="3" actId="478"/>
          <ac:cxnSpMkLst>
            <pc:docMk/>
            <pc:sldMk cId="2504026479" sldId="390"/>
            <ac:cxnSpMk id="69" creationId="{00000000-0000-0000-0000-000000000000}"/>
          </ac:cxnSpMkLst>
        </pc:cxnChg>
      </pc:sldChg>
      <pc:sldChg chg="delSp modSp add mod">
        <pc:chgData name="Shankar Kunwar" userId="d244fb764aa03eb0" providerId="LiveId" clId="{7D05BEAB-A366-4B20-9478-7B6A7FDA2349}" dt="2020-10-24T19:27:43.581" v="14" actId="1076"/>
        <pc:sldMkLst>
          <pc:docMk/>
          <pc:sldMk cId="475703604" sldId="391"/>
        </pc:sldMkLst>
        <pc:spChg chg="del">
          <ac:chgData name="Shankar Kunwar" userId="d244fb764aa03eb0" providerId="LiveId" clId="{7D05BEAB-A366-4B20-9478-7B6A7FDA2349}" dt="2020-10-24T19:27:38.385" v="13" actId="478"/>
          <ac:spMkLst>
            <pc:docMk/>
            <pc:sldMk cId="475703604" sldId="391"/>
            <ac:spMk id="12" creationId="{00000000-0000-0000-0000-000000000000}"/>
          </ac:spMkLst>
        </pc:spChg>
        <pc:grpChg chg="mod">
          <ac:chgData name="Shankar Kunwar" userId="d244fb764aa03eb0" providerId="LiveId" clId="{7D05BEAB-A366-4B20-9478-7B6A7FDA2349}" dt="2020-10-24T19:27:43.581" v="14" actId="1076"/>
          <ac:grpSpMkLst>
            <pc:docMk/>
            <pc:sldMk cId="475703604" sldId="391"/>
            <ac:grpSpMk id="16" creationId="{00000000-0000-0000-0000-000000000000}"/>
          </ac:grpSpMkLst>
        </pc:grpChg>
      </pc:sldChg>
      <pc:sldChg chg="delSp modSp add mod">
        <pc:chgData name="Shankar Kunwar" userId="d244fb764aa03eb0" providerId="LiveId" clId="{7D05BEAB-A366-4B20-9478-7B6A7FDA2349}" dt="2020-10-24T19:28:12.963" v="18" actId="1076"/>
        <pc:sldMkLst>
          <pc:docMk/>
          <pc:sldMk cId="4171656624" sldId="392"/>
        </pc:sldMkLst>
        <pc:spChg chg="del">
          <ac:chgData name="Shankar Kunwar" userId="d244fb764aa03eb0" providerId="LiveId" clId="{7D05BEAB-A366-4B20-9478-7B6A7FDA2349}" dt="2020-10-24T19:28:09.097" v="17" actId="478"/>
          <ac:spMkLst>
            <pc:docMk/>
            <pc:sldMk cId="4171656624" sldId="392"/>
            <ac:spMk id="16386" creationId="{00000000-0000-0000-0000-000000000000}"/>
          </ac:spMkLst>
        </pc:spChg>
        <pc:grpChg chg="mod">
          <ac:chgData name="Shankar Kunwar" userId="d244fb764aa03eb0" providerId="LiveId" clId="{7D05BEAB-A366-4B20-9478-7B6A7FDA2349}" dt="2020-10-24T19:28:12.963" v="18" actId="1076"/>
          <ac:grpSpMkLst>
            <pc:docMk/>
            <pc:sldMk cId="4171656624" sldId="392"/>
            <ac:grpSpMk id="7" creationId="{00000000-0000-0000-0000-000000000000}"/>
          </ac:grpSpMkLst>
        </pc:grpChg>
        <pc:picChg chg="del">
          <ac:chgData name="Shankar Kunwar" userId="d244fb764aa03eb0" providerId="LiveId" clId="{7D05BEAB-A366-4B20-9478-7B6A7FDA2349}" dt="2020-10-24T19:28:09.097" v="17" actId="478"/>
          <ac:picMkLst>
            <pc:docMk/>
            <pc:sldMk cId="4171656624" sldId="392"/>
            <ac:picMk id="120834" creationId="{00000000-0000-0000-0000-000000000000}"/>
          </ac:picMkLst>
        </pc:picChg>
      </pc:sldChg>
      <pc:sldChg chg="delSp modSp add mod">
        <pc:chgData name="Shankar Kunwar" userId="d244fb764aa03eb0" providerId="LiveId" clId="{7D05BEAB-A366-4B20-9478-7B6A7FDA2349}" dt="2020-10-24T19:29:11.965" v="24" actId="1076"/>
        <pc:sldMkLst>
          <pc:docMk/>
          <pc:sldMk cId="2610584920" sldId="393"/>
        </pc:sldMkLst>
        <pc:spChg chg="del">
          <ac:chgData name="Shankar Kunwar" userId="d244fb764aa03eb0" providerId="LiveId" clId="{7D05BEAB-A366-4B20-9478-7B6A7FDA2349}" dt="2020-10-24T19:29:08.269" v="23" actId="478"/>
          <ac:spMkLst>
            <pc:docMk/>
            <pc:sldMk cId="2610584920" sldId="393"/>
            <ac:spMk id="11" creationId="{00000000-0000-0000-0000-000000000000}"/>
          </ac:spMkLst>
        </pc:spChg>
        <pc:spChg chg="del">
          <ac:chgData name="Shankar Kunwar" userId="d244fb764aa03eb0" providerId="LiveId" clId="{7D05BEAB-A366-4B20-9478-7B6A7FDA2349}" dt="2020-10-24T19:28:59.752" v="21" actId="478"/>
          <ac:spMkLst>
            <pc:docMk/>
            <pc:sldMk cId="2610584920" sldId="393"/>
            <ac:spMk id="16386" creationId="{00000000-0000-0000-0000-000000000000}"/>
          </ac:spMkLst>
        </pc:spChg>
        <pc:grpChg chg="mod">
          <ac:chgData name="Shankar Kunwar" userId="d244fb764aa03eb0" providerId="LiveId" clId="{7D05BEAB-A366-4B20-9478-7B6A7FDA2349}" dt="2020-10-24T19:29:11.965" v="24" actId="1076"/>
          <ac:grpSpMkLst>
            <pc:docMk/>
            <pc:sldMk cId="2610584920" sldId="393"/>
            <ac:grpSpMk id="5" creationId="{00000000-0000-0000-0000-000000000000}"/>
          </ac:grpSpMkLst>
        </pc:grpChg>
        <pc:grpChg chg="del">
          <ac:chgData name="Shankar Kunwar" userId="d244fb764aa03eb0" providerId="LiveId" clId="{7D05BEAB-A366-4B20-9478-7B6A7FDA2349}" dt="2020-10-24T19:28:55.391" v="20" actId="478"/>
          <ac:grpSpMkLst>
            <pc:docMk/>
            <pc:sldMk cId="2610584920" sldId="393"/>
            <ac:grpSpMk id="8" creationId="{00000000-0000-0000-0000-000000000000}"/>
          </ac:grpSpMkLst>
        </pc:grpChg>
        <pc:picChg chg="del">
          <ac:chgData name="Shankar Kunwar" userId="d244fb764aa03eb0" providerId="LiveId" clId="{7D05BEAB-A366-4B20-9478-7B6A7FDA2349}" dt="2020-10-24T19:28:59.752" v="21" actId="478"/>
          <ac:picMkLst>
            <pc:docMk/>
            <pc:sldMk cId="2610584920" sldId="393"/>
            <ac:picMk id="113666" creationId="{00000000-0000-0000-0000-000000000000}"/>
          </ac:picMkLst>
        </pc:picChg>
      </pc:sldChg>
      <pc:sldChg chg="delSp add mod">
        <pc:chgData name="Shankar Kunwar" userId="d244fb764aa03eb0" providerId="LiveId" clId="{7D05BEAB-A366-4B20-9478-7B6A7FDA2349}" dt="2020-10-24T19:29:43.379" v="26" actId="478"/>
        <pc:sldMkLst>
          <pc:docMk/>
          <pc:sldMk cId="2935773471" sldId="394"/>
        </pc:sldMkLst>
        <pc:grpChg chg="del">
          <ac:chgData name="Shankar Kunwar" userId="d244fb764aa03eb0" providerId="LiveId" clId="{7D05BEAB-A366-4B20-9478-7B6A7FDA2349}" dt="2020-10-24T19:29:43.379" v="26" actId="478"/>
          <ac:grpSpMkLst>
            <pc:docMk/>
            <pc:sldMk cId="2935773471" sldId="394"/>
            <ac:grpSpMk id="5" creationId="{00000000-0000-0000-0000-000000000000}"/>
          </ac:grpSpMkLst>
        </pc:grpChg>
        <pc:grpChg chg="del">
          <ac:chgData name="Shankar Kunwar" userId="d244fb764aa03eb0" providerId="LiveId" clId="{7D05BEAB-A366-4B20-9478-7B6A7FDA2349}" dt="2020-10-24T19:29:43.379" v="26" actId="478"/>
          <ac:grpSpMkLst>
            <pc:docMk/>
            <pc:sldMk cId="2935773471" sldId="394"/>
            <ac:grpSpMk id="8" creationId="{00000000-0000-0000-0000-000000000000}"/>
          </ac:grpSpMkLst>
        </pc:grpChg>
      </pc:sldChg>
      <pc:sldChg chg="delSp modSp add mod">
        <pc:chgData name="Shankar Kunwar" userId="d244fb764aa03eb0" providerId="LiveId" clId="{7D05BEAB-A366-4B20-9478-7B6A7FDA2349}" dt="2020-10-24T19:30:19.824" v="31" actId="1076"/>
        <pc:sldMkLst>
          <pc:docMk/>
          <pc:sldMk cId="3737415256" sldId="395"/>
        </pc:sldMkLst>
        <pc:spChg chg="mod">
          <ac:chgData name="Shankar Kunwar" userId="d244fb764aa03eb0" providerId="LiveId" clId="{7D05BEAB-A366-4B20-9478-7B6A7FDA2349}" dt="2020-10-24T19:30:19.824" v="31" actId="1076"/>
          <ac:spMkLst>
            <pc:docMk/>
            <pc:sldMk cId="3737415256" sldId="395"/>
            <ac:spMk id="4" creationId="{00000000-0000-0000-0000-000000000000}"/>
          </ac:spMkLst>
        </pc:spChg>
        <pc:spChg chg="del">
          <ac:chgData name="Shankar Kunwar" userId="d244fb764aa03eb0" providerId="LiveId" clId="{7D05BEAB-A366-4B20-9478-7B6A7FDA2349}" dt="2020-10-24T19:30:16.173" v="30" actId="478"/>
          <ac:spMkLst>
            <pc:docMk/>
            <pc:sldMk cId="3737415256" sldId="395"/>
            <ac:spMk id="3082" creationId="{00000000-0000-0000-0000-000000000000}"/>
          </ac:spMkLst>
        </pc:spChg>
        <pc:picChg chg="del">
          <ac:chgData name="Shankar Kunwar" userId="d244fb764aa03eb0" providerId="LiveId" clId="{7D05BEAB-A366-4B20-9478-7B6A7FDA2349}" dt="2020-10-24T19:30:16.173" v="30" actId="478"/>
          <ac:picMkLst>
            <pc:docMk/>
            <pc:sldMk cId="3737415256" sldId="395"/>
            <ac:picMk id="3083" creationId="{00000000-0000-0000-0000-000000000000}"/>
          </ac:picMkLst>
        </pc:picChg>
      </pc:sldChg>
      <pc:sldChg chg="addSp delSp modSp add mod">
        <pc:chgData name="Shankar Kunwar" userId="d244fb764aa03eb0" providerId="LiveId" clId="{7D05BEAB-A366-4B20-9478-7B6A7FDA2349}" dt="2020-10-28T12:10:56.915" v="79" actId="478"/>
        <pc:sldMkLst>
          <pc:docMk/>
          <pc:sldMk cId="3563394933" sldId="396"/>
        </pc:sldMkLst>
        <pc:spChg chg="del">
          <ac:chgData name="Shankar Kunwar" userId="d244fb764aa03eb0" providerId="LiveId" clId="{7D05BEAB-A366-4B20-9478-7B6A7FDA2349}" dt="2020-10-28T12:06:15.964" v="75" actId="478"/>
          <ac:spMkLst>
            <pc:docMk/>
            <pc:sldMk cId="3563394933" sldId="396"/>
            <ac:spMk id="6" creationId="{00000000-0000-0000-0000-000000000000}"/>
          </ac:spMkLst>
        </pc:spChg>
        <pc:spChg chg="mod">
          <ac:chgData name="Shankar Kunwar" userId="d244fb764aa03eb0" providerId="LiveId" clId="{7D05BEAB-A366-4B20-9478-7B6A7FDA2349}" dt="2020-10-28T12:06:19.739" v="76" actId="1076"/>
          <ac:spMkLst>
            <pc:docMk/>
            <pc:sldMk cId="3563394933" sldId="396"/>
            <ac:spMk id="7" creationId="{00000000-0000-0000-0000-000000000000}"/>
          </ac:spMkLst>
        </pc:spChg>
        <pc:spChg chg="del">
          <ac:chgData name="Shankar Kunwar" userId="d244fb764aa03eb0" providerId="LiveId" clId="{7D05BEAB-A366-4B20-9478-7B6A7FDA2349}" dt="2020-10-28T12:06:22.610" v="77" actId="478"/>
          <ac:spMkLst>
            <pc:docMk/>
            <pc:sldMk cId="3563394933" sldId="396"/>
            <ac:spMk id="179201" creationId="{00000000-0000-0000-0000-000000000000}"/>
          </ac:spMkLst>
        </pc:spChg>
        <pc:grpChg chg="del">
          <ac:chgData name="Shankar Kunwar" userId="d244fb764aa03eb0" providerId="LiveId" clId="{7D05BEAB-A366-4B20-9478-7B6A7FDA2349}" dt="2020-10-28T12:06:15.964" v="75" actId="478"/>
          <ac:grpSpMkLst>
            <pc:docMk/>
            <pc:sldMk cId="3563394933" sldId="396"/>
            <ac:grpSpMk id="5" creationId="{00000000-0000-0000-0000-000000000000}"/>
          </ac:grpSpMkLst>
        </pc:grpChg>
        <pc:inkChg chg="add del">
          <ac:chgData name="Shankar Kunwar" userId="d244fb764aa03eb0" providerId="LiveId" clId="{7D05BEAB-A366-4B20-9478-7B6A7FDA2349}" dt="2020-10-28T12:10:56.915" v="79" actId="478"/>
          <ac:inkMkLst>
            <pc:docMk/>
            <pc:sldMk cId="3563394933" sldId="396"/>
            <ac:inkMk id="2" creationId="{93BDAF54-C17C-47A2-8458-B1F5177C5177}"/>
          </ac:inkMkLst>
        </pc:inkChg>
      </pc:sldChg>
    </pc:docChg>
  </pc:docChgLst>
  <pc:docChgLst>
    <pc:chgData name="Shankar Kunwar" userId="d244fb764aa03eb0" providerId="LiveId" clId="{274735B7-FA7C-4DE6-96F1-DAE812BC7E52}"/>
    <pc:docChg chg="custSel addSld delSld modSld">
      <pc:chgData name="Shankar Kunwar" userId="d244fb764aa03eb0" providerId="LiveId" clId="{274735B7-FA7C-4DE6-96F1-DAE812BC7E52}" dt="2020-10-24T19:25:34.595" v="27" actId="1076"/>
      <pc:docMkLst>
        <pc:docMk/>
      </pc:docMkLst>
      <pc:sldChg chg="add del">
        <pc:chgData name="Shankar Kunwar" userId="d244fb764aa03eb0" providerId="LiveId" clId="{274735B7-FA7C-4DE6-96F1-DAE812BC7E52}" dt="2020-10-24T19:22:00.520" v="1" actId="47"/>
        <pc:sldMkLst>
          <pc:docMk/>
          <pc:sldMk cId="2192025352" sldId="384"/>
        </pc:sldMkLst>
      </pc:sldChg>
      <pc:sldChg chg="delSp modSp add mod">
        <pc:chgData name="Shankar Kunwar" userId="d244fb764aa03eb0" providerId="LiveId" clId="{274735B7-FA7C-4DE6-96F1-DAE812BC7E52}" dt="2020-10-24T19:22:48.160" v="9" actId="478"/>
        <pc:sldMkLst>
          <pc:docMk/>
          <pc:sldMk cId="2424091036" sldId="384"/>
        </pc:sldMkLst>
        <pc:spChg chg="del">
          <ac:chgData name="Shankar Kunwar" userId="d244fb764aa03eb0" providerId="LiveId" clId="{274735B7-FA7C-4DE6-96F1-DAE812BC7E52}" dt="2020-10-24T19:22:11.005" v="3" actId="478"/>
          <ac:spMkLst>
            <pc:docMk/>
            <pc:sldMk cId="2424091036" sldId="384"/>
            <ac:spMk id="16386" creationId="{00000000-0000-0000-0000-000000000000}"/>
          </ac:spMkLst>
        </pc:spChg>
        <pc:grpChg chg="del">
          <ac:chgData name="Shankar Kunwar" userId="d244fb764aa03eb0" providerId="LiveId" clId="{274735B7-FA7C-4DE6-96F1-DAE812BC7E52}" dt="2020-10-24T19:22:11.005" v="3" actId="478"/>
          <ac:grpSpMkLst>
            <pc:docMk/>
            <pc:sldMk cId="2424091036" sldId="384"/>
            <ac:grpSpMk id="4" creationId="{00000000-0000-0000-0000-000000000000}"/>
          </ac:grpSpMkLst>
        </pc:grpChg>
        <pc:grpChg chg="mod">
          <ac:chgData name="Shankar Kunwar" userId="d244fb764aa03eb0" providerId="LiveId" clId="{274735B7-FA7C-4DE6-96F1-DAE812BC7E52}" dt="2020-10-24T19:22:15.586" v="4" actId="1076"/>
          <ac:grpSpMkLst>
            <pc:docMk/>
            <pc:sldMk cId="2424091036" sldId="384"/>
            <ac:grpSpMk id="8" creationId="{00000000-0000-0000-0000-000000000000}"/>
          </ac:grpSpMkLst>
        </pc:grpChg>
        <pc:grpChg chg="del mod">
          <ac:chgData name="Shankar Kunwar" userId="d244fb764aa03eb0" providerId="LiveId" clId="{274735B7-FA7C-4DE6-96F1-DAE812BC7E52}" dt="2020-10-24T19:22:48.160" v="9" actId="478"/>
          <ac:grpSpMkLst>
            <pc:docMk/>
            <pc:sldMk cId="2424091036" sldId="384"/>
            <ac:grpSpMk id="13" creationId="{00000000-0000-0000-0000-000000000000}"/>
          </ac:grpSpMkLst>
        </pc:grpChg>
      </pc:sldChg>
      <pc:sldChg chg="delSp modSp add mod">
        <pc:chgData name="Shankar Kunwar" userId="d244fb764aa03eb0" providerId="LiveId" clId="{274735B7-FA7C-4DE6-96F1-DAE812BC7E52}" dt="2020-10-24T19:22:43.233" v="8" actId="1076"/>
        <pc:sldMkLst>
          <pc:docMk/>
          <pc:sldMk cId="3584952596" sldId="385"/>
        </pc:sldMkLst>
        <pc:grpChg chg="del">
          <ac:chgData name="Shankar Kunwar" userId="d244fb764aa03eb0" providerId="LiveId" clId="{274735B7-FA7C-4DE6-96F1-DAE812BC7E52}" dt="2020-10-24T19:22:39.277" v="7" actId="478"/>
          <ac:grpSpMkLst>
            <pc:docMk/>
            <pc:sldMk cId="3584952596" sldId="385"/>
            <ac:grpSpMk id="8" creationId="{00000000-0000-0000-0000-000000000000}"/>
          </ac:grpSpMkLst>
        </pc:grpChg>
        <pc:grpChg chg="mod">
          <ac:chgData name="Shankar Kunwar" userId="d244fb764aa03eb0" providerId="LiveId" clId="{274735B7-FA7C-4DE6-96F1-DAE812BC7E52}" dt="2020-10-24T19:22:43.233" v="8" actId="1076"/>
          <ac:grpSpMkLst>
            <pc:docMk/>
            <pc:sldMk cId="3584952596" sldId="385"/>
            <ac:grpSpMk id="13" creationId="{00000000-0000-0000-0000-000000000000}"/>
          </ac:grpSpMkLst>
        </pc:grpChg>
      </pc:sldChg>
      <pc:sldChg chg="delSp modSp add mod">
        <pc:chgData name="Shankar Kunwar" userId="d244fb764aa03eb0" providerId="LiveId" clId="{274735B7-FA7C-4DE6-96F1-DAE812BC7E52}" dt="2020-10-24T19:23:30.876" v="15" actId="1076"/>
        <pc:sldMkLst>
          <pc:docMk/>
          <pc:sldMk cId="605632407" sldId="386"/>
        </pc:sldMkLst>
        <pc:spChg chg="del">
          <ac:chgData name="Shankar Kunwar" userId="d244fb764aa03eb0" providerId="LiveId" clId="{274735B7-FA7C-4DE6-96F1-DAE812BC7E52}" dt="2020-10-24T19:23:24.654" v="13" actId="478"/>
          <ac:spMkLst>
            <pc:docMk/>
            <pc:sldMk cId="605632407" sldId="386"/>
            <ac:spMk id="5" creationId="{00000000-0000-0000-0000-000000000000}"/>
          </ac:spMkLst>
        </pc:spChg>
        <pc:spChg chg="del">
          <ac:chgData name="Shankar Kunwar" userId="d244fb764aa03eb0" providerId="LiveId" clId="{274735B7-FA7C-4DE6-96F1-DAE812BC7E52}" dt="2020-10-24T19:23:24.654" v="13" actId="478"/>
          <ac:spMkLst>
            <pc:docMk/>
            <pc:sldMk cId="605632407" sldId="386"/>
            <ac:spMk id="6" creationId="{00000000-0000-0000-0000-000000000000}"/>
          </ac:spMkLst>
        </pc:spChg>
        <pc:spChg chg="del">
          <ac:chgData name="Shankar Kunwar" userId="d244fb764aa03eb0" providerId="LiveId" clId="{274735B7-FA7C-4DE6-96F1-DAE812BC7E52}" dt="2020-10-24T19:23:27.308" v="14" actId="478"/>
          <ac:spMkLst>
            <pc:docMk/>
            <pc:sldMk cId="605632407" sldId="386"/>
            <ac:spMk id="8" creationId="{00000000-0000-0000-0000-000000000000}"/>
          </ac:spMkLst>
        </pc:spChg>
        <pc:spChg chg="mod">
          <ac:chgData name="Shankar Kunwar" userId="d244fb764aa03eb0" providerId="LiveId" clId="{274735B7-FA7C-4DE6-96F1-DAE812BC7E52}" dt="2020-10-24T19:23:30.876" v="15" actId="1076"/>
          <ac:spMkLst>
            <pc:docMk/>
            <pc:sldMk cId="605632407" sldId="386"/>
            <ac:spMk id="9" creationId="{00000000-0000-0000-0000-000000000000}"/>
          </ac:spMkLst>
        </pc:spChg>
      </pc:sldChg>
      <pc:sldChg chg="add del">
        <pc:chgData name="Shankar Kunwar" userId="d244fb764aa03eb0" providerId="LiveId" clId="{274735B7-FA7C-4DE6-96F1-DAE812BC7E52}" dt="2020-10-24T19:23:07.435" v="11"/>
        <pc:sldMkLst>
          <pc:docMk/>
          <pc:sldMk cId="1781974334" sldId="386"/>
        </pc:sldMkLst>
      </pc:sldChg>
      <pc:sldChg chg="delSp modSp add mod">
        <pc:chgData name="Shankar Kunwar" userId="d244fb764aa03eb0" providerId="LiveId" clId="{274735B7-FA7C-4DE6-96F1-DAE812BC7E52}" dt="2020-10-24T19:24:33.518" v="19" actId="1076"/>
        <pc:sldMkLst>
          <pc:docMk/>
          <pc:sldMk cId="4269802438" sldId="387"/>
        </pc:sldMkLst>
        <pc:spChg chg="del">
          <ac:chgData name="Shankar Kunwar" userId="d244fb764aa03eb0" providerId="LiveId" clId="{274735B7-FA7C-4DE6-96F1-DAE812BC7E52}" dt="2020-10-24T19:24:25.049" v="17" actId="478"/>
          <ac:spMkLst>
            <pc:docMk/>
            <pc:sldMk cId="4269802438" sldId="387"/>
            <ac:spMk id="7" creationId="{00000000-0000-0000-0000-000000000000}"/>
          </ac:spMkLst>
        </pc:spChg>
        <pc:spChg chg="del">
          <ac:chgData name="Shankar Kunwar" userId="d244fb764aa03eb0" providerId="LiveId" clId="{274735B7-FA7C-4DE6-96F1-DAE812BC7E52}" dt="2020-10-24T19:24:28.018" v="18" actId="478"/>
          <ac:spMkLst>
            <pc:docMk/>
            <pc:sldMk cId="4269802438" sldId="387"/>
            <ac:spMk id="13" creationId="{00000000-0000-0000-0000-000000000000}"/>
          </ac:spMkLst>
        </pc:spChg>
        <pc:grpChg chg="mod">
          <ac:chgData name="Shankar Kunwar" userId="d244fb764aa03eb0" providerId="LiveId" clId="{274735B7-FA7C-4DE6-96F1-DAE812BC7E52}" dt="2020-10-24T19:24:33.518" v="19" actId="1076"/>
          <ac:grpSpMkLst>
            <pc:docMk/>
            <pc:sldMk cId="4269802438" sldId="387"/>
            <ac:grpSpMk id="16" creationId="{00000000-0000-0000-0000-000000000000}"/>
          </ac:grpSpMkLst>
        </pc:grpChg>
      </pc:sldChg>
      <pc:sldChg chg="delSp add mod">
        <pc:chgData name="Shankar Kunwar" userId="d244fb764aa03eb0" providerId="LiveId" clId="{274735B7-FA7C-4DE6-96F1-DAE812BC7E52}" dt="2020-10-24T19:24:50.351" v="22" actId="478"/>
        <pc:sldMkLst>
          <pc:docMk/>
          <pc:sldMk cId="895196722" sldId="388"/>
        </pc:sldMkLst>
        <pc:spChg chg="del">
          <ac:chgData name="Shankar Kunwar" userId="d244fb764aa03eb0" providerId="LiveId" clId="{274735B7-FA7C-4DE6-96F1-DAE812BC7E52}" dt="2020-10-24T19:24:47.193" v="21" actId="478"/>
          <ac:spMkLst>
            <pc:docMk/>
            <pc:sldMk cId="895196722" sldId="388"/>
            <ac:spMk id="5" creationId="{00000000-0000-0000-0000-000000000000}"/>
          </ac:spMkLst>
        </pc:spChg>
        <pc:spChg chg="del">
          <ac:chgData name="Shankar Kunwar" userId="d244fb764aa03eb0" providerId="LiveId" clId="{274735B7-FA7C-4DE6-96F1-DAE812BC7E52}" dt="2020-10-24T19:24:47.193" v="21" actId="478"/>
          <ac:spMkLst>
            <pc:docMk/>
            <pc:sldMk cId="895196722" sldId="388"/>
            <ac:spMk id="6" creationId="{00000000-0000-0000-0000-000000000000}"/>
          </ac:spMkLst>
        </pc:spChg>
        <pc:spChg chg="del">
          <ac:chgData name="Shankar Kunwar" userId="d244fb764aa03eb0" providerId="LiveId" clId="{274735B7-FA7C-4DE6-96F1-DAE812BC7E52}" dt="2020-10-24T19:24:50.351" v="22" actId="478"/>
          <ac:spMkLst>
            <pc:docMk/>
            <pc:sldMk cId="895196722" sldId="388"/>
            <ac:spMk id="7" creationId="{00000000-0000-0000-0000-000000000000}"/>
          </ac:spMkLst>
        </pc:spChg>
      </pc:sldChg>
      <pc:sldChg chg="delSp modSp add mod">
        <pc:chgData name="Shankar Kunwar" userId="d244fb764aa03eb0" providerId="LiveId" clId="{274735B7-FA7C-4DE6-96F1-DAE812BC7E52}" dt="2020-10-24T19:25:34.595" v="27" actId="1076"/>
        <pc:sldMkLst>
          <pc:docMk/>
          <pc:sldMk cId="3697005479" sldId="389"/>
        </pc:sldMkLst>
        <pc:spChg chg="del">
          <ac:chgData name="Shankar Kunwar" userId="d244fb764aa03eb0" providerId="LiveId" clId="{274735B7-FA7C-4DE6-96F1-DAE812BC7E52}" dt="2020-10-24T19:25:18.464" v="24" actId="478"/>
          <ac:spMkLst>
            <pc:docMk/>
            <pc:sldMk cId="3697005479" sldId="389"/>
            <ac:spMk id="6" creationId="{00000000-0000-0000-0000-000000000000}"/>
          </ac:spMkLst>
        </pc:spChg>
        <pc:spChg chg="mod">
          <ac:chgData name="Shankar Kunwar" userId="d244fb764aa03eb0" providerId="LiveId" clId="{274735B7-FA7C-4DE6-96F1-DAE812BC7E52}" dt="2020-10-24T19:25:29.651" v="26" actId="1076"/>
          <ac:spMkLst>
            <pc:docMk/>
            <pc:sldMk cId="3697005479" sldId="389"/>
            <ac:spMk id="16386" creationId="{00000000-0000-0000-0000-000000000000}"/>
          </ac:spMkLst>
        </pc:spChg>
        <pc:grpChg chg="mod">
          <ac:chgData name="Shankar Kunwar" userId="d244fb764aa03eb0" providerId="LiveId" clId="{274735B7-FA7C-4DE6-96F1-DAE812BC7E52}" dt="2020-10-24T19:25:22.121" v="25" actId="1076"/>
          <ac:grpSpMkLst>
            <pc:docMk/>
            <pc:sldMk cId="3697005479" sldId="389"/>
            <ac:grpSpMk id="7" creationId="{00000000-0000-0000-0000-000000000000}"/>
          </ac:grpSpMkLst>
        </pc:grpChg>
        <pc:picChg chg="mod">
          <ac:chgData name="Shankar Kunwar" userId="d244fb764aa03eb0" providerId="LiveId" clId="{274735B7-FA7C-4DE6-96F1-DAE812BC7E52}" dt="2020-10-24T19:25:34.595" v="27" actId="1076"/>
          <ac:picMkLst>
            <pc:docMk/>
            <pc:sldMk cId="3697005479" sldId="389"/>
            <ac:picMk id="9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9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6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10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69.wmf"/><Relationship Id="rId1" Type="http://schemas.openxmlformats.org/officeDocument/2006/relationships/image" Target="../media/image126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28.wmf"/><Relationship Id="rId7" Type="http://schemas.openxmlformats.org/officeDocument/2006/relationships/image" Target="../media/image152.wmf"/><Relationship Id="rId2" Type="http://schemas.openxmlformats.org/officeDocument/2006/relationships/image" Target="../media/image149.wmf"/><Relationship Id="rId1" Type="http://schemas.openxmlformats.org/officeDocument/2006/relationships/image" Target="../media/image69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2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60.wmf"/><Relationship Id="rId1" Type="http://schemas.openxmlformats.org/officeDocument/2006/relationships/image" Target="../media/image15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49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1:44.90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270 3425,'4'-4'8,"21"-3"71,1 0-38,-1-2 0,0 0 0,39-21-1,-35 15-54,0 2 0,1 1 0,0 1 0,1 2 0,0 1 0,1 1-1,0 2 1,0 1 0,35 0 0,95-9-35,-39 2 153,-67 8 37,59-11 0,-51 7-10,-53 7-104,1 0 0,-1-1 0,0-1 0,1 0 0,-1 0 0,0-1 0,12-5 0,-35 7 588,-21 5-615,-194 64 57,178-52-31,0-3 1,-1-2-1,-74 8 0,89-15-5,20-2 122,0 0 1,0-2 0,-24-1 0,23-6-76,14 7-80,1-1-1,-1 0 1,0 0-1,1 1 1,-1-1 0,0 0-1,0 1 1,1 0-1,-1-1 1,-3 1 0,0 1-141,9 0 147,19 4 133,-13-3-129,7 2 26,-7-1-9,-1-1 0,1-1 0,0 1 0,0-2 0,13 1 0,59-5 60,94 1 23,-157 7-94,-6-2 58,-13-2-43,0 0 0,-1 0 0,1 0-1,0 0 1,0 0 0,0 0 0,0 0-1,0 0 1,0 0 0,0 0 0,0 0-1,-1 0 1,1 0 0,0 0 0,0 0-1,0 0 1,0 0 0,0 0 0,0 0-1,0 0 1,0 0 0,0-1 0,0 1-1,-1 0 1,1 0 0,0 0 0,0 0-1,0 0 1,0 0 0,0 0 0,0 0-1,0-1 1,0 1 0,0 0 0,0 0-1,0 0 1,0 0 0,0 0 0,0 0-1,0 0 1,0-1 0,0 1 0,0 0 0,0 0-1,0 0 1,0 0 0,0 0 0,0 0-1,0 0 1,0 0 0,1-1 0,-1 1-1,0 0 1,0 0 0,0 0 0,0 0-1,0 0 1,0 0 0,0 0 0,0 0-1,0 0 1,0 0 0,1 0 0,-1 0-1,0 0 1,0-1 0,-8 0 212,-144-6-155,128 7-91,-61 1-88,0 4 1,-87 16-1,110-8 121,56-11-107,0 0 1,1 0-1,-1 0 0,1 1 0,-1-1 0,1 1 1,-10 8-1,7-1-559,11-4-55,23-2 308,-21-4 568,37 1 28,-1-1-1,50-7 1,25-12 443,-2-6-1,152-52 1,-195 47-296,-70 30-344,-1 0-1,0-1 1,0 1-1,1 0 1,-1 0-1,0 0 1,1 0 0,-1 0-1,0 0 1,0-1-1,1 1 1,-1 0-1,0 0 1,0 0 0,0-1-1,1 1 1,-1 0-1,0 0 1,0-1-1,0 1 1,0 0 0,0 0-1,1-1 1,-1 1-1,0 0 1,0 0-1,0-1 1,0 1 0,0 0-1,0-1 1,0 1-1,0 0 1,0 0-1,0-1 1,0 1 0,0 0-1,0-1 1,0 1-1,0 0 1,0 0-1,0-1 1,-1 1 0,1-1-1,-1 1-35,1-1 0,-1 0 0,0 1 0,0-1-1,0 1 1,1-1 0,-1 1 0,0 0 0,0-1 0,0 1 0,0 0-1,0-1 1,0 1 0,0 0 0,0 0 0,0 0 0,0 0 0,-1 0 0,-24 1-244,0 1 0,0 1 0,1 1 0,-45 14 0,35-9 57,-38 9 16,-4 0 253,1 4-1,-104 43 1,123-41 105,56-24-218,22-4 940,-5-2-660,90-32 557,31-11-308,-77 34-404,-42 12 9,-1-1-1,0-1 0,0 0 1,0-1-1,-1-1 0,17-9 1,-32 16-50,-1-1 0,1 1 0,0 0 0,-1 0 0,1-1 0,-1 1 0,0 0 0,1-1 0,-1 1 0,1-1 0,-1 1 0,1 0 0,-1-1 0,0 1 0,1-1 0,-1 1 0,0-1 0,0 1 0,1-1 0,-1 1 0,0-1 0,0 0 0,0 1 0,0-1 0,1 1 0,-1-1 0,0 1 0,0-1 0,0 0 0,0 1 0,-1-1 0,1 1 0,0-1 0,0 1 0,0-2 0,-1 1 8,-1-1 1,1 1-1,0-1 0,-1 1 1,1 0-1,-1-1 1,1 1-1,-1 0 1,1 0-1,-1 0 1,-2 0-1,-4-3-7,-1 0 1,0 1-1,0 1 1,-9-2-1,-2 3-54,1 1-1,-1 0 0,1 2 0,-1 1 0,-37 9 1,-6 1 30,18-3 14,31-6 11,1 0 0,-1-2 0,-25 3 0,36-3-106,13 0-89,53-10 159,0-2 0,81-25 0,-55 13-9,73-14-480,-100 18 31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10.69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61 0 1888,'-43'46'650,"34"-37"-239,9-9-343,0 0 1,0 1-1,0-1 1,0 0-1,0 0 1,0 0-1,0 0 1,0 0-1,0 0 1,0 1-1,0-1 1,0 0-1,0 0 1,0 0-1,0 0 1,0 0-1,0 0 1,0 0-1,0 1 1,0-1-1,0 0 1,0 0-1,0 0 1,-1 0-1,1 0 1,0 0-1,0 0 1,0 0-1,0 0 1,0 0 0,0 0-1,0 1 1,0-1-1,-1 0 1,1 0-1,0 0 1,0 0-1,0 0 1,0 0-1,0 0 1,0 0-1,0 0 1,-1 0-1,1 0 1,0 0-1,0 0 1,-4 3 3513,3 8-3409,1 0-1,0 0 0,1 0 0,2 13 0,1 31-12,2-101-1023,-6 44 38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11.382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50 19 6297,'2'-2'95,"0"0"-1,1 0 0,-1 1 0,1-1 1,-1 1-1,1 0 0,-1-1 1,1 1-1,0 0 0,-1 0 0,1 1 1,0-1-1,0 0 0,0 1 0,0 0 1,0 0-1,-1 0 0,1 0 1,0 0-1,0 0 0,0 1 0,0 0 1,0-1-1,-1 1 0,1 0 0,0 0 1,-1 1-1,1-1 0,-1 0 1,1 1-1,-1 0 0,3 1 0,1 3-73,-1-1-1,1 1 0,-1 0 0,0 0 1,-1 0-1,1 1 0,-1 0 0,0 0 1,-1 0-1,0 0 0,4 12 0,22 89 635,-4 2 0,-5 0 0,7 153 0,-3 156-541,-22-402-105,0-12-2,-1-9 7,0-50 4,-2 1 0,-3-1 0,-1 1 0,-18-69 0,21 113-17,0-1-1,-1 1 0,0 0 0,0 0 0,-1 0 0,0 0 1,-1 0-1,-8-11 0,9 15 0,0 0 0,-1 1-1,0-1 1,0 1 0,0 0 0,0 0 0,0 1-1,-1 0 1,1 0 0,-1 0 0,0 1-1,0-1 1,-12-1 0,10 2 0,0 0-1,0 1 1,-1 0-1,1 1 1,0-1-1,-1 2 1,1-1-1,0 1 1,0 1 0,-1-1-1,1 1 1,-12 5-1,10-2 2,0 0 1,0 0-1,0 1 0,1 1 0,0-1 1,0 2-1,1-1 0,-11 13 0,3-1 2,1 2 0,1-1 0,1 2 0,1 0 0,1 0 0,1 1 0,-12 41 0,11-29 6,1 2 0,2-1 1,2 1-1,-3 61 0,9-90-7,0 0 0,0 0-1,1 0 1,0 0 0,1-1 0,0 1 0,0 0 0,6 13 0,-6-17 0,0 0 1,1 0-1,-1 0 0,1 0 1,0-1-1,0 0 0,0 1 0,1-1 1,-1 0-1,1-1 0,0 1 1,0-1-1,-1 1 0,2-1 0,-1 0 1,0-1-1,7 3 0,9 1 11,0-1 0,0-2 0,0 1-1,38-2 1,-26-3-19,1-1 1,40-9-1,-56 8-158,0-1 0,-1 0-1,1-1 1,-1-1 0,0-1 0,-1 0 0,0-1-1,0-1 1,-1 0 0,0-1 0,-1 0 0,0-1-1,-1-1 1,0 0 0,13-19 0,23-45-70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12.06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89 57 3265,'5'-2'411,"-2"1"-39,0-1 0,0 1-1,1 0 1,-1 0 0,0 0 0,1 0-1,4 0 1,-7 1-291,0 0-1,0 1 1,0-1 0,0 0-1,0 0 1,-1 1 0,1-1-1,0 1 1,0-1 0,0 0 0,-1 1-1,1 0 1,0-1 0,0 1-1,-1-1 1,1 1 0,-1 0-1,1 0 1,0-1 0,-1 1-1,0 0 1,1 0 0,-1-1-1,1 1 1,-1 0 0,0 0 0,1 0-1,-1 0 1,0 0 0,0 0-1,0 0 1,0-1 0,0 1-1,0 2 1,2 34 577,-1 1 0,-9 73 0,2-36-322,-5 228 445,-3 56-538,12-339-234,0-2 3,1-1 0,1 1 0,1 20 0,1-32-1,-3-13-2,-4-21 1,-10-35-51,1-1 1,-4-76-1,15 119 44,-10-38 0,-3-12-59,8 13-27,2 26 33,3-1 1,-1-40 0,5 46 29,-1-16-6,2 0-1,2 0 1,12-56 0,-8 67 13,14-45-15,-19 68 25,1 1-1,-1 0 1,2 0-1,-1 0 0,1 1 1,10-13-1,-12 17 6,-1 1-1,1-1 0,0 1 0,0 0 1,-1 0-1,1 0 0,1 0 0,-1 0 1,0 1-1,0-1 0,1 1 1,-1 0-1,1 0 0,-1 0 0,1 0 1,-1 1-1,1 0 0,-1-1 0,1 1 1,0 0-1,-1 1 0,1-1 1,-1 1-1,1 0 0,-1-1 0,1 1 1,-1 1-1,0-1 0,1 0 0,5 5 1,2 0 10,-1 1 1,0 0 0,0 1-1,-1 0 1,0 1 0,0 0-1,-1 0 1,7 12 0,3 6 31,-1 1 1,-1 1-1,17 44 1,28 100 177,-42-116-130,60 203 376,-67-210-433,-2 1 0,-2 0 0,1 60 0,-9-104-58,-1 38 12,1-44-10,-1 1 0,1-1 0,0 1 0,0-1 0,-1 1 0,1-1 0,0 0 0,-1 1 0,0-1 0,1 1 0,-1-1 0,0 0-1,0 0 1,1 1 0,-1-1 0,0 0 0,0 0 0,0 0 0,-1 0 0,1 0 0,0 0 0,0 0 0,-3 1 0,4-2-6,-1 0-1,1 0 0,-1 0 1,0 0-1,1 0 1,-1 0-1,1 0 0,-1 0 1,1 0-1,-1 0 1,1 0-1,-1 0 1,1-1-1,-1 1 0,1 0 1,-1 0-1,1 0 1,-1-1-1,1 1 1,-1 0-1,1-1 0,0 1 1,-1 0-1,1-1 1,-1 1-1,1-1 1,-1 0-1,-4-6-581,0-1 1,1-1-1,0 1 1,-4-11-1,-3-7-636,-18-32-15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12.39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82 238 6257,'-81'-154'2121,"123"139"-2001,3 4-48,6-1-112,-3 1-48,-12-6-144,0 5-328,-15 7 40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13.11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86 40 2024,'-7'-11'306,"6"9"-275,1 1 0,-1-1 0,0 1-1,1-1 1,-1 1 0,0-1 0,0 1 0,0-1-1,0 1 1,0 0 0,-1 0 0,1-1 0,0 1-1,-1 0 1,1 0 0,-1 0 0,1 1 0,-1-1-1,1 0 1,-1 0 0,1 1 0,-1-1-1,0 1 1,1-1 0,-1 1 0,0 0 0,1 0-1,-1 0 1,-2 0 0,-13 1 40,4-1 206,-1 1-1,-17 4 1,28-4-222,-1 0 0,1 0 0,0 0 1,0 0-1,-1 1 0,1-1 1,0 1-1,0 0 0,0 0 0,1 0 1,-1 0-1,0 0 0,1 1 0,-3 2 1,-6 11 92,1 1 0,1 0 0,1 0 0,0 1 0,-9 33 1,6-7-115,-9 59 0,8 27 640,4 145 0,7-155-56,13 263 710,-5-325-1251,1-1 0,4 0-1,2 0 1,31 79 0,-28-100-45,2 0 0,2-2 0,49 64-1,-39-58 9,47 82 0,-56-75-15,-1 2-1,-2 1 1,14 60-1,16 159 123,-44-231-127,-2 0 0,-1 0-1,-3 0 1,-1 0 0,-1 1-1,-15 63 1,12-78-32,-38 133 143,38-141-181,-1-1 1,0 1-1,-1-1 1,0-1-1,-1 0 1,-1 0-1,-18 19 0,24-28-39,0-1-1,-1 0 1,0 0-1,0 0 1,0 0-1,-1-1 1,-9 5-1,8-6 31,0-1 0,1 1 0,-1-1 0,0-1 0,0 1 0,-8-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4.119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217 336 608,'2'-2'88,"-1"0"0,0 0 1,0 0-1,0 0 0,0 0 0,0 0 0,0-1 0,-1 1 0,1 0 1,-1-1-1,1 1 0,-1 0 0,0-1 0,0 1 0,0 0 0,0-1 1,-1 1-1,1 0 0,-1-1 0,1 1 0,-1 0 0,0-1 0,0 1 0,0 0 1,0 0-1,-2-3 0,-2-4 185,0 0 1,-1 0 0,0 0-1,-12-13 1,-1 3-151,-2 0 0,0 1 0,-1 1 0,-1 1 0,0 1 1,-28-13-1,17 13-137,0 0 0,-1 2 0,0 2 0,-39-7 0,51 14 8,0 0 1,-1 2 0,1 1-1,-1 1 1,1 1-1,-1 1 1,-33 8-1,24-2 99,0 2-1,0 1 0,1 2 0,-45 25 0,57-28-5,-40 21 309,2 3 0,-85 64 0,137-93-358,0 1 0,0-1 1,0 1-1,1 0 0,-1 0 0,1 0 0,1 1 1,-1 0-1,1 0 0,1 0 0,-1 0 0,1 1 1,0-1-1,1 1 0,0 0 0,0 0 0,1 0 0,-1 12 1,2-4 32,1-1-1,0 0 1,1 0 0,1 1 0,1-2 0,0 1 0,1 0 0,0-1 0,1 0 0,1 0 0,0 0 0,1-1 0,0 0 0,1-1 0,21 23 0,0-4 85,1-1 0,67 49 1,-77-65-106,0-1 1,0-1-1,1-1 1,0-1-1,1-1 1,37 10-1,-49-16-37,0 0 0,1-1 1,-1-1-1,1 0 0,0-1 0,-1 0 0,1 0 0,-1-2 1,1 1-1,-1-1 0,1-1 0,-1 0 0,0-1 0,0 0 1,19-10-1,-9 1 4,-1 0 0,0-2 1,-2 0-1,18-17 1,64-76 96,-51 52-60,-2 7-58,-11 11 81,33-43 0,-60 69-153,-1-1 1,0 1-1,-1-1 0,0 0 1,-1-1-1,0 1 1,-1-1-1,4-20 1,-7 25-275,-1 1 0,0-1 0,-1 0 0,0 1 0,0-1 0,0 0 0,-3-9 0,-6-24-599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4.575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45 12 2809,'-3'-3'471,"2"2"-428,1 1 0,0-1 0,0 1 0,-1-1 0,1 1 0,0-1 1,-1 1-1,1-1 0,-1 1 0,1 0 0,-1-1 0,1 1 0,-1 0 0,1-1 0,-1 1 0,1 0 0,-1 0 1,1-1-1,-1 1 0,1 0 0,-1 0 0,0 0 0,1 0 0,-1 0 0,1 0 0,-1 0 0,1 0 0,-1 0 1,0 0-1,1 0 0,-1 0 0,1 0 0,-2 1 0,-1 1 862,-4 5 895,2 14-1120,5-21-655,-3 16 239,1 0 0,0 0 0,1 0 0,1 0-1,0 0 1,5 24 0,95 380 1180,-4-27-890,-81-312-448,57 260 188,-61-304-268,1 0-1,3-2 1,33 63 0,70 87-1,-103-163-44,-13-18-13,0-1-1,1 0 1,0 0 0,-1 0-1,1-1 1,0 1-1,0-1 1,0 1-1,1-1 1,4 3-1,-6-4-35,1 0 1,-1-1-1,0 1 0,0-1 0,1 1 0,-1-1 0,0 1 0,1-1 0,-1 0 0,0 0 0,1-1 1,-1 1-1,0 0 0,1-1 0,-1 1 0,0-1 0,0 0 0,4-1 0,18-15-31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4.919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200 2048,'12'0'985,"5"0"-393,6-6 688,3 2 200,-1-7 201,0-12-73,-3 2-752,5 2-224,7 0-392,-3 0-80,8 6-80,-4-12-40,-5 8-32,2 11-40,-13-9-264,0 13-176,-5 4-1448,-11-2 1288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5.25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192 8018,'0'-6'2784,"42"4"-2536,13-1-136,23-3-272,-4-4-112,-11-12-96,-5-1-40,-14-2 104,-4 0-232,-4 5-968,0-7-833,-2 4 136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5.62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17 3905,'1'-2'58,"-1"1"0,1 0-1,0 0 1,0 0 0,0 0 0,0 0 0,0 0 0,0 0 0,0 1-1,0-1 1,0 0 0,0 0 0,1 1 0,-1-1 0,0 1 0,0-1 0,1 1-1,-1 0 1,0-1 0,0 1 0,1 0 0,-1 0 0,3 0 0,0 0-58,1 0-1,-1 1 1,1-1 0,-1 1 0,9 3 0,-13-4 50,1 0-1,-1 0 0,0 0 1,1 0-1,-1 1 0,1-1 1,-1 0-1,0 0 0,1 0 1,-1 1-1,0-1 1,1 0-1,-1 1 0,0-1 1,1 0-1,-1 1 0,0-1 1,0 0-1,0 1 1,1-1-1,-1 0 0,0 1 1,0-1-1,0 1 0,0-1 1,1 1-1,-1-1 1,0 0-1,0 1 0,0-1 1,0 1-1,0-1 0,0 1 1,0-1-1,0 0 0,-1 1 1,1-1-1,0 1 1,0-1-1,0 0 0,0 1 1,-1-1-1,1 1 0,0 0 1,-3 15 2867,-3 229-1600,2-25-1109,0-150-163,-14 74 1,3-36 2,14-95-42,1 0 0,1 0-1,0 0 1,0 0 0,2 0-1,4 15 1,-7-27-5,0 1 0,1-1 0,-1 0 1,1 0-1,-1 0 0,1 0 0,-1-1 0,1 1 0,0 0 1,-1 0-1,1 0 0,0 0 0,0-1 0,-1 1 1,1 0-1,0-1 0,0 1 0,0 0 0,0-1 0,0 1 1,0-1-1,2 1 0,-1-1 2,1 1 0,-1-1 1,0 0-1,1 0 0,-1 0 1,1-1-1,-1 1 0,0 0 1,1-1-1,1 0 0,6-3 13,-1 1 1,0-2-1,16-9 0,-2-1-7,2 0 1,-1 2 0,2 1-1,0 1 1,0 1-1,53-12 1,54-5-594,-133 27 529,0 0 0,0 0 0,0 0 0,1 0 0,-1 0 0,0 0 0,0 0 0,0 0 0,0 0 0,1 0 0,-1 0 0,0 0 1,0 0-1,0 0 0,1-1 0,-1 1 0,0 0 0,0 0 0,0 0 0,0 0 0,0 0 0,1 0 0,-1 0 0,0-1 0,0 1 1,0 0-1,0 0 0,0 0 0,0 0 0,0 0 0,0-1 0,0 1 0,1 0 0,-1 0 0,0 0 0,0-1 0,0 1 1,0 0-1,0 0 0,0 0 0,0 0 0,0-1 0,0 1 0,0 0 0,0 0 0,0 0 0,0 0 0,-1-1 0,1 1 0,0 0 1,0 0-1,0 0 0,0 0 0,0-1 0,0 1 0,0 0 0,0 0 0,-1 0 0,1 0 0,0 0 0,0-1 0,0 1 0,0 0 1,0 0-1,-1 0 0,-11-6-122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1:46.656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409 121 872,'-29'10'783,"-26"7"-567,53-17-211,-1 1-1,1 0 1,-1-1 0,1 1 0,-1-1-1,1 0 1,-1 1 0,0-1-1,1-1 1,-1 1 0,1 0 0,-1-1-1,1 1 1,-1-1 0,1 0-1,-1 1 1,1-1 0,-1-1 0,1 1-1,0 0 1,-3-2 0,-4-3-4,6 3 257,10 2 330,28 1 457,-17 1-943,79 5 633,-84-5-660,-1 0 0,0 2-1,0-1 1,0 2-1,-1-1 1,13 7-1,-21-8-67,0 1-1,0 0 0,0 0 1,-1 0-1,1 0 0,-1 0 0,0 0 1,0 1-1,0-1 0,0 1 1,0 0-1,1 4 0,3 5 771,-7-13-644,1-1-1,0 0 0,0 0 0,-1 0 1,1 1-1,0-1 0,-1 0 0,1 1 1,-1-1-1,1 0 0,-1 1 0,0-1 1,1 1-1,-1-1 0,1 1 0,-1-1 1,0 1-1,1-1 0,-1 1 1,0-1-1,0 1 0,-1-1 0,-19-7-115,0 1 0,0 0-1,0 1 1,-1 2 0,-35-4-1,-107 1-18,32 2 96,131 5-96,-5 0-18,0 0-1,0-1 0,0 1 0,0-1 0,0-1 1,0 1-1,0-1 0,0 0 0,1 0 0,-7-4 1,12 6 10,0 0 1,0 0 0,0 0 0,0-1 0,0 1-1,0 0 1,-1 0 0,1 0 0,0 0 0,0 0-1,0-1 1,0 1 0,0 0 0,0 0 0,0 0-1,0 0 1,0 0 0,0-1 0,0 1-1,0 0 1,0 0 0,0 0 0,0 0 0,0-1-1,0 1 1,0 0 0,0 0 0,0 0 0,0 0-1,0-1 1,0 1 0,0 0 0,0 0 0,0 0-1,0 0 1,1 0 0,-1 0 0,0-1 0,0 1-1,0 0 1,0 0 0,1 0 0,9-5-226,23-2 139,164-13 76,-113 13 125,126-24-1,-150 14-59,-40 11 46,0 0 1,1 1 0,0 1 0,0 1-1,-1 1 1,31 0 0,-51 2-85,0 1-1,1-1 1,-1 0 0,0-1 0,1 1-1,-1 0 1,0 0 0,1 0 0,-1 0-1,0 0 1,1 0 0,-1 0-1,0 0 1,1-1 0,-1 1 0,0 0-1,0 0 1,1 0 0,-1-1 0,0 1-1,0 0 1,1 0 0,-1 0-1,0-1 1,0 1 0,0 0 0,0-1-1,1 1 1,-1-1 6,0 1 0,0-1-1,-1 1 1,1 0 0,0-1 0,0 1 0,0 0-1,0-1 1,-1 1 0,1 0 0,0-1 0,0 1-1,-1 0 1,1 0 0,0-1 0,0 1-1,-1 0 1,1 0 0,0-1 0,-1 1 0,1 0-1,0 0 1,-1 0 0,1 0 0,-1 0 0,1 0-1,0-1 1,-1 1 0,1 0 0,0 0-1,-1 0 1,1 0 0,-1 0 0,1 0 0,0 0-1,-1 1 1,-23-4-4,0 2-1,0 1 1,0 1-1,0 0 1,0 2 0,-40 10-1,51-9-108,0 0-146,-1 0 1,0 0-1,0-1 0,0-1 1,0-1-1,0 0 0,0-1 1,-17-1-1,-1-8-63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5.95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227 6809,'10'-4'2137,"22"4"-2721,12 2-424,-1-2-169,-3-10 81,-9 1 720,-5-6 728,1-1 800,1-1 137,4-6-81,6 1-320,6-7-552,0 12-120,-4 6-136,-8-3-152,-13 7-1120,-9-7-712,-10-6 109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6.270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56 154 2409,'-55'-66'824,"114"54"-760,7-3-16,1 0-32,-6 0 0,1-1-16,3 7-16,-4 3 24,-1 6-8,5 0-768,0 0 59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6.64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04 0 5865,'-6'7'743,"-1"0"0,2 0 0,-1 1 0,-7 13 0,2 2-343,-13 41 0,4-11 600,19-52-972,-1 4 97,0 0 0,1 0 0,-1 0 1,1 0-1,0 0 0,-1 9 0,2-13-122,0-1 0,0 0 0,0 0 0,0 0 0,0 1-1,0-1 1,0 0 0,0 0 0,1 0 0,-1 1 0,0-1 0,0 0 0,0 0 0,0 0 0,0 0 0,0 1 0,0-1 0,1 0-1,-1 0 1,0 0 0,0 0 0,0 0 0,0 1 0,0-1 0,1 0 0,-1 0 0,0 0 0,0 0 0,0 0 0,1 0 0,-1 0-1,0 0 1,0 0 0,0 0 0,1 0 0,-1 0 0,0 0 0,0 0 0,0 0 0,1 0 0,-1 0 0,0 0 0,0 0 0,0 0-1,1 0 1,-1 0 0,0 0 0,0 0 0,0 0 0,1-1 0,-1 1 0,0 0 0,0 0 0,0 0 0,0 0 0,0 0 0,1 0-1,-1-1 1,0 1 0,0 0 0,0 0 0,13-12 65,-6-1-53,0 0 0,-1-1 0,0 0 0,-1 0 1,0 0-1,-1 0 0,-1-1 0,0 0 0,-1 0 0,0-22 0,-2 36-15,0 1 0,0-1 0,0 0 1,-1 1-1,1-1 0,0 0 0,0 0 1,0 1-1,-1-1 0,1 0 0,0 1 1,-1-1-1,1 0 0,0 1 0,-1-1 1,1 1-1,-1-1 0,1 0 0,-1 1 1,1-1-1,-1 1 0,1 0 0,-1-1 1,0 1-1,1-1 0,-1 1 0,0 0 1,1-1-1,-1 1 0,0 0 0,0 0 1,1 0-1,-1 0 0,0 0 0,1-1 1,-1 1-1,0 0 0,0 1 0,1-1 1,-1 0-1,0 0 0,0 0 0,1 0 1,-1 0-1,-1 1 0,0 0 0,-1-1 0,1 1 0,-1 0 0,1 0 0,-1 0 0,1 0 0,-1 1 0,1-1 1,0 1-1,0-1 0,-4 4 0,4-2-93,1 0 0,-1-1 1,1 1-1,-1 0 0,1 0 1,0 0-1,0 0 1,0 0-1,1 0 0,-1 0 1,1 0-1,-1 0 0,1 0 1,0 0-1,0 0 0,1 5 1,4 8-554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7.088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34 0 5897,'-1'2'333,"-1"-1"0,1 1 1,0-1-1,0 1 0,0 0 0,0-1 0,0 1 0,0 0 0,0 0 0,1 0 1,-2 3-1,2 1-194,-1 0 1,1 0 0,0 1 0,1 10-1,1 10 173,-76 703 1390,51-634-1677,17-75-21,0 0 1,2 1 0,0-1-1,-1 29 1,5-49-7,0-1 1,0 0-1,0 0 0,0 1 1,0-1-1,0 0 1,0 0-1,0 1 0,0-1 1,0 0-1,0 0 1,0 1-1,0-1 1,0 0-1,0 0 0,0 1 1,0-1-1,0 0 1,1 0-1,-1 0 0,0 1 1,0-1-1,0 0 1,0 0-1,1 0 0,-1 1 1,0-1-1,0 0 1,0 0-1,1 0 1,-1 0-1,0 1 0,0-1 1,0 0-1,1 0 1,-1 0-1,0 0 0,0 0 1,1 0-1,-1 0 1,0 0-1,1 0 1,-1 0-1,0 0 0,0 0 1,1 0-1,-1 0 1,0 0-1,1-1-65,0 1 0,0-1-1,0 1 1,-1-1 0,1 1 0,0-1 0,-1 0 0,1 1-1,0-1 1,-1 0 0,1 0 0,-1 1 0,1-1-1,-1 0 1,1 0 0,-1 0 0,1-1 0,22-59-1578,-12 36 579,-2-2 0,11-44 0,-8 4-891,-2-14 93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7.42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 17 2729,'-1'0'41,"1"-1"1,0 1 0,0-1 0,0 1-1,0-1 1,0 0 0,0 1 0,0-1 0,0 1-1,0-1 1,0 1 0,0-1 0,1 0-1,-1 1 1,0-1 0,0 1 0,0-1 0,1 1-1,-1-1 1,0 1 0,1-1 0,-1 1-1,0 0 1,1-1 0,-1 1 0,1-1-1,-1 1 1,0 0 0,1-1 0,-1 1 0,1 0-1,-1 0 1,1-1 0,-1 1 0,1 0-1,0 0 1,1-1 174,11 5 795,-1 0-740,0 1 0,0 1 0,-1 0 1,0 0-1,12 9 0,-10-6-11,-2-1 59,1 1-1,-1 0 0,-1 0 0,1 2 1,13 17-1,-5-1 161,16 31 1,-27-44-380,62 129 552,-31-59-431,-1 2-48,18 34 40,-41-93-172,-1-1 11,0-1 0,33 42 0,-45-64-54,1-1 0,-1 1 0,0-1 0,1 0 0,0 0 0,0 0 0,-1 0 0,1-1 0,3 2 0,-4-2-83,-1-1 0,0 1 1,0-1-1,0 0 0,0 0 0,1 1 0,-1-1 1,0 0-1,0 0 0,1 0 0,-1 0 0,0 0 0,0-1 1,0 1-1,1 0 0,-1-1 0,0 1 0,0 0 0,0-1 1,0 1-1,0-1 0,0 0 0,0 1 0,0-1 0,0 0 1,0 0-1,1-1 0,7-11-627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7.75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6 236 4857,'-6'-7'1944,"8"7"-1103,12 3-761,7-1-56,9-4-56,-7-7-8,19-3 160,-8-7 160,2 0 136,13-3-16,-7-9-152,9 8-128,2-5-1120,-9-2-1137,-2-8 136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8.202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9 271 3833,'-27'19'4797,"27"-19"-4770,0 0 0,0 0-1,0 0 1,0 0 0,-1 0 0,1 0 0,0 0 0,0 0 0,0 0 0,0 0-1,0 0 1,0 0 0,0 1 0,0-1 0,0 0 0,0 0 0,0 0 0,0 0-1,-1 0 1,1 0 0,0 0 0,0 0 0,0 1 0,0-1 0,0 0-1,0 0 1,0 0 0,0 0 0,0 0 0,0 0 0,0 1 0,0-1 0,0 0-1,0 0 1,0 0 0,1 0 0,-1 0 0,0 0 0,0 0 0,0 0 0,0 1-1,0-1 1,0 0 0,0 0 0,0 0 0,0 0 0,0 0 0,0 0-1,0 0 1,1 0 0,-1 0 0,0 0 0,0 0 0,0 1 0,0-1 0,0 0-1,0 0 1,0 0 0,1 0 0,-1 0 0,0 0 0,0 0 0,0 0 0,0 0-1,0 0 1,0 0 0,13 1 152,11 1-150,0-1 0,-1-2 0,1-1 0,0 0-1,-1-2 1,1-1 0,-1 0 0,44-18 0,-2-4 3,43-22 17,-98 44-47,-1-1 0,1 0 1,-1-1-1,-1 0 1,1 0-1,-1-1 1,-1 0-1,9-10 1,-13 14-2,-1 0 1,1 0-1,-1 0 0,0 0 1,0-1-1,0 1 1,-1 0-1,0-1 1,0 0-1,0 1 0,0-1 1,0-4-1,-1 7 0,-1 0 1,1 0-1,0 0 0,-1 0 0,1 0 0,-1 0 0,1 0 0,-1 0 0,0 1 1,0-1-1,0 0 0,0 1 0,0-1 0,0 0 0,0 1 0,-1-1 0,1 1 1,0 0-1,-1 0 0,1-1 0,-1 1 0,0 0 0,1 0 0,-1 0 0,0 0 1,0 1-1,1-1 0,-1 0 0,0 1 0,0-1 0,-4 1 0,-4-2 3,-1 1 0,1 1-1,-1 0 1,0 0-1,-16 4 1,-52 13-10,-4 11 2,100-34 29,-1 2 0,1 0 0,29-2-1,67-3-5,-105 8-17,206-4-6,-205 5 11,-1 1 0,0 0 0,0 0 0,0 1 0,0 0 0,0 0 0,0 1 1,-1 0-1,1 0 0,-1 1 0,0 0 0,0 0 0,0 1 0,11 10 0,-13-11-99,-1 1 0,0 0 0,-1 0 0,1 1 0,-1-1 0,0 1 0,0 0 0,-1-1 0,0 1 0,0 0 0,0 0 0,-1 1 0,0-1 0,0 0 0,0 0 0,-1 1 1,0-1-1,0 0 0,-2 10 0,-7 29-58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8.93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47 358 3497,'-122'41'1437,"98"-35"-417,35-10-535,40-7-178,88-31 1,-82 23-243,74-29 62,153-78-1,-243 108-120,-28 12-1,1 1-1,-1-2 0,0 0 0,-1-1 1,1 0-1,11-11 0,-12 4 21,-12 15-22,0-1 0,0 1 0,0 0 0,0-1 0,0 1-1,0 0 1,0 0 0,0-1 0,0 1 0,0 0 0,0-1-1,0 1 1,0 0 0,0 0 0,0-1 0,0 1 0,0 0 0,0-1-1,0 1 1,0 0 0,0 0 0,-1-1 0,1 1 0,0 0-1,0 0 1,0-1 0,-1 1 0,1 0 0,0 0 0,0 0 0,-1-1-1,-1 0 15,-1 1 0,1-1 0,-1 1 0,1-1 0,-1 1 0,1 0 0,-1 0-1,1 0 1,-1 0 0,1 1 0,-6 0 0,-13 4 34,-1 1 1,1 0-1,0 2 0,-26 13 1,-81 49 343,116-64-314,-39 28 536,51-34-608,0 0 1,0 0-1,0 0 1,0 0 0,0 0-1,0 0 1,0 0 0,0 0-1,0 0 1,0 0 0,-1 0-1,1 0 1,0 0-1,0 0 1,0 0 0,0 0-1,0 0 1,0 0 0,0 0-1,0-1 1,0 1-1,0 0 1,0 0 0,0 0-1,0 0 1,0 0 0,0 0-1,0 0 1,0 0-1,0 0 1,0 0 0,0 0-1,-1 0 1,1 0 0,9-7 110,14-12-52,23-9-34,0 2-1,2 2 1,0 3-1,2 1 1,57-14-1,-10 11-20,-85 21-11,-1 1-1,1 0 0,-1 0 0,1 2 0,0-1 1,15 3-1,-25-2 0,0-1-1,0 0 1,0 1 0,-1-1 0,1 1 0,0-1 0,0 1 0,-1 0-1,1 0 1,0 0 0,-1-1 0,1 2 0,-1-1 0,1 0-1,-1 0 1,0 0 0,1 1 0,-1-1 0,0 1 0,0-1-1,0 1 1,0-1 0,0 1 0,0 0 0,-1-1 0,1 1 0,0 0-1,-1 0 1,0 0 0,1-1 0,-1 1 0,0 0 0,0 0-1,0 0 1,0 0 0,0 0 0,0-1 0,-1 1 0,1 0 0,0 0-1,-2 2 1,-1 5 10,-1 0 0,0 0-1,-1 0 1,0 0 0,0-1 0,-10 12-1,-9 9-283,-2-2-1,0 0 1,-2-2-1,-1-1 1,-1-1-1,-52 29 0,9-14-44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29.886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9 173 3025,'-25'1'611,"21"-2"-401,6 1-52,38-4 115,-3 0-208,24-2 34,71-9 65,-109 11-153,-1-1 0,0-1-1,39-17 1,-42 14-14,110-54 27,-114 51 11,-15 12-34,0-1 0,1 1 0,-1 0 0,0-1 0,0 1 0,0 0-1,0-1 1,0 1 0,1-1 0,-1 1 0,0 0 0,0-1-1,0 1 1,0-1 0,0 1 0,0 0 0,0-1 0,-1 1-1,1-1 1,0 1 0,0 0 0,0-1 0,0 1 0,0 0 0,-1-1-1,0-1 0,-1 1-1,1 0 0,-1 0 0,1 0 0,-1 0 1,0 0-1,1 1 0,-1-1 0,0 0 1,1 1-1,-1 0 0,0-1 0,0 1 0,0 0 1,1 0-1,-4 0 0,-36 0-8,0 3 1,-77 14-1,86-11 68,10-3-8,15-3-21,0 1 0,0 0 0,-1 0 0,1 1 1,0 0-1,-9 4 0,44-4 238,114-10 122,-62 2-330,94 4 1,-169 2-59,0 1 0,-1-1 0,1 0-1,-1 1 1,1 0 0,-1 0 0,1 1 0,-1-1 0,0 1 0,0 0 0,0 0 0,0 0 0,0 0 0,0 1 0,0 0 0,-1 0 0,1 0 0,-1 0 0,0 0 0,0 1 0,0-1 0,0 1 0,-1 0 0,0 0 0,1 0 0,-1 0 0,-1 0 0,3 5 0,-3 0-52,1 0 0,-1 0 0,-1 1 0,0-1 0,0 0 0,-1 0 0,0 0 0,-4 16 0,1 1-11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30.50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03 275 2048,'-69'65'1118,"67"-63"-1047,1-1-1,-1 1 1,0-1 0,0 1 0,0-1-1,0 0 1,0 0 0,-1 0-1,1 0 1,0-1 0,0 1 0,-1 0-1,1-1 1,0 0 0,-1 0 0,1 1-1,-1-1 1,1 0 0,0-1-1,-4 0 1,-4 1 195,7 0-207,-1 0 0,0 0 0,0 1-1,1 0 1,-1-1 0,0 2 0,1-1 0,-1 0 0,1 1 0,0-1 0,-1 1-1,1 0 1,0 0 0,0 0 0,0 1 0,0-1 0,1 1 0,-1 0-1,0-1 1,1 1 0,-4 7 0,6-10-55,0 0-1,0 1 1,0-1-1,0 1 1,0-1-1,0 0 1,0 1-1,0-1 1,0 1-1,0-1 1,0 0-1,0 1 1,0-1-1,0 1 1,1-1-1,-1 0 1,0 1 0,0-1-1,0 0 1,1 1-1,-1-1 1,0 0-1,1 1 1,-1-1-1,0 0 1,1 0-1,-1 1 1,0-1-1,1 0 1,-1 0-1,0 0 1,1 1-1,-1-1 1,0 0-1,1 0 1,-1 0 0,1 0-1,-1 0 1,1 0-1,-1 0 1,0 0-1,1 0 1,-1 0-1,1 0 1,-1 0-1,1 0 1,25 1 118,29-6 64,-1-3 0,0-2 0,61-20-1,-106 28-165,56-17 62,-1-4 0,-2-1 0,0-4-1,59-36 1,-17 7-62,65-42 40,-165 96-54,0 0 0,0 0 0,0 0 0,0 0-1,-1-1 1,4-4 0,-7 8-6,1 0 1,-1 0-1,0-1 0,0 1 0,0 0 1,0 0-1,0-1 0,0 1 0,0 0 1,1 0-1,-1-1 0,0 1 0,0 0 1,0 0-1,0-1 0,0 1 0,0 0 1,0-1-1,0 1 0,0 0 0,-1 0 1,1-1-1,0 1 0,0 0 0,0 0 1,0-1-1,0 1 0,0 0 0,0 0 1,-1-1-1,1 1 0,0 0 0,0 0 1,0 0-1,-1-1 0,-18-3-16,9 5 3,0 0 1,0 0-1,0 1 0,0 0 1,0 1-1,-17 7 1,3-1-2,-294 134 230,285-126-104,104-59 401,-53 29-488,0 2-1,1 0 0,0 2 1,32-12-1,-34 16-10,1 1 0,0 1-1,0 1 1,29-1 0,-39 3-7,0 0 1,-1 0-1,1 1 1,0 0 0,0 1-1,-1 0 1,1 0-1,-1 0 1,0 1 0,1 0-1,-1 1 1,-1 0-1,8 4 1,-10-4-3,0 0-1,-1 0 1,1 0-1,-1 0 1,0 1 0,-1 0-1,1-1 1,-1 1 0,1 0-1,-1 0 1,-1 0-1,1 1 1,-1-1 0,0 0-1,0 1 1,-1-1 0,1 0-1,-1 1 1,0-1-1,-1 1 1,1-1 0,-1 0-1,0 1 1,0-1 0,-1 0-1,0 0 1,0 0-1,0 0 1,0 0 0,-1 0-1,-5 6 1,-3 2 0,-1 0 1,-17 12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07.58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234 1 5305,'-4'26'69,"-3"15"136,-2 0 1,-14 41 0,20-71-146,-4 12 182,0 0 0,-19 39 0,26-61-215,-1 0-1,0 1 1,0-1-1,0 0 1,0 0-1,0 0 1,0 0-1,-1 0 1,1 0-1,0 0 1,0 0-1,-1 0 1,1 0 0,0-1-1,-1 1 1,1-1-1,-1 1 1,1-1-1,-1 1 1,1-1-1,-1 0 1,1 0-1,-1 0 1,1 0-1,-4 0 1,0-1 89,-1 0 0,1-1 0,-1 0 0,1 0 0,-8-4 0,-4-1 233,-1 1-163,0 1-1,-1 0 0,1 2 0,-1 0 0,1 1 0,-1 1 0,0 1 0,0 0 0,1 1 0,-1 2 0,1 0 1,-1 0-1,-34 13 0,-62 35 17,-127 76 1,230-121-198,-36 22 22,-68 49 0,98-63-17,1 0 0,1 1 1,0 1-1,2 1 0,-1 0 0,-20 34 1,21-23 14,0 0-1,2 1 1,1 1 0,1 0 0,2 0 0,-6 41-1,7-17 28,2 1-1,3 94 1,3-137-47,-1 1 0,2-1 1,0 0-1,0 0 0,1 0 0,8 19 0,-10-27-3,2 1-1,-1-1 1,0 0-1,1 0 0,0-1 1,0 1-1,0-1 0,0 1 1,1-1-1,-1 0 1,1 0-1,0-1 0,0 1 1,0-1-1,0 1 0,0-1 1,1-1-1,-1 1 0,0-1 1,6 2-1,7 0 12,1 0 0,-1-1 0,1-1 1,0-1-1,35-4 0,-6-3 43,48-15 0,-57 12-25,0-3 0,-1-1 1,-1-1-1,0-3 0,-1 0 0,-1-3 0,-1 0 1,-1-2-1,44-41 0,38-50 44,96-85 21,-141 143-69,8-4 68,-3-4 0,70-78 0,-144 142-99,1-1 1,0 0-1,-1 0 1,1 0-1,0 1 1,-1-1-1,1 0 1,-1 0-1,0 0 0,1 0 1,-1 0-1,0 0 1,1 0-1,-1 0 1,0 0-1,0 0 1,0 0-1,0 0 1,0 0-1,0 0 1,0 0-1,0 0 1,0-1-1,-1 1 0,1 0 1,0 1-1,-1-1 1,1 0-1,-1 0 1,1 0-1,-1 0 1,1 0-1,-1 0 1,0 0-1,1 1 1,-1-1-1,0 0 1,0 0-1,1 1 0,-1-1 1,0 1-1,0-1 1,0 1-1,0-1 1,0 1-1,-1-1 1,-5-2-62,0 0 1,0 0 0,0 0-1,0 1 1,-9-2 0,-3 2-595,1 1 1,-1 0-1,-22 3 1,5-1-1095,-13-1 554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37.468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09 41 912,'-77'-36'496,"76"36"-473,0-1-1,1 1 1,-1-1-1,0 1 1,0-1-1,0 1 1,0 0-1,1 0 0,-1-1 1,0 1-1,0 0 1,0 0-1,0 0 1,0 0-1,0 0 1,0 0-1,0 0 1,0 0-1,1 0 0,-1 1 1,0-1-1,0 0 1,0 0-1,0 1 1,-1 0-1,1 0-3,1 0-1,-1 0 1,1 0-1,-1 0 0,1 0 1,0 0-1,0 0 1,-1 0-1,1 0 0,0 0 1,0 0-1,0 0 1,0 2-1,0 1 79,-4 40 783,5 83-1,-1-122-835,13 144 2617,47 216-1,-51-323-2490,53 410 356,-39-257-473,-20-170-642,2 1 1,0-1-1,14 40 1,-11-48-164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38.629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453 1600,'0'0'70,"0"-1"-1,1 0 1,-1 1-1,1 0 1,-1-1-1,1 1 1,-1-1-1,1 1 1,-1 0-1,1-1 1,-1 1-1,1 0 1,0-1-1,-1 1 1,1 0-1,0 0 1,-1 0-1,1 0 1,-1 0-1,1-1 1,0 1-1,-1 0 1,1 0-1,0 1 1,-1-1-1,1 0 1,0 0 0,0 0-1,2 0-32,49 1 6,-22 0 129,32-3 0,272-47 2995,-240 33-2618,231-45 818,82-13-560,219-49-309,-348 73-360,-118 23-88,107-15 8,-247 39-49,0 2-1,29 1 0,-43 0-6,0 1 0,0-1-1,0 1 1,0 1 0,0-1 0,0 1 0,0 0-1,-1 0 1,1 1 0,-1 0 0,1 0-1,4 4 1,-7-6 0,-1 1-1,-1 1 0,1-1 1,0 0-1,0 0 0,-1 1 1,0-1-1,1 0 0,-1 1 1,0 0-1,0-1 1,0 1-1,-1 0 0,1-1 1,0 1-1,-1 0 0,0 0 1,0-1-1,0 1 0,0 0 1,0 0-1,0 0 0,-1-1 1,0 1-1,1 0 1,-1-1-1,-1 4 0,-3 6 12,-1 0 0,0 0 0,-1-1 0,-10 14-1,16-24-11,-5 9 2,-1 0 1,1 0-1,1 0 0,0 0 1,-7 22-1,10-26 1,1 0 0,0 1-1,0-1 1,1 0 0,0 1-1,0-1 1,0 1 0,1-1-1,0 1 1,0-1 0,1 0-1,2 8 1,7 10 22,1-1 0,1 0 0,1-1 0,0 0 0,20 20 0,0 3 18,385 468 221,-414-508-264,12 14 3,0 1 1,20 31 0,-33-44-4,0 0 1,0 1 0,-1-1-1,0 1 1,0 0-1,-1 0 1,0 0-1,-1 0 1,1 0 0,-1 0-1,-1 15 1,-1-5 1,0-1-1,-1 0 1,-1 0 0,-9 29 0,9-38-4,-1 0 0,1-1 0,-1 1 0,-1-1 0,1 0 0,-1 0 0,-1 0 0,1-1 0,-1 0 0,0 0 0,-11 9 0,-1-3-2,1-1-1,-1-1 0,-1 0 1,0-2-1,-36 12 0,-105 18-4,20-6 5,43-2 1,14-4 5,-1-3 0,-90 11 0,-114-12 14,49-5 75,-535 93 472,479-34-524,208-50-32,-151 27-6,121-30-2,102-20-13,0 1 0,0 0-1,1 1 1,-1 0 0,1 1 0,0 1 0,1 0 0,-25 18 0,38-25 11,0 0 0,0 0 0,0 0 0,0 0 0,0 0 0,0 0 0,0 0 0,0 0 0,-1 0 1,1 0-1,0 0 0,0 0 0,0 0 0,0 0 0,0 0 0,0 0 0,0 0 0,0 0 0,-1 0 0,1 0 0,0 0 0,0 0 0,0 0 0,0 0 0,0 0 0,0 0 0,0 0 0,0 0 0,-1 0 0,1 0 0,0 0 0,0 0 0,0 0 0,0 0 0,0 0 0,0 0 0,0 0 0,0 0 0,0-1 0,0 1 0,0 0 0,-1 0 0,1 0 1,0 0-1,0 0 0,0 0 0,0 0 0,0 0 0,0-1 0,0 1 0,0 0 0,0 0 0,0 0 0,0 0 0,0 0 0,0 0 0,0 0 0,0 0 0,0-1 0,0 1 0,0 0 0,0 0 0,0 0 0,0 0 0,1 0 0,4-9-972,75-27-2660,-54 26 24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42.400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0 2513,'0'0'4087,"12"8"-1946,28 31-1222,-29-26-735,1-1 0,0-1 0,1 0 1,17 11-1,-2-7-14,0-2 0,1 0 0,59 15 0,-11-2 18,-53-18-141,1 1 0,-1 2 0,-1 0 0,0 2-1,-1 0 1,21 17 0,-41-28-13,0-1-127,-1 1 1,1-1 0,-1 0 0,1 0-1,-1 0 1,1 0 0,0 0-1,-1 0 1,1 0 0,2 0 0,1-4-278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43.062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370 145 2160,'-62'-95'1095,"61"93"-968,0 0-1,0 0 0,-1 0 0,1 0 0,-1 0 1,1 0-1,-1 0 0,0 1 0,0-1 1,1 1-1,-1-1 0,0 1 0,0 0 0,0-1 1,-1 1-1,-1-1 0,-10-5 1162,13 5-1143,0 1 0,0 0 0,0 0 0,-1 0 0,1 0 0,0 0 0,-1 0 1,1 0-1,0 1 0,-1-1 0,1 0 0,-1 1 0,0-1 0,-1 1 1134,2 0-1074,1 0-199,0 0 0,0 0-1,0 0 1,0 0-1,0 0 1,-1 0-1,1 0 1,0 0 0,0 0-1,0 0 1,0 0-1,0 0 1,-1 0 0,1 0-1,0 0 1,0 0-1,0 0 1,0 0-1,0 0 1,0 0 0,-1 0-1,1 1 1,0-1-1,0 0 1,0 0 0,0 0-1,0 0 1,0 0-1,0 0 1,0 1-1,0-1 1,0 0 0,0 0-1,0 0 1,-1 0-1,1 0 1,0 0 0,0 1-1,0-1 1,0 0-1,0 0 1,0 0-1,0 0 1,0 0 0,0 1-1,1-1 1,-1 0-1,0 0 1,0 0 0,-5 27 159,2-13-92,1 0 1,-2 0 0,0-1 0,0 1-1,-1-1 1,-13 23 0,-42 75 554,46-85-530,11-20-71,0 1 1,-1-1-1,0 0 0,-5 7 1,-13 14 133,-26 42 1,35-58-120,12-11-39,0 1 0,0-1 0,1 1-1,-1-1 1,0 1 0,0-1 0,0 1 0,0 0 0,1-1 0,-1 1 0,0 0 0,1 0-1,-2 1 1,3 2 104,1-9 70,5-5-58,-6 10-121,-1-1 0,1 1-1,0-1 1,-1 1 0,1-1 0,-1 0 0,1 1 0,-1-1-1,1 0 1,-1 0 0,1 1 0,-1-1 0,0 0 0,1 0-1,-1 0 1,0 1 0,0-1 0,1-1 0,-1 1 4,0 0-1,0 0 1,0 1 0,0-1 0,1 0-1,-1 1 1,0-1 0,1 0 0,-1 1 0,0-1-1,1 0 1,-1 1 0,1-1 0,-1 1-1,1-1 1,-1 1 0,2-1 0,-2 0-17,1 1 1,0-1 0,-1 0-1,1 1 1,-1-1 0,1 0-1,-1 1 1,1-1-1,-1 0 1,1 0 0,-1 1-1,0-1 1,1 0 0,-1 0-1,0 0 1,0 1-1,1-3 1,-1 2-24,0 1 0,0-1 1,1 1-1,-1-1 0,0 1 0,0-1 0,1 1 0,-1-1 0,0 1 1,1-1-1,-1 1 0,0 0 0,1-1 0,-1 1 0,1 0 1,-1-1-1,1 1 0,-1 0 0,1-1 0,7-5-2779,-6 0 1609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44.380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449 216 2256,'-23'-83'990,"12"62"-248,3 16-436,3 3-119,-1-2-63,-1 1-1,0 0 1,0 1 0,0 0 0,0 0 0,0 0-1,-1 1 1,1 0 0,0 0 0,-1 1-1,1 0 1,-1 0 0,-9 2 0,16-2-107,-29 7 381,8-1-146,-27-4 391,44-3-548,-1 1 1,0 0-1,0 0 0,0 0 1,0 0-1,0 1 1,0 0-1,1 1 1,-1-1-1,0 1 0,1 0 1,-1 1-1,1-1 1,-10 7-1,1 2 213,10-8-275,0 0 1,0 0-1,0 0 0,1 0 1,0 1-1,-1-1 0,1 1 1,1 0-1,-1 0 0,0 0 1,1 0-1,0 0 1,0 1-1,0-1 0,1 1 1,-3 7-1,-4 21 117,5-21-107,-1 1 0,2 0 1,0 0-1,0 0 0,1 0 0,1 23 0,2-9 90,-2 1-1,-1-1 0,-8 47 1,9-71-113,-1 0 1,1 0 0,0 0 0,0 1-1,1-1 1,-1 0 0,1 0 0,-1 0-1,1 0 1,0 0 0,0 0 0,0 0-1,1 0 1,-1-1 0,3 6 0,0-4 3,0 0 0,0 1 0,0-1 0,0-1 0,0 1 0,1 0 0,0-1 0,5 3 0,7 2 10,1 0 0,1 0 1,35 8-1,-33-11-8,0-1-1,0 0 1,0-2 0,0 0-1,1-2 1,-1 0 0,0-2-1,1 0 1,-1-1-1,0-1 1,-1-1 0,1-1-1,-1 0 1,0-2 0,0-1-1,-1 0 1,30-20 0,-33 18-7,-9 7-3,-1 0 1,1 0-1,-1 0 0,-1-1 0,1 0 0,-1 0 1,1-1-1,-2 0 0,1 1 0,0-1 1,-1-1-1,-1 1 0,7-14 0,-7 12-4,0 0 0,-1 0 1,0 0-1,-1-1 0,0 1 0,0 0 0,-1-1 0,0 1 0,0 0 0,-1-1 0,0 1 0,0-1 0,-1 1 1,-4-11-1,-20-82 18,20 69-19,-2 0 1,-1 1-1,-2 1 1,-20-43 0,29 70-16,1 0 0,-1 1 0,1-1 0,-1 1 0,0 0 0,0-1 0,0 1 0,0 0 0,0 0 0,-1 0 0,1 1 0,0-1 0,-1 1 0,0-1 0,1 1 0,-1 0 0,0 0 0,0 0 0,0 0 0,1 0 0,-1 0 0,0 1 0,0 0 0,0 0 0,0-1 0,0 2 0,0-1 0,0 0 0,0 1 0,0-1 0,0 1 0,0 0 0,-3 1 0,-2 1-42,0 1 0,0 0 1,0 1-1,1 0 1,-1 0-1,1 0 0,1 1 1,-1 0-1,-10 13 1,15-17-261,0 1 1,0 0 0,0 0-1,0 0 1,1 0 0,-1 0 0,1 0-1,0 0 1,-1 5 0,4 0-779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2:50.19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46 85 1752,'22'88'487,"-22"-91"-442,-1-1-1,1 1 1,0-1 0,0 1-1,0 0 1,1-1 0,-1 1-1,2-4 1,1-13 328,-3-74 4344,25 105-4442,-10-3-193,-8-4 12,0 0-1,0 0 0,1-1 1,-1 0-1,1 0 0,0 0 1,0-1-1,12 1 1,75-11 988,-85 8-1072,-1-2 0,1 1 0,17-6 0,-21 5 0,1 0 1,0 0-1,0 0 0,-1 1 0,1 0 0,0 1 0,0 0 1,0 0-1,10 1 0,-17-1-8,0 1 1,1-1 0,-1 0-1,0 0 1,0 0-1,1 0 1,-1 0-1,0 1 1,1-1 0,-1 0-1,0 0 1,1 0-1,-1 0 1,0 0-1,1 0 1,-1 0 0,0 0-1,0 0 1,1 0-1,-1 0 1,0 0-1,1-1 1,-1 1 0,0 0-1,1 0 1,-1 0-1,0 0 1,0 0 0,1-1-1,-1 1 1,0 0-1,0 0 1,1-1-1,-1 1 1,0 0 0,0 0-1,0-1 1,1 1-1,-1 0 1,0-1 0,-1 1 1,1-1-1,0 1 0,-1 0 0,1-1 1,0 1-1,-1 0 0,1-1 1,0 1-1,-1 0 0,1-1 1,-1 1-1,1 0 0,-1 0 1,1-1-1,-1 1 0,1 0 1,-1 0-1,1 0 0,-1 0 1,1 0-1,-1 0 0,1 0 1,-1 0-1,1 0 0,-1 0 1,0 0-1,-62 3-22,-15 0-26,46-4 16,-55 1 74,76 1-26,0 0-1,1 0 1,-1 1-1,0 1 0,-17 6 1,7-1-9,16-6-16,1-1 0,-1 1 0,0 0 0,1 0 0,0 0 0,0 1 0,-1-1 0,1 1 0,1 0 0,-1 0 0,-6 7 0,57-25-59,-37 13 66,23-7 54,49-5 0,-6 3 27,116-10 50,-144 20-115,-25 1-3,0 0 1,0-2 0,0-1 0,-1 0 0,26-8 0,-11 1-1209,-38 9 67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2:51.36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79 0 6753,'-39'34'2118,"31"-30"-1614,7-6-284,1 1 278,8 6-111,68 34-110,-67-35-252,-2-1-4,1 0 0,-1-1 0,0 0-1,1 0 1,9 1 0,3 1 14,-20-4 34,-3 1-66,0-1-1,0 1 1,0 0 0,0 0-1,0 0 1,0 0-1,0 0 1,0 1-1,-2 1 1,-15 10-4,16-9 2,-1 0 0,-1 0 0,1-1 0,-1 0 0,1 0 0,-1-1 0,0 1 0,0-1 0,0-1 0,0 1 0,0-1 0,-7 1 0,-102 19 183,96-17-165,18-4-22,1 1 0,-1-1 0,0 1-1,0-1 1,0 0 0,0 1 0,0-1 0,0 0-1,0 0 1,0 0 0,0 0 0,0 0 0,0 0 0,0 0-1,0 0 1,0 0 0,0 0 0,0-1 0,0 1-1,1 0 1,-1 0 0,0-1 0,0 1 0,0-1 0,0 1-1,0-1 1,1 1 0,-1-1 0,0 0 0,0 1-1,1-1 1,-1 0 0,1 0 0,-1 1 0,0-1 0,0-1-1,1 1-50,5 1 27,89 10 48,-85-9-18,0-1 0,0-1-1,0 0 1,0 0 0,0 0-1,0-1 1,14-6 0,-14 5-62,0 1 0,1-1 1,9 0-1,3 3-286,8 0-673,-8-9 53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2:51.98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19 0 3401,'-140'43'1531,"133"-42"-1443,0 1 0,1 0 0,-1 1 0,1 0 0,0 0 0,0 0 0,0 1 0,0-1 0,-6 7 0,11-9-140,0 1 0,0-1 0,0 1 1,0-1-1,0 1 0,0 0 0,1-1 0,-1 1 0,1 0 0,-1-1 0,1 1 0,-1 0 0,1 0 0,0 0 0,0-1 1,0 1-1,0 0 0,0 0 0,1 0 0,-1-1 0,0 1 0,1 0 0,-1 0 0,1-1 0,1 3 0,-1 0 35,1 0-1,1-1 1,-1 1 0,1-1-1,-1 1 1,1-1-1,0 0 1,0 0-1,0 0 1,1-1-1,-1 1 1,1-1 0,-1 1-1,1-1 1,0 0-1,0-1 1,0 1-1,0-1 1,0 0-1,0 0 1,5 1 0,8 1 295,0-1 1,-1 0-1,34-2 1,-14-3 677,47-10-1,21-2 367,-48 11-947,0-2-1,0-2 1,62-18 0,-90 17-486,-13 3-149,1 1-1,1 1 1,-1 0-1,1 1 1,19-1-1,-37 2-39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2:57.46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38 800,'107'73'360,"-75"-70"-128,4-1 64,24-11-32,4-4-56,15-12-352,5-6-304,-14-7 28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2:57.842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744 0 1016,'0'1'36,"1"-1"0,-1 1-1,0 0 1,1-1 0,-1 1-1,0 0 1,0 0 0,0-1 0,0 1-1,0 0 1,0-1 0,0 1-1,0 0 1,0 0 0,0-1-1,0 1 1,-1 0 0,1-1 0,0 1-1,0 0 1,-1-1 0,1 1-1,0 0 1,-1-1 0,1 1-1,-1-1 1,1 1 0,-1-1 0,0 2-1,-22 11 352,12-7-119,-5 3 26,-21 12 244,-1-2 0,-71 27 0,74-35-498,-108 29 11,87-25-57,-67 29 0,77-26 9,18-8 79,-47 12 0,102-17 1085,-13-3-1099,4 0 65,1 0-1,34-2 1,23-5 38,136-13-2286,-170 12 147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08.03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58 11 2961,'-1'-1'46,"0"0"0,1 0 1,-1 1-1,0-1 0,0 0 1,0 0-1,0 1 0,0-1 1,0 0-1,0 1 1,0-1-1,0 1 0,0 0 1,-1-1-1,1 1 0,0 0 1,0 0-1,0-1 0,0 1 1,-3 0-1,2 1-41,-1 0-1,0 0 1,0 0-1,1 1 1,-1-1-1,1 1 1,-4 1 0,2 0 14,-13 8 277,11-8 66,0 0 1,1 0-1,-1 1 1,1 0-1,0 0 1,0 0-1,1 1 1,-1-1-1,1 1 1,0 0-1,0 1 0,-4 6 1,4-1-133,0-1 1,1 1-1,0 0 1,0 0-1,2 0 1,-1 0-1,1 15 1,6 82 74,-3-85-212,52 964 1414,-47-805-1382,-3-99 25,19 109 0,-17-126-149,-5-51-6,0 1-1,1-1 0,5 21 1,-7-35-1,0-1 0,0 0 0,0 0 1,0 1-1,0-1 0,0 0 0,0 1 0,0-1 0,0 0 1,0 0-1,0 1 0,0-1 0,1 0 0,-1 0 1,0 1-1,0-1 0,0 0 0,0 0 0,1 0 0,-1 1 1,0-1-1,0 0 0,0 0 0,1 0 0,-1 0 1,0 0-1,0 1 0,1-1 0,-1 0 0,0 0 0,0 0 1,1 0-1,-1 0 0,0 0 0,1 0 0,-1 0 1,0 0-1,10-9-224,11-31-469,-13 24 123,15-26-1232,1-3 793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2:58.86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71 160 4305,'-6'2'472,"-22"5"-1061,27-8 611,-1 0 1,1 0-1,0-1 1,-1 1 0,1 0-1,0 0 1,0-1-1,0 1 1,0-1 0,0 1-1,0-1 1,1 1-1,-2-3 1,1 2-110,-1-3 78,-1 0 0,0-1 1,1 1-1,0-1 0,0 0 0,1 0 0,-1 0 1,1 0-1,0-11 0,1 16-2,0-1-1,0 1 1,0 0 0,1-1-1,-1 1 1,0 0 0,1-1-1,-1 1 1,1 0 0,0 0-1,-1 0 1,1-1 0,0 1-1,0 0 1,-1 0 0,1 0-1,0 0 1,0 0 0,0 0-1,2-1 1,27-13-344,-14 7-26,-10 4 218,-1 1 1,1-1-1,0 1 0,0 1 0,0-1 0,0 1 0,0 0 0,1 0 0,12-1 0,-14 3 432,1 0-1,-1 0 0,1 1 1,0 0-1,-1 0 0,1 0 1,6 3-1,42 13 708,1-2-1,81 11 1,114-6 1319,-169-22-2392,-81 2 94,0 0 1,0 1-1,1-1 1,-1 0-1,0 0 1,0 0-1,0 0 1,0-1-1,1 1 1,-1 0-1,0 0 1,0 0-1,0 0 1,1 0-1,-1 0 1,0 0-1,0 0 1,0 0-1,0 0 1,1 0-1,-1-1 1,0 1-1,0 0 1,0 0-1,0 0 1,0 0-1,0 0 1,1-1-1,-1 1 1,0 0-1,0 0 1,0 0-1,0 0 1,0-1-1,0 1 1,0 0-1,0 0 1,0 0-1,0-1 1,0 1-1,0 0 1,0 0-1,0-1-2,0 1-1,-1-1 0,1 1 0,0 0 0,0-1 0,-1 1 0,1 0 0,0-1 0,-1 1 1,1 0-1,-1-1 0,1 1 0,0 0 0,-1 0 0,1-1 0,-1 1 0,1 0 0,-1 0 1,1 0-1,-1 0 0,1 0 0,0 0 0,-1 0 0,0 0 0,-41-5-31,-1 3 0,0 2-1,1 1 1,-1 3-1,-62 12 1,57-3-28,-19 4-519,40-19-939,27 2 1512,0 0 0,0 0 1,0 0-1,0 0 0,1 0 1,-1-1-1,0 1 0,0 0 1,0 0-1,0 0 0,0 0 1,0 0-1,0 0 0,0 0 1,0 0-1,0 0 0,0 0 1,0 0-1,0 0 0,0 0 1,0 0-1,0 0 0,0 0 1,0-1-1,0 1 0,0 0 1,0 0-1,0 0 0,0 0 1,0 0-1,0 0 0,0 0 1,0 0-1,0 0 0,0 0 1,0 0-1,0 0 0,0 0 1,25 0 72,-11 1-132,-3 1-92,1-2 0,0 1 0,-1-1 0,1-1 0,0 0 0,0-1-1,15-4 1,18-12-343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3:31.922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66 0 3025,'-34'106'1479,"34"-104"-1386,0-1 1,-1 1-1,1-1 1,-1 1-1,0-1 1,0 1 0,1-1-1,-1 1 1,0-1-1,0 0 1,0 0-1,0 1 1,-1-1 0,-1 1-1,3-2-51,0 0 0,-1 1 0,1-1 1,-1 0-1,1 0 0,0 0 0,-1 0 0,1 0 0,-1 0 0,1-1 0,-1 1 1,1 0-1,0 0 0,-1 0 0,1 0 0,-1 0 0,1-1 0,0 1 1,-1 0-1,1 0 0,0-1 0,-1 1 0,1 0 0,0-1 0,-1 1-28,1 0 0,0 0 0,0 0 0,0-1 0,0 1 0,0 0 0,0 0 0,-1 0 0,1 0 0,0 0 0,0 0 0,0-1 0,0 1 0,-1 0 0,1 0 0,0 0 0,0 0 0,0 0 0,0 0 0,-1 0 0,1 0 0,0 0 0,0 0 0,0 0 0,-1 0 0,1 0 0,0 0 0,0 0 0,0 0 0,-1 0 0,1 0 0,0 0 0,0 0 0,0 0 0,0 0 0,-1 0 0,1 1 0,0-1 0,0 0 0,0 0 0,0 0 0,-1 0 0,1 0 0,0 0 0,0 1 0,0-1 0,0 0 0,0 0 0,0 0 0,0 0 0,-1 1 0,1-1 0,0 0 0,0 0 0,0 0 0,0 1 0,0-1 0,0 0 0,0 0 0,0 0 0,0 1 0,0-1 0,0 0 0,0 0 0,0 0 0,0 0 0,0 1 0,2 7 1169,9-4 65,1 0-1573,82 32 290,-66-26 65,12 6 32,-28-10-52,0 0-1,0-2 0,0 1 0,1-1 0,-1-1 0,1 0 0,0-1 1,0 0-1,0-1 0,0-1 0,0 0 0,17-2 0,-10-1 15,1-1-1,-1-1 0,0 0 1,0-2-1,0 0 1,35-19-1,-40 14 7,-14 11-26,-1 1 0,0 0-1,0-1 1,0 1 0,0 0 0,0 0 0,0-1-1,1 1 1,-1 0 0,0-1 0,0 1 0,0 0 0,0-1-1,0 1 1,0 0 0,0 0 0,0-1 0,0 1-1,0 0 1,0-1 0,-1 1 0,1 0 0,0-1 0,0 1-1,0 0 1,0 0 0,0-1 0,-1 1 0,1 0-1,0 0 1,0-1 0,-1 1 0,-1-2 8,-1 1 0,0-1 1,0 1-1,0 0 0,0 0 0,0 0 1,-1 1-1,1-1 0,0 1 0,0 0 1,-5 0-1,-98-9 65,83 6-75,1-1 0,0-1 0,-28-9 0,47 12 0,0 1 0,-1 0 1,1 1-1,0-1 0,0 0 0,0 1 0,-1 0 0,1 0 0,0 0 0,0 0 0,-7 1 0,-31 16-66,38-16 58,1 0-1,-1 1-1,1-1 1,0 1 0,-1 0-1,1 0 1,0 0 0,0 0-1,0 1 1,0-1 0,1 0-1,-1 1 1,1-1 0,-1 1-1,1 0 1,0-1 0,0 1-1,0 0 1,0 0 0,0 4-1,1-7 4,0 1 1,0-1-1,0 0 0,0 1 0,0-1 0,0 0 1,0 1-1,0-1 0,0 0 0,0 1 0,0-1 1,0 0-1,0 1 0,0-1 0,0 0 0,0 1 1,0-1-1,1 0 0,-1 1 0,0-1 1,0 0-1,0 0 0,1 1 0,-1-1 0,0 0 1,1 1-1,11 0-44,1 0 72,0 0-15,1-1 1,-1 0 0,1-1-1,-1 0 1,0-1 0,21-6 0,-19 3-13,20-4 66,-2-2 0,1-2 0,58-31 0,-61 18 7,-17 13-19,-8 8-1,-3 2-31,-14 4-43,-8 3 7,-8 1 7,0 1-1,1 1 0,-47 20 1,35-10 26,-53 14 1,19-7 14,67-22-27,0 0 0,1 0 1,-1 0-1,0 1 0,1-1 0,0 1 1,0 0-1,0 1 0,0-1 1,0 1-1,1 0 0,-1 0 1,1 0-1,0 0 0,0 0 0,1 1 1,-4 7-1,7-14-26,1 1 1,0-1-1,0 1 1,0-1-1,0 1 1,0 0-1,0 0 1,1 0-1,-1 0 1,0 0-1,3 0 0,-2 0 29,59-29-797,73-50 1,-86 51-753,1 2 643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3:32.47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84 26 2369,'-28'16'848,"3"-7"-672,0-5-152,3 3 296,-2-5 216,4-2 264,1-13 16,8 4-360,2 0-432,9-7-1336,0-1 888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3:37.85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86 48 4361,'-5'-11'379,"-14"-20"571,19 30-926,0 1 1,-1-1-1,1 1 1,-1 0-1,1-1 1,0 1-1,-1 0 1,1-1 0,-1 1-1,1 0 1,-1-1-1,1 1 1,-1 0-1,1 0 1,-1 0-1,0-1 1,1 1-1,-1 0 1,1 0-1,-1 0 1,1 0-1,-1 0 1,1 0-1,-1 0 1,0 0-1,1 0 1,-1 0-1,1 1 1,-1-1-1,1 0 1,-1 0-1,1 0 1,-1 1 0,1-1-1,-1 0 1,1 1-1,-1-1 1,1 0-1,-1 1 1,1-1-1,0 1 1,-1-1-1,1 1 1,0-1-1,-1 0 1,1 1-1,-1 0 1,-8 10 80,-2-1 1,1 0 0,-1-1-1,-1 0 1,0-1 0,-21 11-1,-30 23 1234,54-35-1229,0-1 1,1 1-1,1 1 1,-1-1-1,1 1 1,0 1-1,1 0 1,-10 17-1,16-27-113,0 1-1,1 0 1,-1 0-1,0 0 0,0 0 1,0 0-1,1 0 0,-1 0 1,0 0-1,1-1 0,-1 1 1,0 0-1,0 0 0,1 0 1,-1 0-1,0 0 0,0 1 1,1-1-1,-1 0 0,0 0 1,0 0-1,1 0 0,-1 0 1,0 0-1,0 0 1,1 0-1,-1 1 0,0-1 1,0 0-1,1 0 0,-1 0 1,0 0-1,0 1 0,0-1 1,0 0-1,1 0 0,-1 0 1,0 1-1,0-1 0,0 0 1,0 0-1,0 1 0,0-1 1,0 0-1,0 0 1,0 1-1,1-1 0,-1 0 1,0 1-1,0-1 0,0 0 1,-1 0-1,1 1 0,0-1 1,0 0-1,0 0 0,0 1 1,0-1-1,0 0 0,0 0 1,0 1-1,0-1 0,-1 0 1,1 0-1,0 1 0,19-12-39,-18 11 67,54-38 196,-51 36-162,0 1 0,-1-1-1,1 1 1,0 0-1,0 0 1,-1 0 0,1 0-1,0 1 1,0-1-1,0 1 1,0 0-1,0 0 1,0 1 0,0-1-1,0 1 1,0 0-1,-1 0 1,7 2 0,-8-2-66,8 3 30,0 0 1,0 1-1,0 0 0,17 12 0,15 8-35,-26-17 13,1-1 0,-1 0 0,2-1 0,-1-1 0,1-1 0,-1-1 0,1 0 0,0-1 0,34-1 0,236 1 572,-216-6-234,124-21 0,-105 11-205,-57 11 7,65 3-1,-42 1-75,109 0 232,147-2 62,-89-21-337,-121 8-21,141-11 59,-233 24-55,0-1 0,1 0 1,-1 1-1,1 0 0,0 1 0,-1 0 1,1 1-1,-1 1 0,21 4 0,-16-2-9,-1-1-1,1 0 0,0-2 0,0 0 1,0 0-1,31-4 0,-7 1-6,2 1 37,75-12 0,-107 12 24,-1 0 0,1 1 0,16 1 0,-15 0-23,-7-2 647,-5 0-1461,9-1-3822,15 2 330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3:50.11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37 1 1456,'21'93'839,"-19"-69"892,-3-24-1684,1 0 0,0 1 0,0-1 1,0 0-1,0 1 0,-1-1 0,1 0 0,0 0 0,0 1 1,-1-1-1,1 0 0,0 0 0,-1 1 0,1-1 1,0 0-1,0 0 0,-1 0 0,1 0 0,0 1 0,-1-1 1,1 0-1,0 0 0,-1 0 0,0 0 0,-8 6 500,-27 64 544,35-68-1028,0-1 0,0 0 0,1 0 0,-1 1 0,1-1 0,-1 1 0,1-1 0,-1 1 0,1-1 0,0 1 0,0-1 0,0 1 1,0-1-1,0 1 0,0-1 0,0 1 0,0-1 0,1 1 0,-1-1 0,0 0 0,1 1 0,-1-1 0,1 1 0,1 1 0,1 0 52,0-1 1,1 0-1,-1 0 0,0 0 1,1 0-1,0-1 0,-1 1 0,7 1 1,-7-2-106,17 5 227,1 0 0,30 4 0,6-7-156,-42-3-52,0 0 0,0 2 0,24 4 1,-23-2-16,32 2 0,-36-6-9,-1 1 0,0 1 0,0 0 0,0 1 0,22 7 0,-17-4-1,0 0 1,0-2-1,0 0 0,30 3 0,-23-4 8,37 10 1,-18-2 101,63 7-1,-47-9-56,117 10 60,-84-11-93,-57-6-18,-1-1 0,65-7 0,66-21 42,-96 14-23,80-15 108,54-11-100,-127 28-27,172-20 12,-113 15 5,55-4 65,-139 16 18,-35 2-52,0 1 0,-1 1 0,1 0 1,0 0-1,26 6 0,15 13 64,2 0-68,-31-15-63,-21-4-37,0 1-1,0-1 0,0 1 0,0 1 1,-1-1-1,1 1 0,0 0 0,-1 0 1,1 1-1,-1-1 0,9 6 0,-5 7-133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4:21.77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4747 594 4529,'57'-12'1967,"-57"12"-1939,0 0-1,1 0 1,-1 0-1,0 0 1,0 0-1,1 0 1,-1 0-1,0 0 1,0 0-1,0 0 1,0-1-1,1 1 1,-1 0-1,0 0 1,0 0-1,0 0 1,0-1-1,1 1 1,-1 0-1,0 0 1,0 0-1,0 0 1,0-1-1,0 1 1,0 0 0,0 0-1,0 0 1,0-1-1,1 1 1,-1 0-1,0 0 1,0-1-1,0 1 1,0 0-1,0 0 1,0 0-1,-1-1 1,1 1-1,0 0 1,0 0-1,0-1 1,0 1-1,0 0 1,0 0-1,0 0 1,0-1-1,0 1 1,-1 0-1,1 0 1,0 0-1,0 0 1,0-1-1,0 1 1,0 0 0,-1 0-1,1 0 1,0 0-1,0 0 1,0 0-1,-1 0 1,1-1-1,0 1 1,-20-12 385,7 4-106,-61-63 761,44 44-887,-28-32 0,33 28-259,17 20 86,0 0 0,-1 1 0,0 1 0,-1-1 0,0 1-1,0 1 1,-1 0 0,-12-7 0,-31-14-55,14 6 106,-43-17 0,34 21 26,-1 2 1,0 2 0,-97-16-1,66 24-69,-132 4 0,-20 29-65,185-19 29,-117 18-22,-377 37 85,7-37 35,478-22-64,0 2 0,1 3 0,-103 28 0,74-11-17,0 4 0,2 4 1,-118 65-1,-27 10 4,2-1 17,198-88-17,0 1 1,-50 47 0,-1 1 19,-198 127 125,245-174-143,1 1 0,1 2 0,0 1 1,2 2-1,1 0 0,2 2 0,0 1 0,2 1 1,1 0-1,2 2 0,-26 57 0,15-19 23,-28 96 0,46-125 8,7-24 6,0 1 1,1 0-1,1 0 1,1 0-1,-1 22 0,4-26-32,0 0 0,1 0 0,1 0 0,0 0 0,0 0 0,2 0 0,0-1 0,1 1 0,12 25 0,-5-13 7,-1 1 0,14 55 0,-1-1 0,-13-52-6,1 0 0,2-1 0,26 42 0,-28-54-1,0 0-1,2-1 1,-1-1-1,2 0 1,0-1-1,26 19 0,-10-8 38,32 31 0,-37-31-42,53 39 1,10-9 13,32 22 320,-83-52-247,1-1 0,1-3 0,0-1-1,2-1 1,44 11 0,73 19 86,-100-34-151,12 4-25,-36-5-4,-22-8 7,0-1 1,0 0 0,0-1-1,1-1 1,23 4 0,-14-4 0,-1 0 1,0 2-1,-1 0 1,1 1 0,-1 2-1,34 15 1,-19-7-9,1-2 0,0-1 0,1-3 0,1 0 0,73 6 0,46 7 12,55 4 16,211-5 24,-28 17-47,-161-4 14,-159-26-26,-1-3 0,83-5 0,-104-1 4,-28 0-13,-1-2 0,1-1 1,-1-1-1,1-1 0,-2-1 1,1-1-1,-1-1 0,0-2 0,0 0 1,-1-1-1,-1-2 0,27-18 1,97-61 8,41-28 63,-60 35-81,-56 39 23,108-91 0,-151 114 14,1 2-1,59-33 1,-53 33-27,62-45-1,-72 46 14,-10 8 7,0-1 0,18-19 0,34-53 16,-33 46-8,-25 30-7,-1 0 0,0-1-1,0 0 1,8-14 0,85-175 16,-96 184 6,0 0 0,-1 0 0,3-22 0,1-4 34,14-60 74,-5-2 0,-4 0 1,-4 0-1,-7-147 0,-7 186-115,-23-104 0,-30-61 16,51 205-47,-1 0 0,-1 1 0,-1 0 0,-1 0-1,-1 1 1,-25-34 0,-42-51 12,42 48 4,28 46 0,4 5-1,-1 0-1,1 0 1,-8-17-1,5 8-6,-1 0-1,-1 0 1,-1 1-1,0 0 1,-1 1-1,0 0 1,-29-25-1,-52-39 3,59 50 13,-1 3-1,-2 0 1,-1 3-1,-58-28 1,37 26-52,-2 3 1,-72-18-1,108 33-9,-1 1-1,0 2 1,0 0 0,0 1 0,-51 3-1,54 5-264,-17 11 132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4:24.80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5 190 2729,'-5'-2'591,"-5"-4"2219,11 5-2757,-1 1 0,0 0 0,1-1 0,-1 1 0,1-1 0,-1 1-1,1 0 1,-1 0 0,0-1 0,1 1 0,-1 0 0,1 0 0,-1-1-1,1 1 1,-1 0 0,1 0 0,-1 0 0,1 0 0,0 0 0,-1 0-1,1 0 1,-1 0 0,1 0 0,-1 0 0,1 0 0,0 0 0,15-1 164,21-2 116,39 1 1,142 18-7,-88-3-149,-14-7-5,1-4 0,152-19 0,-125 1-15,252-39 740,-239 20-812,111-23-111,-201 47-1522,135-5 1,-148 19 4,-6 8 627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4:25.526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0 416,'87'6'40,"-69"-3"-4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4:25.95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353 2593,'45'6'172,"0"-2"0,1-1 0,0-3 0,-1-1 0,1-3 0,-1-1 0,0-2 0,87-27 0,216-61 2863,-234 66-2847,194-32 399,-28 6-30,-214 40-213,1 2-1,94-6 0,57 15 148,160-11-102,-86 7-389,-176 7-625,-54 3-744,-4 6 603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4:27.656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3 73 3657,'47'-61'960,"-46"56"-868,-8 8-17,-18 11 705,14-7 744,4-1-619,6-6-837,1 1 0,0-1 0,-1 1 0,1-1 0,-1 0 0,1 1 0,0-1 0,-1 0 0,1 1 0,-1-1 0,1 0 0,-1 0 0,1 1 0,-1-1 0,0 0 0,1 0 0,-1 0 0,0 0 0,0 0-31,35 4 230,-20-2-244,34 6 128,50 2-1,-10-10 35,122-16 1,-185 13-147,0 1 0,0 2 0,0 1 0,0 0 0,38 9 0,116 39 171,-123-31-161,55 12 18,1-5 0,2-5 1,-1-5-1,218 1 0,-266-18-88,1-4-1,-1-2 1,0-4 0,0-2-1,-2-3 1,64-25 0,-52 12-83,-21 8-59,98-25 0,-70 26-617,-45 13 50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08.38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279 2569,'116'-43'740,"-71"30"-566,-44 13-138,0 0 1,1-1 0,-1 1 0,0 0-1,1-1 1,-1 1 0,0-1 0,0 1-1,0-1 1,0 1 0,0-1-1,1 0 1,0-1 0,3-13 7439,21 0-7131,6-1-270,-12 4-54,-2 1-9,1 0-1,1 1 0,-1 1 0,31-9 1,210-71-574,-237 82 18,-13 5 233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4:28.618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49 19 5129,'-10'-5'229,"7"3"-50,0 0 0,0 1 0,0-1 0,-1 1 0,1-1 0,0 1 0,-1 0 0,-6-1 0,8 2-140,1 1 0,-1-1 0,0 0 0,1 1 0,-1 0 0,1-1 0,-1 1 0,1 0 0,-1 0 0,1 0 0,-1 0 0,1 0 0,0 0-1,-1 0 1,1 0 0,0 0 0,0 1 0,0-1 0,0 0 0,0 1 0,0-1 0,1 1 0,-2 1 0,-39 52-89,41-55 44,0 1 1,-1 0-1,1-1 1,-1 1-1,1-1 1,-1 1-1,0-1 1,1 0-1,-1 1 1,1-1-1,-1 1 1,0-1-1,1 0 1,-1 0-1,0 1 1,0-1-1,1 0 1,-1 0-1,0 0 1,1 0-1,-1 0 1,0 0-1,0 0 1,1 0-1,-1 0 1,0 0-1,0 0 1,1 0-1,-1-1 1,-1 1-1,-6-1-163,38 0 373,-20 0-110,1 1 0,-1 0 0,1 0 0,-1 2 0,1-1 0,-1 1-1,0 0 1,20 8 0,2 3 71,2-1 0,0-2 0,0-1 0,1-2 0,0-1 0,55 2 0,247-21 142,-93-2-265,-181 15-6,121 15-1,-5 18-49,58 8-66,-196-36-390,1-2 0,-1-2 0,72-7 0,31-22-342,-143 28 80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4:29.518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3 0 3129,'-7'63'1384,"6"-55"-372,0-9-596,-3-4 1691,9 6-1753,78 19 455,122 46 1,-23-6-410,-136-47-296,0-3 0,49 6 0,-28-11 8,116-6 1,67-22 46,-117 9-63,140-4 72,170-22-585,-270 3 23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4:31.073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52 3569,'101'37'1435,"-100"-36"-1391,0-1 0,0 1 1,0-1-1,0 1 1,1-1-1,-1 1 0,0-1 1,0 0-1,0 1 0,0-1 1,1 0-1,-1 0 0,0 0 1,0 0-1,0 0 0,0 0 1,1 0-1,-1-1 1,0 1-1,0 0 0,0-1 1,0 1-1,0-1 0,2 0 1,-3 0-29,0 0 0,1 0-1,-1 1 1,0-1 0,0 0 0,0 0 0,0 0 0,0 0 0,0 0 0,0 0 0,0 0-1,0 0 1,0 1 0,-1-1 0,1 0 0,-1-1 0,0-4 1079,2 5-1035,0 0 0,0 0 0,1 0 1,-1 0-1,0 1 0,0-1 0,1 0 1,-1 1-1,0-1 0,1 1 0,-1-1 1,1 1-1,-1 0 0,3-1 0,25-3 1033,-16 3-899,1 1 0,-1 1-1,0 0 1,0 0 0,19 6 0,26 3 94,12-5-66,72-5-1,-85-1-148,461-33 110,-489 32-170,209-30-8,-214 26 0,-20 4 22,-6 1 6,-41 10-4,26-3-40,-10 3-23,-30 5-1,-12 2-10,34-7-49,-59 8-1,26-8-273,-94 26-1,148-31 414,8-2-52,7-1-154,41 0 100,-28 0 54,1-1-1,-1 0 0,0-2 0,1 1 0,14-5 0,9-2-545,57-3 1,-38 8 133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4:39.700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476 2649,'34'90'694,"-33"-88"-466,0 0 0,-1 0 0,1 0 0,0 0 0,0 0 0,0 0 0,0 0 1,1-1-1,-1 1 0,3 2 0,-3-3-243,0-1 0,0 1 1,0-1-1,0 0 1,0 1-1,0-1 1,-1 0-1,1 0 0,0 1 1,0-1-1,0 0 1,0 0-1,2-1 1,11 2 186,179 25 836,-108-21-354,1-4 0,-1-3 0,124-19-1,-120 6-283,121-6 1,603-44 209,-82-52-482,-61-20-14,-361 74 48,636-91 1081,-866 142-1204,-35 5-384,73-3-1,-122 10 149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8T06:04:41.78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7 390 6817,'15'157'1980,"-15"-154"-1929,0 1 1,0 0 0,0 0 0,-1-1 0,0 1 0,1 0 0,-1 0 0,-3 5 0,3-7-43,0-1 1,0 1 0,0-1 0,0 0 0,0 0 0,0 1 0,0-1 0,0 0 0,-1 0 0,-1 1 0,-5 5 56,3 3 314,-2-11-198,6 1-148,5 0-88,46 9 52,-30-4 9,0-2 1,1-1-1,39 1 1,46-4 213,187 24 0,-267-20-200,132 12 31,0-7 1,220-18 0,535-110-5,-756 88-74,174-59-1,217-52 178,12 48 218,-146 26-239,-18 2-59,-392 66-70,437-51 90,-352 47-34,1 4-1,176 20 1,288 104 298,19 3-182,-440-108-166,261 48 86,-209-19-12,187 38 42,-313-75-157,0-4 0,-1-1 0,2-3-1,78-8 1,-124 5-22,-1-1-1,1-1 0,0 0 1,0 0-1,-1-1 0,0-1 1,0-1-1,0 1 0,14-11 1,-17 9 8,-1-2 1,0 1 0,14-19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7T06:01:03.922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717 158 7882,'-1'-1'108,"0"1"1,0 0-1,1-1 0,-1 1 1,0 0-1,0-1 1,0 1-1,1-1 1,-1 1-1,0-1 0,0 0 1,1 1-1,-1-1 1,1 0-1,-1 1 1,0-1-1,1 0 0,-1 0 1,1 1-1,-1-3 1,0 1-39,0 1-1,0-1 1,0 0 0,-1 0 0,1 1 0,-1-1 0,1 0-1,-1 1 1,-2-2 0,-33-24 22,-28-18 0,50 38-54,1 0 0,-2 1 1,1 1-1,-1 0 0,0 1 0,0 1 0,0 1 0,-23-1 1,3-1-11,9 0-18,-1 2 0,1 1 0,-1 1 1,-33 5-1,51-4-13,0 1 1,0 0 0,0 0-1,1 1 1,-1 1 0,1-1 0,0 2-1,0-1 1,0 1 0,1 1-1,-1-1 1,1 1 0,1 1-1,-13 12 1,12-9 7,1 0 0,1 0-1,-1 1 1,2 0 0,-1 0-1,2 0 1,-1 0 0,2 1-1,-1 0 1,2 0 0,-3 14-1,2 13 70,2-1 0,3 46-1,0-32 13,-2-19-31,1 9 38,9 71 1,-8-101-83,1 1 1,0-1 0,1 0 0,0 0 0,1 0 0,0 0-1,1-1 1,0 0 0,16 20 0,-19-27-9,0-1 1,0 0 0,0 0-1,0-1 1,1 1-1,-1 0 1,1-1-1,-1 0 1,1 0-1,0 0 1,0-1-1,0 1 1,0-1 0,0 0-1,1 0 1,-1 0-1,0 0 1,0-1-1,1 0 1,-1 0-1,0 0 1,0 0-1,1-1 1,-1 0 0,0 0-1,6-2 1,9-3 14,-1-2 1,-1 0 0,1-1 0,24-17 0,-29 17-5,26-18 57,50-45 1,-1 1-20,-54 45-22,50-47 1,-75 64-50,0-1 0,0 0 0,-1-1 1,0 0-1,-1 0 0,0-1 0,-1 0 1,0 0-1,4-16 0,-9 27-13,-1 1-1,0-1 1,0 0-1,0 0 1,0 0 0,0 0-1,0 0 1,0 0-1,0 0 1,0 0 0,0 0-1,0 0 1,-1 1-1,1-1 1,0 0 0,-1 0-1,1 0 1,0 0-1,-1 1 1,1-1 0,-1 0-1,0 0 1,0 0-1,-12-12-21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7T06:01:04.399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31 89 2705,'-5'-78'1671,"2"68"169,-4 11-210,-3 13 1664,8 4-3101,0 0 1,1-1-1,2 26 0,0-1 119,8 180 678,0 51-386,-22 200-1,12-457-590,0-6 112,4-23-1616,0-3 105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08.71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0 259 7754,'-9'4'2848,"12"0"-2296,26-2-312,11-2-136,19-8-72,-10-5-24,8-12 0,-2 0-8,-7-5 24,9 1-24,-10-1-88,-7-2-96,-2 9-816,-4-4-1312,-3 1 151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09.170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 42 4265,'1'-12'990,"3"-10"893,-4 21-1838,1 1-1,-1-1 0,1 0 1,-1 1-1,1-1 0,-1 1 1,1 0-1,-1-1 0,1 1 0,-1-1 1,1 1-1,0 0 0,-1 0 1,1-1-1,0 1 0,-1 0 1,1 0-1,0 0 0,-1-1 1,1 1-1,0 0 0,-1 0 0,1 0 1,0 0-1,-1 0 0,1 1 1,0-1-1,-1 0 0,1 0 1,0 0-1,-1 1 0,2-1 1,2 1 74,0 0 0,-1 0 0,1 0 0,0 0 0,0 1 0,-1 0 0,1 0 1,-1 0-1,1 0 0,-1 0 0,0 0 0,0 1 0,0 0 0,0 0 1,-1 0-1,1 0 0,-1 0 0,1 0 0,-1 0 0,2 5 0,6 20 98,-1 1-1,-1 0 0,-1 0 1,-2 0-1,2 31 0,-1 150-104,-6-183-71,-7 286 13,8-134 34,1-141-55,-2-36-31,0 0-1,0 0 1,0 0-1,0 0 1,1-1 0,-1 1-1,0 0 1,1 0-1,0-1 1,-1 1 0,1 0-1,0-1 1,0 1-1,0 0 1,0-1 0,0 1-1,0-1 1,0 0-1,1 1 1,-1-1 0,0 0-1,1 0 1,-1 0-1,1 0 1,-1 0 0,1 0-1,0 0 1,-1 0-1,1-1 1,0 1 0,0-1-1,-1 1 1,1-1-1,0 0 1,0 1 0,0-1-1,0 0 1,-1 0-1,3-1 1,4 0 4,1 0 1,-1 0-1,0-1 0,0 0 1,0-1-1,0 0 0,9-4 1,13-7 41,0 1 0,1 1 0,0 2 0,1 1 0,0 2 0,0 1 0,1 1 0,0 2 0,-1 1 0,41 4 0,-18 0-21,53 6-526,-108-8 477,-4-3-1423,-18-9 96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09.499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280 7778,'2'-25'2680,"29"19"-2536,5 4-24,7 1-120,5 1-8,-10-10 8,-2-7-8,-4-4 16,-1-11 24,5 0 0,0 1 0,-2 5 0,0 5-32,-15 5-640,-7-1-1152,-20-5 117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5T06:01:09.815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 183 6449,'-2'-21'2409,"29"2"-1793,30 6-520,21-3-136,13 1-72,4-13 16,-11-3-16,-7 10 8,-4 2 40,-5 19 40,-2 10 24,1-4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2ACF0280-F615-4296-9DBA-553E340A31FF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2432E83-C11D-4FE1-A63B-FDBA036D4F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1013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CE3E796-0C90-4B96-9335-0D5580D8804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132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1785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1065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347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2722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DEDB191-F50D-4464-B42A-119AA0BB30E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1517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DEDB191-F50D-4464-B42A-119AA0BB30E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0353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8351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0214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4133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330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CE3E796-0C90-4B96-9335-0D5580D8804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738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210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0826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0014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7589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1DD3F5-90A9-4903-8DD5-AF8DE6610F9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8815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1DD3F5-90A9-4903-8DD5-AF8DE6610F9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4782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1DD3F5-90A9-4903-8DD5-AF8DE6610F9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325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CE3E796-0C90-4B96-9335-0D5580D8804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7480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CE3E796-0C90-4B96-9335-0D5580D8804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397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CE3E796-0C90-4B96-9335-0D5580D8804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346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551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2752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4101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DBE1C2-7C4F-4043-9B42-12D80CE27DD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03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762000"/>
            <a:ext cx="9144000" cy="0"/>
          </a:xfrm>
          <a:prstGeom prst="line">
            <a:avLst/>
          </a:pr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39B91F-9E82-4274-8CEC-D655D467A837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471A2-5AC2-4258-89DC-2241A57F20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02C83-9D32-4C15-9562-D57588A8D61E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728620-CABE-4C47-8EEE-236B88FDB0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7091B-B623-46B7-A951-14F0825686A2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8B7EA5-0FCA-4DAA-A79B-D0BB66BD94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3C8BAD-0A74-4091-8134-28178117398B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EB13A8-2EA3-4880-A7A2-069F59BE2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B32F5-D74F-4BD4-904B-5D0A3EC8488D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B0D4B-D92C-492E-8A99-DF262DA683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B297D-5DF7-4DC7-8B3A-6EF1D341116B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95ADDE-43BE-40B0-BCB8-DE85B5114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5BFA7-0911-4152-9E47-75103456F395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ED4F3-3BCF-4126-999F-A88072197C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A5BEA-1ECB-4616-BCB1-01E34117059B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9187F-D14C-461D-99C1-B0C8D1E96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48049-45B1-4C36-B0A7-B41C2AC34237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56788-1EAB-4A2E-95CC-8F60135A3B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C65AB-7695-46C3-BBE9-4F6C8D26B496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04FDD-57A7-481A-8B23-A4664ED43C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A40D6-40F5-497D-9265-F55A552DFFE5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C8494-45B9-48F2-9961-32D83DBF5B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080D7BA-52E1-4BC3-8133-7DC32FDEC0EA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80D18A8-9EDD-4C9F-A07B-8347E9145E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7.wmf"/><Relationship Id="rId18" Type="http://schemas.openxmlformats.org/officeDocument/2006/relationships/customXml" Target="../ink/ink41.xml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30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9.wmf"/><Relationship Id="rId25" Type="http://schemas.openxmlformats.org/officeDocument/2006/relationships/image" Target="../media/image450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.bin"/><Relationship Id="rId20" Type="http://schemas.openxmlformats.org/officeDocument/2006/relationships/customXml" Target="../ink/ink4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6.wmf"/><Relationship Id="rId24" Type="http://schemas.openxmlformats.org/officeDocument/2006/relationships/customXml" Target="../ink/ink44.xml"/><Relationship Id="rId5" Type="http://schemas.openxmlformats.org/officeDocument/2006/relationships/image" Target="../media/image13.wmf"/><Relationship Id="rId15" Type="http://schemas.openxmlformats.org/officeDocument/2006/relationships/image" Target="../media/image48.wmf"/><Relationship Id="rId23" Type="http://schemas.openxmlformats.org/officeDocument/2006/relationships/image" Target="../media/image440.png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20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4.bin"/><Relationship Id="rId22" Type="http://schemas.openxmlformats.org/officeDocument/2006/relationships/customXml" Target="../ink/ink4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3.wmf"/><Relationship Id="rId4" Type="http://schemas.openxmlformats.org/officeDocument/2006/relationships/image" Target="../media/image55.jpeg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wmf"/><Relationship Id="rId18" Type="http://schemas.openxmlformats.org/officeDocument/2006/relationships/oleObject" Target="../embeddings/oleObject44.bin"/><Relationship Id="rId26" Type="http://schemas.openxmlformats.org/officeDocument/2006/relationships/customXml" Target="../ink/ink48.xml"/><Relationship Id="rId39" Type="http://schemas.openxmlformats.org/officeDocument/2006/relationships/image" Target="../media/image81.png"/><Relationship Id="rId21" Type="http://schemas.openxmlformats.org/officeDocument/2006/relationships/image" Target="../media/image720.png"/><Relationship Id="rId34" Type="http://schemas.openxmlformats.org/officeDocument/2006/relationships/customXml" Target="../ink/ink52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74.wmf"/><Relationship Id="rId25" Type="http://schemas.openxmlformats.org/officeDocument/2006/relationships/image" Target="../media/image74.png"/><Relationship Id="rId33" Type="http://schemas.openxmlformats.org/officeDocument/2006/relationships/image" Target="../media/image78.png"/><Relationship Id="rId38" Type="http://schemas.openxmlformats.org/officeDocument/2006/relationships/customXml" Target="../ink/ink54.xml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3.bin"/><Relationship Id="rId20" Type="http://schemas.openxmlformats.org/officeDocument/2006/relationships/customXml" Target="../ink/ink45.xml"/><Relationship Id="rId29" Type="http://schemas.openxmlformats.org/officeDocument/2006/relationships/image" Target="../media/image76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1.wmf"/><Relationship Id="rId24" Type="http://schemas.openxmlformats.org/officeDocument/2006/relationships/customXml" Target="../ink/ink47.xml"/><Relationship Id="rId32" Type="http://schemas.openxmlformats.org/officeDocument/2006/relationships/customXml" Target="../ink/ink51.xml"/><Relationship Id="rId37" Type="http://schemas.openxmlformats.org/officeDocument/2006/relationships/image" Target="../media/image80.png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3.png"/><Relationship Id="rId28" Type="http://schemas.openxmlformats.org/officeDocument/2006/relationships/customXml" Target="../ink/ink49.xml"/><Relationship Id="rId36" Type="http://schemas.openxmlformats.org/officeDocument/2006/relationships/customXml" Target="../ink/ink53.xml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75.wmf"/><Relationship Id="rId31" Type="http://schemas.openxmlformats.org/officeDocument/2006/relationships/image" Target="../media/image77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42.bin"/><Relationship Id="rId22" Type="http://schemas.openxmlformats.org/officeDocument/2006/relationships/customXml" Target="../ink/ink46.xml"/><Relationship Id="rId27" Type="http://schemas.openxmlformats.org/officeDocument/2006/relationships/image" Target="../media/image75.png"/><Relationship Id="rId30" Type="http://schemas.openxmlformats.org/officeDocument/2006/relationships/customXml" Target="../ink/ink50.xml"/><Relationship Id="rId35" Type="http://schemas.openxmlformats.org/officeDocument/2006/relationships/image" Target="../media/image79.png"/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5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94.wmf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9.png"/><Relationship Id="rId21" Type="http://schemas.openxmlformats.org/officeDocument/2006/relationships/customXml" Target="../ink/ink9.xml"/><Relationship Id="rId42" Type="http://schemas.openxmlformats.org/officeDocument/2006/relationships/image" Target="../media/image29.png"/><Relationship Id="rId47" Type="http://schemas.openxmlformats.org/officeDocument/2006/relationships/customXml" Target="../ink/ink22.xml"/><Relationship Id="rId63" Type="http://schemas.openxmlformats.org/officeDocument/2006/relationships/customXml" Target="../ink/ink30.xml"/><Relationship Id="rId68" Type="http://schemas.openxmlformats.org/officeDocument/2006/relationships/image" Target="../media/image42.png"/><Relationship Id="rId7" Type="http://schemas.openxmlformats.org/officeDocument/2006/relationships/customXml" Target="../ink/ink2.xml"/><Relationship Id="rId71" Type="http://schemas.openxmlformats.org/officeDocument/2006/relationships/customXml" Target="../ink/ink34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png"/><Relationship Id="rId29" Type="http://schemas.openxmlformats.org/officeDocument/2006/relationships/customXml" Target="../ink/ink13.xml"/><Relationship Id="rId11" Type="http://schemas.openxmlformats.org/officeDocument/2006/relationships/customXml" Target="../ink/ink4.xml"/><Relationship Id="rId24" Type="http://schemas.openxmlformats.org/officeDocument/2006/relationships/image" Target="../media/image18.png"/><Relationship Id="rId32" Type="http://schemas.openxmlformats.org/officeDocument/2006/relationships/image" Target="../media/image24.png"/><Relationship Id="rId37" Type="http://schemas.openxmlformats.org/officeDocument/2006/relationships/customXml" Target="../ink/ink17.xml"/><Relationship Id="rId40" Type="http://schemas.openxmlformats.org/officeDocument/2006/relationships/image" Target="../media/image28.png"/><Relationship Id="rId45" Type="http://schemas.openxmlformats.org/officeDocument/2006/relationships/customXml" Target="../ink/ink21.xml"/><Relationship Id="rId53" Type="http://schemas.openxmlformats.org/officeDocument/2006/relationships/customXml" Target="../ink/ink25.xml"/><Relationship Id="rId58" Type="http://schemas.openxmlformats.org/officeDocument/2006/relationships/image" Target="../media/image37.png"/><Relationship Id="rId66" Type="http://schemas.openxmlformats.org/officeDocument/2006/relationships/image" Target="../media/image41.png"/><Relationship Id="rId5" Type="http://schemas.openxmlformats.org/officeDocument/2006/relationships/customXml" Target="../ink/ink1.xml"/><Relationship Id="rId61" Type="http://schemas.openxmlformats.org/officeDocument/2006/relationships/customXml" Target="../ink/ink29.xml"/><Relationship Id="rId19" Type="http://schemas.openxmlformats.org/officeDocument/2006/relationships/customXml" Target="../ink/ink8.xml"/><Relationship Id="rId14" Type="http://schemas.openxmlformats.org/officeDocument/2006/relationships/image" Target="../media/image13.png"/><Relationship Id="rId22" Type="http://schemas.openxmlformats.org/officeDocument/2006/relationships/image" Target="../media/image17.png"/><Relationship Id="rId27" Type="http://schemas.openxmlformats.org/officeDocument/2006/relationships/customXml" Target="../ink/ink12.xml"/><Relationship Id="rId30" Type="http://schemas.openxmlformats.org/officeDocument/2006/relationships/image" Target="../media/image21.png"/><Relationship Id="rId35" Type="http://schemas.openxmlformats.org/officeDocument/2006/relationships/customXml" Target="../ink/ink16.xml"/><Relationship Id="rId43" Type="http://schemas.openxmlformats.org/officeDocument/2006/relationships/customXml" Target="../ink/ink20.xml"/><Relationship Id="rId48" Type="http://schemas.openxmlformats.org/officeDocument/2006/relationships/image" Target="../media/image32.png"/><Relationship Id="rId56" Type="http://schemas.openxmlformats.org/officeDocument/2006/relationships/image" Target="../media/image36.png"/><Relationship Id="rId64" Type="http://schemas.openxmlformats.org/officeDocument/2006/relationships/image" Target="../media/image40.png"/><Relationship Id="rId69" Type="http://schemas.openxmlformats.org/officeDocument/2006/relationships/customXml" Target="../ink/ink33.xml"/><Relationship Id="rId8" Type="http://schemas.openxmlformats.org/officeDocument/2006/relationships/image" Target="../media/image23.png"/><Relationship Id="rId51" Type="http://schemas.openxmlformats.org/officeDocument/2006/relationships/customXml" Target="../ink/ink24.xml"/><Relationship Id="rId72" Type="http://schemas.openxmlformats.org/officeDocument/2006/relationships/image" Target="../media/image44.png"/><Relationship Id="rId3" Type="http://schemas.openxmlformats.org/officeDocument/2006/relationships/oleObject" Target="../embeddings/oleObject10.bin"/><Relationship Id="rId12" Type="http://schemas.openxmlformats.org/officeDocument/2006/relationships/image" Target="../media/image12.png"/><Relationship Id="rId17" Type="http://schemas.openxmlformats.org/officeDocument/2006/relationships/customXml" Target="../ink/ink7.xml"/><Relationship Id="rId25" Type="http://schemas.openxmlformats.org/officeDocument/2006/relationships/customXml" Target="../ink/ink11.xml"/><Relationship Id="rId33" Type="http://schemas.openxmlformats.org/officeDocument/2006/relationships/customXml" Target="../ink/ink15.xml"/><Relationship Id="rId38" Type="http://schemas.openxmlformats.org/officeDocument/2006/relationships/image" Target="../media/image27.png"/><Relationship Id="rId46" Type="http://schemas.openxmlformats.org/officeDocument/2006/relationships/image" Target="../media/image31.png"/><Relationship Id="rId59" Type="http://schemas.openxmlformats.org/officeDocument/2006/relationships/customXml" Target="../ink/ink28.xml"/><Relationship Id="rId67" Type="http://schemas.openxmlformats.org/officeDocument/2006/relationships/customXml" Target="../ink/ink32.xml"/><Relationship Id="rId20" Type="http://schemas.openxmlformats.org/officeDocument/2006/relationships/image" Target="../media/image16.png"/><Relationship Id="rId41" Type="http://schemas.openxmlformats.org/officeDocument/2006/relationships/customXml" Target="../ink/ink19.xml"/><Relationship Id="rId54" Type="http://schemas.openxmlformats.org/officeDocument/2006/relationships/image" Target="../media/image35.png"/><Relationship Id="rId62" Type="http://schemas.openxmlformats.org/officeDocument/2006/relationships/image" Target="../media/image39.png"/><Relationship Id="rId70" Type="http://schemas.openxmlformats.org/officeDocument/2006/relationships/image" Target="../media/image4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15" Type="http://schemas.openxmlformats.org/officeDocument/2006/relationships/customXml" Target="../ink/ink6.xml"/><Relationship Id="rId23" Type="http://schemas.openxmlformats.org/officeDocument/2006/relationships/customXml" Target="../ink/ink10.xml"/><Relationship Id="rId28" Type="http://schemas.openxmlformats.org/officeDocument/2006/relationships/image" Target="../media/image20.png"/><Relationship Id="rId36" Type="http://schemas.openxmlformats.org/officeDocument/2006/relationships/image" Target="../media/image26.png"/><Relationship Id="rId49" Type="http://schemas.openxmlformats.org/officeDocument/2006/relationships/customXml" Target="../ink/ink23.xml"/><Relationship Id="rId57" Type="http://schemas.openxmlformats.org/officeDocument/2006/relationships/customXml" Target="../ink/ink27.xml"/><Relationship Id="rId10" Type="http://schemas.openxmlformats.org/officeDocument/2006/relationships/image" Target="../media/image11.png"/><Relationship Id="rId31" Type="http://schemas.openxmlformats.org/officeDocument/2006/relationships/customXml" Target="../ink/ink14.xml"/><Relationship Id="rId44" Type="http://schemas.openxmlformats.org/officeDocument/2006/relationships/image" Target="../media/image30.png"/><Relationship Id="rId52" Type="http://schemas.openxmlformats.org/officeDocument/2006/relationships/image" Target="../media/image34.png"/><Relationship Id="rId60" Type="http://schemas.openxmlformats.org/officeDocument/2006/relationships/image" Target="../media/image38.png"/><Relationship Id="rId65" Type="http://schemas.openxmlformats.org/officeDocument/2006/relationships/customXml" Target="../ink/ink31.xml"/><Relationship Id="rId4" Type="http://schemas.openxmlformats.org/officeDocument/2006/relationships/image" Target="../media/image10.wmf"/><Relationship Id="rId9" Type="http://schemas.openxmlformats.org/officeDocument/2006/relationships/customXml" Target="../ink/ink3.xml"/><Relationship Id="rId13" Type="http://schemas.openxmlformats.org/officeDocument/2006/relationships/customXml" Target="../ink/ink5.xml"/><Relationship Id="rId18" Type="http://schemas.openxmlformats.org/officeDocument/2006/relationships/image" Target="../media/image15.png"/><Relationship Id="rId39" Type="http://schemas.openxmlformats.org/officeDocument/2006/relationships/customXml" Target="../ink/ink18.xml"/><Relationship Id="rId34" Type="http://schemas.openxmlformats.org/officeDocument/2006/relationships/image" Target="../media/image25.png"/><Relationship Id="rId50" Type="http://schemas.openxmlformats.org/officeDocument/2006/relationships/image" Target="../media/image33.png"/><Relationship Id="rId55" Type="http://schemas.openxmlformats.org/officeDocument/2006/relationships/customXml" Target="../ink/ink2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6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10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76.bin"/><Relationship Id="rId7" Type="http://schemas.openxmlformats.org/officeDocument/2006/relationships/image" Target="../media/image105.wmf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9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104.wmf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112.jpeg"/><Relationship Id="rId19" Type="http://schemas.openxmlformats.org/officeDocument/2006/relationships/oleObject" Target="../embeddings/oleObject75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06.wmf"/><Relationship Id="rId14" Type="http://schemas.openxmlformats.org/officeDocument/2006/relationships/image" Target="../media/image108.wmf"/><Relationship Id="rId22" Type="http://schemas.openxmlformats.org/officeDocument/2006/relationships/image" Target="../media/image11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9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8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86.bin"/><Relationship Id="rId3" Type="http://schemas.openxmlformats.org/officeDocument/2006/relationships/image" Target="../media/image122.jpeg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119.wmf"/><Relationship Id="rId4" Type="http://schemas.openxmlformats.org/officeDocument/2006/relationships/image" Target="../media/image123.png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21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customXml" Target="../ink/ink5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7.png"/><Relationship Id="rId4" Type="http://schemas.openxmlformats.org/officeDocument/2006/relationships/customXml" Target="../ink/ink5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80.png"/><Relationship Id="rId18" Type="http://schemas.openxmlformats.org/officeDocument/2006/relationships/customXml" Target="../ink/ink38.xml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20.png"/><Relationship Id="rId7" Type="http://schemas.openxmlformats.org/officeDocument/2006/relationships/image" Target="../media/image12.wmf"/><Relationship Id="rId12" Type="http://schemas.openxmlformats.org/officeDocument/2006/relationships/customXml" Target="../ink/ink35.xml"/><Relationship Id="rId17" Type="http://schemas.openxmlformats.org/officeDocument/2006/relationships/image" Target="../media/image300.png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37.xml"/><Relationship Id="rId20" Type="http://schemas.openxmlformats.org/officeDocument/2006/relationships/customXml" Target="../ink/ink3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290.png"/><Relationship Id="rId23" Type="http://schemas.openxmlformats.org/officeDocument/2006/relationships/image" Target="../media/image330.png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10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customXml" Target="../ink/ink36.xml"/><Relationship Id="rId22" Type="http://schemas.openxmlformats.org/officeDocument/2006/relationships/customXml" Target="../ink/ink4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9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28.wmf"/><Relationship Id="rId5" Type="http://schemas.openxmlformats.org/officeDocument/2006/relationships/image" Target="../media/image126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9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40.wmf"/><Relationship Id="rId26" Type="http://schemas.openxmlformats.org/officeDocument/2006/relationships/image" Target="../media/image144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43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38.wmf"/><Relationship Id="rId22" Type="http://schemas.openxmlformats.org/officeDocument/2006/relationships/image" Target="../media/image14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1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29.wmf"/><Relationship Id="rId5" Type="http://schemas.openxmlformats.org/officeDocument/2006/relationships/image" Target="../media/image69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1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6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9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62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61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4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65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0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70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3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0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3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0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6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0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90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2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Gauss’ theore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457200"/>
            <a:ext cx="8153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1Q5.  A charge of 0.80 × 10</a:t>
            </a:r>
            <a:r>
              <a:rPr lang="en-US" baseline="30000" dirty="0"/>
              <a:t>−9</a:t>
            </a:r>
            <a:r>
              <a:rPr lang="en-US" dirty="0"/>
              <a:t> C is placed at the center of a cube that measures 4.0 m along each edge. What is the electric flux through any two faces of the cube?</a:t>
            </a:r>
          </a:p>
          <a:p>
            <a:r>
              <a:rPr lang="en-US" dirty="0"/>
              <a:t>A) 30 N ⋅ m</a:t>
            </a:r>
            <a:r>
              <a:rPr lang="en-US" baseline="30000" dirty="0"/>
              <a:t>2</a:t>
            </a:r>
            <a:r>
              <a:rPr lang="en-US" dirty="0"/>
              <a:t>/C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1981200"/>
            <a:ext cx="77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83-Q5.</a:t>
            </a:r>
          </a:p>
          <a:p>
            <a:r>
              <a:rPr lang="en-US" dirty="0"/>
              <a:t>The flux of an electric field </a:t>
            </a:r>
            <a:r>
              <a:rPr lang="en-US" b="1" dirty="0"/>
              <a:t>E = (24N/C) </a:t>
            </a:r>
            <a:r>
              <a:rPr lang="en-US" b="1" dirty="0" err="1"/>
              <a:t>i</a:t>
            </a:r>
            <a:r>
              <a:rPr lang="en-US" b="1" dirty="0"/>
              <a:t> + (30N/C) j + (16N/C) k through a </a:t>
            </a:r>
            <a:r>
              <a:rPr lang="en-US" dirty="0"/>
              <a:t>2.0 m</a:t>
            </a:r>
            <a:r>
              <a:rPr lang="en-US" baseline="30000" dirty="0"/>
              <a:t>2</a:t>
            </a:r>
            <a:r>
              <a:rPr lang="en-US" dirty="0"/>
              <a:t> portion of the </a:t>
            </a:r>
            <a:r>
              <a:rPr lang="en-US" dirty="0" err="1"/>
              <a:t>yz</a:t>
            </a:r>
            <a:r>
              <a:rPr lang="en-US" dirty="0"/>
              <a:t> plane is:</a:t>
            </a:r>
          </a:p>
          <a:p>
            <a:r>
              <a:rPr lang="en-US" dirty="0"/>
              <a:t>A) 48 N.m2 /C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" name="Group 133"/>
          <p:cNvGrpSpPr/>
          <p:nvPr/>
        </p:nvGrpSpPr>
        <p:grpSpPr>
          <a:xfrm>
            <a:off x="1600200" y="4343400"/>
            <a:ext cx="2743200" cy="2514600"/>
            <a:chOff x="1600200" y="4343400"/>
            <a:chExt cx="2743200" cy="2514600"/>
          </a:xfrm>
        </p:grpSpPr>
        <p:sp>
          <p:nvSpPr>
            <p:cNvPr id="133" name="Rectangle 132"/>
            <p:cNvSpPr/>
            <p:nvPr/>
          </p:nvSpPr>
          <p:spPr>
            <a:xfrm>
              <a:off x="1600200" y="5943600"/>
              <a:ext cx="2743200" cy="9144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2133600" y="4343400"/>
              <a:ext cx="1905000" cy="7620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itle 7"/>
          <p:cNvSpPr txBox="1">
            <a:spLocks/>
          </p:cNvSpPr>
          <p:nvPr/>
        </p:nvSpPr>
        <p:spPr>
          <a:xfrm>
            <a:off x="152400" y="152401"/>
            <a:ext cx="8763000" cy="4572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Gauses</a:t>
            </a: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 Theorem: charges inside a close surface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3200400" y="3810000"/>
            <a:ext cx="55626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1600" b="1" dirty="0">
                <a:latin typeface="Comic Sans MS" pitchFamily="66" charset="0"/>
              </a:rPr>
              <a:t>Net flux in a closed charged surface is not zero but it is given by</a:t>
            </a:r>
          </a:p>
        </p:txBody>
      </p:sp>
      <p:grpSp>
        <p:nvGrpSpPr>
          <p:cNvPr id="2" name="Group 121"/>
          <p:cNvGrpSpPr/>
          <p:nvPr/>
        </p:nvGrpSpPr>
        <p:grpSpPr>
          <a:xfrm>
            <a:off x="1752600" y="1165953"/>
            <a:ext cx="2060123" cy="1125097"/>
            <a:chOff x="1140278" y="1731314"/>
            <a:chExt cx="2060123" cy="1125097"/>
          </a:xfrm>
        </p:grpSpPr>
        <p:sp>
          <p:nvSpPr>
            <p:cNvPr id="128" name="Oval 127"/>
            <p:cNvSpPr/>
            <p:nvPr/>
          </p:nvSpPr>
          <p:spPr>
            <a:xfrm>
              <a:off x="2971801" y="1731314"/>
              <a:ext cx="228600" cy="1079863"/>
            </a:xfrm>
            <a:prstGeom prst="ellipse">
              <a:avLst/>
            </a:prstGeom>
            <a:solidFill>
              <a:srgbClr val="92D050">
                <a:alpha val="65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>
              <a:off x="1140278" y="1776548"/>
              <a:ext cx="152400" cy="1079863"/>
            </a:xfrm>
            <a:prstGeom prst="ellipse">
              <a:avLst/>
            </a:prstGeom>
            <a:solidFill>
              <a:srgbClr val="92D050">
                <a:alpha val="65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26" name="Straight Connector 125"/>
            <p:cNvCxnSpPr>
              <a:stCxn id="125" idx="0"/>
              <a:endCxn id="128" idx="0"/>
            </p:cNvCxnSpPr>
            <p:nvPr/>
          </p:nvCxnSpPr>
          <p:spPr>
            <a:xfrm rot="5400000" flipH="1" flipV="1">
              <a:off x="2128672" y="819120"/>
              <a:ext cx="45234" cy="186962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>
              <a:stCxn id="125" idx="4"/>
              <a:endCxn id="128" idx="4"/>
            </p:cNvCxnSpPr>
            <p:nvPr/>
          </p:nvCxnSpPr>
          <p:spPr>
            <a:xfrm rot="5400000" flipH="1" flipV="1">
              <a:off x="2128672" y="1898982"/>
              <a:ext cx="45234" cy="186962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5504940" y="1066800"/>
          <a:ext cx="1810260" cy="71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672840" imgH="279360" progId="Equation.3">
                  <p:embed/>
                </p:oleObj>
              </mc:Choice>
              <mc:Fallback>
                <p:oleObj name="Equation" r:id="rId4" imgW="672840" imgH="27936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940" y="1066800"/>
                        <a:ext cx="1810260" cy="717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01"/>
          <p:cNvGrpSpPr/>
          <p:nvPr/>
        </p:nvGrpSpPr>
        <p:grpSpPr>
          <a:xfrm>
            <a:off x="1752600" y="2017683"/>
            <a:ext cx="533400" cy="745216"/>
            <a:chOff x="1752600" y="1970183"/>
            <a:chExt cx="533400" cy="745216"/>
          </a:xfrm>
        </p:grpSpPr>
        <p:sp>
          <p:nvSpPr>
            <p:cNvPr id="298" name="Rounded Rectangle 297"/>
            <p:cNvSpPr/>
            <p:nvPr/>
          </p:nvSpPr>
          <p:spPr>
            <a:xfrm>
              <a:off x="2209800" y="1970183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1752600" y="2438400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/>
                <a:t>dA</a:t>
              </a:r>
              <a:endParaRPr lang="en-US" sz="1200" dirty="0"/>
            </a:p>
          </p:txBody>
        </p:sp>
        <p:cxnSp>
          <p:nvCxnSpPr>
            <p:cNvPr id="301" name="Straight Arrow Connector 300"/>
            <p:cNvCxnSpPr>
              <a:stCxn id="299" idx="0"/>
              <a:endCxn id="298" idx="3"/>
            </p:cNvCxnSpPr>
            <p:nvPr/>
          </p:nvCxnSpPr>
          <p:spPr>
            <a:xfrm rot="5400000" flipH="1" flipV="1">
              <a:off x="1897296" y="2049697"/>
              <a:ext cx="430117" cy="34729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94"/>
          <p:cNvGrpSpPr/>
          <p:nvPr/>
        </p:nvGrpSpPr>
        <p:grpSpPr>
          <a:xfrm>
            <a:off x="1450523" y="935516"/>
            <a:ext cx="2740477" cy="1579084"/>
            <a:chOff x="1450523" y="935516"/>
            <a:chExt cx="2740477" cy="1579084"/>
          </a:xfrm>
        </p:grpSpPr>
        <p:grpSp>
          <p:nvGrpSpPr>
            <p:cNvPr id="9" name="Group 271"/>
            <p:cNvGrpSpPr/>
            <p:nvPr/>
          </p:nvGrpSpPr>
          <p:grpSpPr>
            <a:xfrm>
              <a:off x="1450523" y="1763622"/>
              <a:ext cx="2740477" cy="11931"/>
              <a:chOff x="1752600" y="4788669"/>
              <a:chExt cx="2740477" cy="11931"/>
            </a:xfrm>
          </p:grpSpPr>
          <p:cxnSp>
            <p:nvCxnSpPr>
              <p:cNvPr id="273" name="Straight Arrow Connector 272"/>
              <p:cNvCxnSpPr/>
              <p:nvPr/>
            </p:nvCxnSpPr>
            <p:spPr>
              <a:xfrm>
                <a:off x="1752600" y="4799012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Arrow Connector 273"/>
              <p:cNvCxnSpPr/>
              <p:nvPr/>
            </p:nvCxnSpPr>
            <p:spPr>
              <a:xfrm>
                <a:off x="4035877" y="4788669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291"/>
            <p:cNvGrpSpPr/>
            <p:nvPr/>
          </p:nvGrpSpPr>
          <p:grpSpPr>
            <a:xfrm rot="5400000">
              <a:off x="1959166" y="1719550"/>
              <a:ext cx="1579084" cy="11015"/>
              <a:chOff x="2161949" y="4792310"/>
              <a:chExt cx="1579084" cy="11015"/>
            </a:xfrm>
          </p:grpSpPr>
          <p:cxnSp>
            <p:nvCxnSpPr>
              <p:cNvPr id="293" name="Straight Arrow Connector 292"/>
              <p:cNvCxnSpPr/>
              <p:nvPr/>
            </p:nvCxnSpPr>
            <p:spPr>
              <a:xfrm rot="10800000" flipH="1">
                <a:off x="2161949" y="4800601"/>
                <a:ext cx="228603" cy="272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Arrow Connector 293"/>
              <p:cNvCxnSpPr/>
              <p:nvPr/>
            </p:nvCxnSpPr>
            <p:spPr>
              <a:xfrm>
                <a:off x="3512433" y="4792310"/>
                <a:ext cx="2286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4495800" y="1828800"/>
          <a:ext cx="4343400" cy="59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6" imgW="1714320" imgH="291960" progId="Equation.3">
                  <p:embed/>
                </p:oleObj>
              </mc:Choice>
              <mc:Fallback>
                <p:oleObj name="Equation" r:id="rId6" imgW="1714320" imgH="291960" progId="Equation.3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28800"/>
                        <a:ext cx="4343400" cy="591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13"/>
          <p:cNvGrpSpPr/>
          <p:nvPr/>
        </p:nvGrpSpPr>
        <p:grpSpPr>
          <a:xfrm>
            <a:off x="1676400" y="1764268"/>
            <a:ext cx="2209800" cy="369332"/>
            <a:chOff x="1676400" y="1764268"/>
            <a:chExt cx="2209800" cy="369332"/>
          </a:xfrm>
        </p:grpSpPr>
        <p:sp>
          <p:nvSpPr>
            <p:cNvPr id="311" name="TextBox 310"/>
            <p:cNvSpPr txBox="1"/>
            <p:nvPr/>
          </p:nvSpPr>
          <p:spPr>
            <a:xfrm>
              <a:off x="2658894" y="17642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312" name="TextBox 311"/>
            <p:cNvSpPr txBox="1"/>
            <p:nvPr/>
          </p:nvSpPr>
          <p:spPr>
            <a:xfrm>
              <a:off x="3573294" y="17642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313" name="TextBox 312"/>
            <p:cNvSpPr txBox="1"/>
            <p:nvPr/>
          </p:nvSpPr>
          <p:spPr>
            <a:xfrm>
              <a:off x="1676400" y="17642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</p:grpSp>
      <p:sp>
        <p:nvSpPr>
          <p:cNvPr id="316" name="Rectangle 315"/>
          <p:cNvSpPr>
            <a:spLocks noChangeArrowheads="1"/>
          </p:cNvSpPr>
          <p:nvPr/>
        </p:nvSpPr>
        <p:spPr bwMode="auto">
          <a:xfrm>
            <a:off x="4191000" y="3124200"/>
            <a:ext cx="4419600" cy="286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l-GR" sz="1400" b="1" dirty="0">
                <a:latin typeface="Arial"/>
                <a:cs typeface="Arial"/>
              </a:rPr>
              <a:t>θ</a:t>
            </a:r>
            <a:r>
              <a:rPr lang="en-US" sz="1400" b="1" dirty="0">
                <a:latin typeface="Arial"/>
                <a:cs typeface="Arial"/>
              </a:rPr>
              <a:t> = 0</a:t>
            </a:r>
            <a:r>
              <a:rPr lang="en-US" sz="1400" b="1" baseline="30000" dirty="0">
                <a:latin typeface="Arial"/>
                <a:cs typeface="Arial"/>
              </a:rPr>
              <a:t>0</a:t>
            </a:r>
            <a:r>
              <a:rPr lang="en-US" sz="1400" b="1" dirty="0">
                <a:latin typeface="Arial"/>
                <a:cs typeface="Arial"/>
              </a:rPr>
              <a:t> in many spots. Hence there will be net flux. </a:t>
            </a:r>
            <a:endParaRPr lang="en-US" sz="1400" b="1" dirty="0">
              <a:latin typeface="Comic Sans MS" pitchFamily="66" charset="0"/>
            </a:endParaRP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4191000" y="2438400"/>
          <a:ext cx="4800600" cy="56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8" imgW="2590560" imgH="291960" progId="Equation.3">
                  <p:embed/>
                </p:oleObj>
              </mc:Choice>
              <mc:Fallback>
                <p:oleObj name="Equation" r:id="rId8" imgW="2590560" imgH="291960" progId="Equation.3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38400"/>
                        <a:ext cx="4800600" cy="561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5589587" y="3429000"/>
          <a:ext cx="1420813" cy="5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0" imgW="355320" imgH="203040" progId="Equation.3">
                  <p:embed/>
                </p:oleObj>
              </mc:Choice>
              <mc:Fallback>
                <p:oleObj name="Equation" r:id="rId10" imgW="355320" imgH="203040" progId="Equation.3">
                  <p:embed/>
                  <p:pic>
                    <p:nvPicPr>
                      <p:cNvPr id="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7" y="3429000"/>
                        <a:ext cx="1420813" cy="508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23"/>
          <p:cNvGrpSpPr/>
          <p:nvPr/>
        </p:nvGrpSpPr>
        <p:grpSpPr>
          <a:xfrm>
            <a:off x="152400" y="2286000"/>
            <a:ext cx="2286000" cy="1900130"/>
            <a:chOff x="152400" y="2286000"/>
            <a:chExt cx="2286000" cy="1900130"/>
          </a:xfrm>
        </p:grpSpPr>
        <p:sp>
          <p:nvSpPr>
            <p:cNvPr id="321" name="Rectangle 320"/>
            <p:cNvSpPr>
              <a:spLocks noChangeArrowheads="1"/>
            </p:cNvSpPr>
            <p:nvPr/>
          </p:nvSpPr>
          <p:spPr bwMode="auto">
            <a:xfrm>
              <a:off x="152400" y="3429000"/>
              <a:ext cx="2133600" cy="757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n-US" sz="1600" b="1" dirty="0">
                  <a:solidFill>
                    <a:srgbClr val="00B0F0"/>
                  </a:solidFill>
                  <a:latin typeface="Comic Sans MS" pitchFamily="66" charset="0"/>
                </a:rPr>
                <a:t>Such an imaginary surface is called Gaussian surface</a:t>
              </a:r>
            </a:p>
          </p:txBody>
        </p:sp>
        <p:cxnSp>
          <p:nvCxnSpPr>
            <p:cNvPr id="323" name="Straight Arrow Connector 322"/>
            <p:cNvCxnSpPr>
              <a:stCxn id="321" idx="0"/>
            </p:cNvCxnSpPr>
            <p:nvPr/>
          </p:nvCxnSpPr>
          <p:spPr>
            <a:xfrm rot="5400000" flipH="1" flipV="1">
              <a:off x="1257300" y="2247900"/>
              <a:ext cx="1143000" cy="1219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oup 84"/>
          <p:cNvGrpSpPr/>
          <p:nvPr/>
        </p:nvGrpSpPr>
        <p:grpSpPr>
          <a:xfrm>
            <a:off x="2743200" y="826325"/>
            <a:ext cx="1612075" cy="1917669"/>
            <a:chOff x="2743200" y="826325"/>
            <a:chExt cx="1612075" cy="1917669"/>
          </a:xfrm>
        </p:grpSpPr>
        <p:cxnSp>
          <p:nvCxnSpPr>
            <p:cNvPr id="72" name="Straight Arrow Connector 71"/>
            <p:cNvCxnSpPr/>
            <p:nvPr/>
          </p:nvCxnSpPr>
          <p:spPr>
            <a:xfrm rot="5400000">
              <a:off x="2260569" y="2247900"/>
              <a:ext cx="990600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83"/>
            <p:cNvGrpSpPr/>
            <p:nvPr/>
          </p:nvGrpSpPr>
          <p:grpSpPr>
            <a:xfrm>
              <a:off x="2743200" y="826325"/>
              <a:ext cx="1612075" cy="1840675"/>
              <a:chOff x="2883725" y="826325"/>
              <a:chExt cx="1612075" cy="1840675"/>
            </a:xfrm>
          </p:grpSpPr>
          <p:cxnSp>
            <p:nvCxnSpPr>
              <p:cNvPr id="59" name="Straight Arrow Connector 58"/>
              <p:cNvCxnSpPr/>
              <p:nvPr/>
            </p:nvCxnSpPr>
            <p:spPr>
              <a:xfrm flipV="1">
                <a:off x="2895600" y="914400"/>
                <a:ext cx="1143000" cy="81660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2895600" y="1752600"/>
                <a:ext cx="1066800" cy="6096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2895600" y="1752600"/>
                <a:ext cx="16002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 flipV="1">
                <a:off x="2924300" y="1319150"/>
                <a:ext cx="1524000" cy="41662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>
                <a:off x="2971800" y="1752600"/>
                <a:ext cx="1524000" cy="4572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rot="5400000" flipH="1" flipV="1">
                <a:off x="2427319" y="1282731"/>
                <a:ext cx="9144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 rot="16200000" flipH="1">
                <a:off x="2655125" y="1981200"/>
                <a:ext cx="914400" cy="4572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>
                <a:stCxn id="56" idx="3"/>
              </p:cNvCxnSpPr>
              <p:nvPr/>
            </p:nvCxnSpPr>
            <p:spPr>
              <a:xfrm flipV="1">
                <a:off x="2935766" y="838200"/>
                <a:ext cx="340834" cy="89280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8" name="Group 83"/>
          <p:cNvGrpSpPr/>
          <p:nvPr/>
        </p:nvGrpSpPr>
        <p:grpSpPr>
          <a:xfrm flipH="1">
            <a:off x="1143000" y="838200"/>
            <a:ext cx="1612075" cy="1828800"/>
            <a:chOff x="2883725" y="838200"/>
            <a:chExt cx="1612075" cy="1828800"/>
          </a:xfrm>
        </p:grpSpPr>
        <p:cxnSp>
          <p:nvCxnSpPr>
            <p:cNvPr id="89" name="Straight Arrow Connector 88"/>
            <p:cNvCxnSpPr/>
            <p:nvPr/>
          </p:nvCxnSpPr>
          <p:spPr>
            <a:xfrm flipV="1">
              <a:off x="2895600" y="914400"/>
              <a:ext cx="1143000" cy="81660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2895600" y="1752600"/>
              <a:ext cx="1066800" cy="609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2895600" y="1752600"/>
              <a:ext cx="1600200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flipV="1">
              <a:off x="2924300" y="1319150"/>
              <a:ext cx="1524000" cy="4166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2971800" y="1752600"/>
              <a:ext cx="1524000" cy="457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rot="16200000" flipH="1">
              <a:off x="2655125" y="1981200"/>
              <a:ext cx="914400" cy="457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flipV="1">
              <a:off x="2935766" y="838200"/>
              <a:ext cx="340834" cy="89280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2590800" y="1600200"/>
            <a:ext cx="344966" cy="261610"/>
            <a:chOff x="2667000" y="1652650"/>
            <a:chExt cx="344966" cy="261610"/>
          </a:xfrm>
        </p:grpSpPr>
        <p:sp>
          <p:nvSpPr>
            <p:cNvPr id="55" name="Oval 54"/>
            <p:cNvSpPr/>
            <p:nvPr/>
          </p:nvSpPr>
          <p:spPr>
            <a:xfrm>
              <a:off x="2743200" y="16764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667000" y="1652650"/>
              <a:ext cx="34496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bg1"/>
                  </a:solidFill>
                </a:rPr>
                <a:t>+q</a:t>
              </a:r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1788225" y="1219200"/>
            <a:ext cx="1945575" cy="991458"/>
            <a:chOff x="1788225" y="1219200"/>
            <a:chExt cx="1945575" cy="991458"/>
          </a:xfrm>
        </p:grpSpPr>
        <p:sp>
          <p:nvSpPr>
            <p:cNvPr id="97" name="Rounded Rectangle 96"/>
            <p:cNvSpPr/>
            <p:nvPr/>
          </p:nvSpPr>
          <p:spPr>
            <a:xfrm>
              <a:off x="2133600" y="1881250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1788225" y="1735775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ounded Rectangle 98"/>
            <p:cNvSpPr/>
            <p:nvPr/>
          </p:nvSpPr>
          <p:spPr>
            <a:xfrm>
              <a:off x="2209800" y="1331025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Rounded Rectangle 99"/>
            <p:cNvSpPr/>
            <p:nvPr/>
          </p:nvSpPr>
          <p:spPr>
            <a:xfrm>
              <a:off x="2514600" y="2133600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ounded Rectangle 100"/>
            <p:cNvSpPr/>
            <p:nvPr/>
          </p:nvSpPr>
          <p:spPr>
            <a:xfrm>
              <a:off x="2514600" y="1295400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ounded Rectangle 101"/>
            <p:cNvSpPr/>
            <p:nvPr/>
          </p:nvSpPr>
          <p:spPr>
            <a:xfrm>
              <a:off x="2702625" y="1335975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1788225" y="1459675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Rounded Rectangle 103"/>
            <p:cNvSpPr/>
            <p:nvPr/>
          </p:nvSpPr>
          <p:spPr>
            <a:xfrm>
              <a:off x="2936175" y="2134458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Rounded Rectangle 104"/>
            <p:cNvSpPr/>
            <p:nvPr/>
          </p:nvSpPr>
          <p:spPr>
            <a:xfrm>
              <a:off x="3276600" y="2033650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ounded Rectangle 105"/>
            <p:cNvSpPr/>
            <p:nvPr/>
          </p:nvSpPr>
          <p:spPr>
            <a:xfrm>
              <a:off x="3657600" y="1735775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ounded Rectangle 106"/>
            <p:cNvSpPr/>
            <p:nvPr/>
          </p:nvSpPr>
          <p:spPr>
            <a:xfrm>
              <a:off x="2731325" y="2081150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ounded Rectangle 107"/>
            <p:cNvSpPr/>
            <p:nvPr/>
          </p:nvSpPr>
          <p:spPr>
            <a:xfrm>
              <a:off x="3657600" y="1452750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ounded Rectangle 108"/>
            <p:cNvSpPr/>
            <p:nvPr/>
          </p:nvSpPr>
          <p:spPr>
            <a:xfrm>
              <a:off x="3429000" y="1905000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ounded Rectangle 109"/>
            <p:cNvSpPr/>
            <p:nvPr/>
          </p:nvSpPr>
          <p:spPr>
            <a:xfrm>
              <a:off x="3124200" y="1400300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ounded Rectangle 110"/>
            <p:cNvSpPr/>
            <p:nvPr/>
          </p:nvSpPr>
          <p:spPr>
            <a:xfrm>
              <a:off x="2936175" y="1219200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235200" y="4343400"/>
          <a:ext cx="177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2" imgW="520560" imgH="431640" progId="Equation.3">
                  <p:embed/>
                </p:oleObj>
              </mc:Choice>
              <mc:Fallback>
                <p:oleObj name="Equation" r:id="rId12" imgW="520560" imgH="43164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343400"/>
                        <a:ext cx="1778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066800" y="5195887"/>
          <a:ext cx="50022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4" imgW="2920680" imgH="393480" progId="Equation.3">
                  <p:embed/>
                </p:oleObj>
              </mc:Choice>
              <mc:Fallback>
                <p:oleObj name="Equation" r:id="rId14" imgW="2920680" imgH="393480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95887"/>
                        <a:ext cx="500221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Group 128"/>
          <p:cNvGrpSpPr/>
          <p:nvPr/>
        </p:nvGrpSpPr>
        <p:grpSpPr>
          <a:xfrm>
            <a:off x="3584512" y="4288973"/>
            <a:ext cx="2731553" cy="841177"/>
            <a:chOff x="3733800" y="5257800"/>
            <a:chExt cx="2731553" cy="841177"/>
          </a:xfrm>
        </p:grpSpPr>
        <p:sp>
          <p:nvSpPr>
            <p:cNvPr id="115" name="TextBox 114"/>
            <p:cNvSpPr txBox="1"/>
            <p:nvPr/>
          </p:nvSpPr>
          <p:spPr>
            <a:xfrm>
              <a:off x="4419600" y="5257800"/>
              <a:ext cx="15183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Enclosed charge</a:t>
              </a: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4419600" y="5791200"/>
              <a:ext cx="20457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Permeability of vacuum</a:t>
              </a:r>
            </a:p>
          </p:txBody>
        </p:sp>
        <p:cxnSp>
          <p:nvCxnSpPr>
            <p:cNvPr id="120" name="Straight Arrow Connector 119"/>
            <p:cNvCxnSpPr>
              <a:stCxn id="115" idx="1"/>
            </p:cNvCxnSpPr>
            <p:nvPr/>
          </p:nvCxnSpPr>
          <p:spPr>
            <a:xfrm rot="10800000" flipV="1">
              <a:off x="3733800" y="5411688"/>
              <a:ext cx="685800" cy="1509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>
              <a:stCxn id="116" idx="1"/>
            </p:cNvCxnSpPr>
            <p:nvPr/>
          </p:nvCxnSpPr>
          <p:spPr>
            <a:xfrm rot="10800000">
              <a:off x="3810000" y="5943601"/>
              <a:ext cx="609600" cy="148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1687513" y="6065838"/>
          <a:ext cx="26701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6" imgW="838080" imgH="431640" progId="Equation.3">
                  <p:embed/>
                </p:oleObj>
              </mc:Choice>
              <mc:Fallback>
                <p:oleObj name="Equation" r:id="rId16" imgW="838080" imgH="431640" progId="Equation.3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6065838"/>
                        <a:ext cx="267017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ectangle 130"/>
          <p:cNvSpPr>
            <a:spLocks noChangeArrowheads="1"/>
          </p:cNvSpPr>
          <p:nvPr/>
        </p:nvSpPr>
        <p:spPr bwMode="auto">
          <a:xfrm>
            <a:off x="5029200" y="6093869"/>
            <a:ext cx="38100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3200" b="1" dirty="0">
                <a:latin typeface="Comic Sans MS" pitchFamily="66" charset="0"/>
              </a:rPr>
              <a:t>This is Gauss’ law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C157E99-9817-4F69-AB8D-3EF7FF8CF628}"/>
              </a:ext>
            </a:extLst>
          </p:cNvPr>
          <p:cNvGrpSpPr/>
          <p:nvPr/>
        </p:nvGrpSpPr>
        <p:grpSpPr>
          <a:xfrm>
            <a:off x="2229542" y="4855908"/>
            <a:ext cx="207720" cy="87840"/>
            <a:chOff x="2229542" y="4855908"/>
            <a:chExt cx="207720" cy="8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C07C64B-B2AB-4ED8-BCFC-A20E69BB8291}"/>
                    </a:ext>
                  </a:extLst>
                </p14:cNvPr>
                <p14:cNvContentPartPr/>
                <p14:nvPr/>
              </p14:nvContentPartPr>
              <p14:xfrm>
                <a:off x="2229542" y="4855908"/>
                <a:ext cx="207720" cy="878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C07C64B-B2AB-4ED8-BCFC-A20E69BB829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20542" y="4846908"/>
                  <a:ext cx="22536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FAAFCEB-4F08-4482-8323-3D6D35489E47}"/>
                    </a:ext>
                  </a:extLst>
                </p14:cNvPr>
                <p14:cNvContentPartPr/>
                <p14:nvPr/>
              </p14:nvContentPartPr>
              <p14:xfrm>
                <a:off x="2294702" y="4918548"/>
                <a:ext cx="66240" cy="230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FAAFCEB-4F08-4482-8323-3D6D35489E4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86062" y="4909548"/>
                  <a:ext cx="83880" cy="40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50FF143-24C7-4082-B668-94D15306FEDF}"/>
                  </a:ext>
                </a:extLst>
              </p14:cNvPr>
              <p14:cNvContentPartPr/>
              <p14:nvPr/>
            </p14:nvContentPartPr>
            <p14:xfrm>
              <a:off x="1770542" y="6699828"/>
              <a:ext cx="1060200" cy="1004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50FF143-24C7-4082-B668-94D15306FEDF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761902" y="6690828"/>
                <a:ext cx="1077840" cy="11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1B772FE-35DB-444B-8E1E-3D23F47DCA40}"/>
                  </a:ext>
                </a:extLst>
              </p14:cNvPr>
              <p14:cNvContentPartPr/>
              <p14:nvPr/>
            </p14:nvContentPartPr>
            <p14:xfrm>
              <a:off x="4004702" y="5688228"/>
              <a:ext cx="1036800" cy="1544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1B772FE-35DB-444B-8E1E-3D23F47DCA40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996062" y="5679588"/>
                <a:ext cx="1054440" cy="172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316" grpId="0"/>
      <p:bldP spid="1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271253" y="1371600"/>
            <a:ext cx="4225737" cy="5257800"/>
            <a:chOff x="4271253" y="570131"/>
            <a:chExt cx="4225737" cy="5257800"/>
          </a:xfrm>
        </p:grpSpPr>
        <p:sp>
          <p:nvSpPr>
            <p:cNvPr id="2" name="Oval 1"/>
            <p:cNvSpPr/>
            <p:nvPr/>
          </p:nvSpPr>
          <p:spPr>
            <a:xfrm>
              <a:off x="4271253" y="570131"/>
              <a:ext cx="3200400" cy="3429000"/>
            </a:xfrm>
            <a:prstGeom prst="ellipse">
              <a:avLst/>
            </a:prstGeom>
            <a:solidFill>
              <a:schemeClr val="accent1">
                <a:alpha val="16000"/>
              </a:schemeClr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b="1" i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q</a:t>
              </a:r>
              <a:endParaRPr lang="ar-SA" b="1" i="1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 flipV="1">
              <a:off x="6248400" y="3912632"/>
              <a:ext cx="381000" cy="8117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6324600" y="5181600"/>
              <a:ext cx="2172390" cy="646331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/>
                <a:t>Imaginary surface</a:t>
              </a:r>
            </a:p>
            <a:p>
              <a:r>
                <a:rPr lang="en-US" dirty="0"/>
                <a:t>(Gaussian Surface)</a:t>
              </a:r>
              <a:endParaRPr lang="ar-SA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04800" y="1487269"/>
            <a:ext cx="3519487" cy="1667094"/>
            <a:chOff x="457200" y="3239869"/>
            <a:chExt cx="3519487" cy="1667094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451468"/>
                </p:ext>
              </p:extLst>
            </p:nvPr>
          </p:nvGraphicFramePr>
          <p:xfrm>
            <a:off x="457200" y="4038600"/>
            <a:ext cx="3519487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معادلة" r:id="rId3" imgW="1104840" imgH="431640" progId="Equation.3">
                    <p:embed/>
                  </p:oleObj>
                </mc:Choice>
                <mc:Fallback>
                  <p:oleObj name="معادلة" r:id="rId3" imgW="1104840" imgH="431640" progId="Equation.3">
                    <p:embed/>
                    <p:pic>
                      <p:nvPicPr>
                        <p:cNvPr id="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4038600"/>
                          <a:ext cx="3519487" cy="868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609600" y="3239869"/>
              <a:ext cx="312420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/>
                <a:t>For any imaginary surface enclosing charge q</a:t>
              </a:r>
              <a:endParaRPr lang="ar-SA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33400" y="381000"/>
            <a:ext cx="3736920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b="1" u="sng" dirty="0"/>
              <a:t>Gausses Theorem</a:t>
            </a:r>
            <a:endParaRPr lang="ar-SA" sz="3200" b="1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381000" y="3581400"/>
            <a:ext cx="327660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Purpose of Gauss theorem is to find the electric field due to different shaped charge objects.</a:t>
            </a:r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19804575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Gauss law: Illustration-1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43" name="Picture 4" descr="F24_0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5638800" y="838200"/>
            <a:ext cx="3429000" cy="5524500"/>
          </a:xfrm>
          <a:prstGeom prst="rect">
            <a:avLst/>
          </a:prstGeom>
          <a:ln w="76200">
            <a:noFill/>
          </a:ln>
        </p:spPr>
      </p:pic>
      <p:sp>
        <p:nvSpPr>
          <p:cNvPr id="45" name="TextBox 44"/>
          <p:cNvSpPr txBox="1"/>
          <p:nvPr/>
        </p:nvSpPr>
        <p:spPr>
          <a:xfrm>
            <a:off x="1752600" y="1066800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. What is the flux through S</a:t>
            </a:r>
            <a:r>
              <a:rPr lang="en-US" b="1" baseline="-25000" dirty="0"/>
              <a:t>1</a:t>
            </a:r>
            <a:r>
              <a:rPr lang="en-US" b="1" dirty="0"/>
              <a:t> ?</a:t>
            </a:r>
            <a:endParaRPr lang="en-US" b="1" baseline="-25000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922463" y="1612900"/>
          <a:ext cx="25542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876240" imgH="431640" progId="Equation.3">
                  <p:embed/>
                </p:oleObj>
              </mc:Choice>
              <mc:Fallback>
                <p:oleObj name="Equation" r:id="rId5" imgW="876240" imgH="431640" progId="Equation.3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612900"/>
                        <a:ext cx="2554287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676400" y="2362200"/>
            <a:ext cx="357020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. What is the flux through S</a:t>
            </a:r>
            <a:r>
              <a:rPr lang="en-US" b="1" baseline="-25000" dirty="0"/>
              <a:t>2 </a:t>
            </a:r>
            <a:r>
              <a:rPr lang="en-US" b="1" dirty="0"/>
              <a:t>?</a:t>
            </a:r>
            <a:endParaRPr lang="en-US" b="1" baseline="-25000" dirty="0"/>
          </a:p>
          <a:p>
            <a:endParaRPr lang="en-US" b="1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914400" y="3493532"/>
            <a:ext cx="4968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harge is negative, electric field is negative</a:t>
            </a:r>
            <a:endParaRPr lang="en-US" b="1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1828800" y="3962400"/>
            <a:ext cx="3570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. What is the flux through S</a:t>
            </a:r>
            <a:r>
              <a:rPr lang="en-US" b="1" baseline="-25000" dirty="0"/>
              <a:t>3 </a:t>
            </a:r>
            <a:r>
              <a:rPr lang="en-US" b="1" dirty="0"/>
              <a:t>?</a:t>
            </a:r>
            <a:endParaRPr lang="en-US" b="1" baseline="-25000" dirty="0"/>
          </a:p>
        </p:txBody>
      </p:sp>
      <p:graphicFrame>
        <p:nvGraphicFramePr>
          <p:cNvPr id="50" name="Object 7"/>
          <p:cNvGraphicFramePr>
            <a:graphicFrameLocks noChangeAspect="1"/>
          </p:cNvGraphicFramePr>
          <p:nvPr/>
        </p:nvGraphicFramePr>
        <p:xfrm>
          <a:off x="2563813" y="4550807"/>
          <a:ext cx="11477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393480" imgH="228600" progId="Equation.3">
                  <p:embed/>
                </p:oleObj>
              </mc:Choice>
              <mc:Fallback>
                <p:oleObj name="Equation" r:id="rId7" imgW="393480" imgH="228600" progId="Equation.3">
                  <p:embed/>
                  <p:pic>
                    <p:nvPicPr>
                      <p:cNvPr id="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550807"/>
                        <a:ext cx="11477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981200" y="50800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4. What is the flux through S</a:t>
            </a:r>
            <a:r>
              <a:rPr lang="en-US" b="1" baseline="-25000" dirty="0"/>
              <a:t>4 </a:t>
            </a:r>
            <a:r>
              <a:rPr lang="en-US" b="1" dirty="0"/>
              <a:t>?</a:t>
            </a:r>
            <a:endParaRPr lang="en-US" b="1" baseline="-25000" dirty="0"/>
          </a:p>
        </p:txBody>
      </p:sp>
      <p:graphicFrame>
        <p:nvGraphicFramePr>
          <p:cNvPr id="52" name="Object 7"/>
          <p:cNvGraphicFramePr>
            <a:graphicFrameLocks noChangeAspect="1"/>
          </p:cNvGraphicFramePr>
          <p:nvPr/>
        </p:nvGraphicFramePr>
        <p:xfrm>
          <a:off x="2697163" y="5677932"/>
          <a:ext cx="11858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9" imgW="406080" imgH="215640" progId="Equation.3">
                  <p:embed/>
                </p:oleObj>
              </mc:Choice>
              <mc:Fallback>
                <p:oleObj name="Equation" r:id="rId9" imgW="406080" imgH="215640" progId="Equation.3">
                  <p:embed/>
                  <p:pic>
                    <p:nvPicPr>
                      <p:cNvPr id="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5677932"/>
                        <a:ext cx="118586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114800" y="5731133"/>
            <a:ext cx="213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et charge enclosed is zero</a:t>
            </a:r>
            <a:endParaRPr lang="en-US" sz="1200" baseline="-25000" dirty="0"/>
          </a:p>
        </p:txBody>
      </p:sp>
      <p:sp>
        <p:nvSpPr>
          <p:cNvPr id="54" name="TextBox 53"/>
          <p:cNvSpPr txBox="1"/>
          <p:nvPr/>
        </p:nvSpPr>
        <p:spPr>
          <a:xfrm>
            <a:off x="3886200" y="4560332"/>
            <a:ext cx="175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o charge enclosed</a:t>
            </a:r>
            <a:endParaRPr lang="en-US" sz="1200" baseline="-25000" dirty="0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604963" y="2743200"/>
          <a:ext cx="28511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1" imgW="977760" imgH="431640" progId="Equation.3">
                  <p:embed/>
                </p:oleObj>
              </mc:Choice>
              <mc:Fallback>
                <p:oleObj name="Equation" r:id="rId11" imgW="977760" imgH="431640" progId="Equation.3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743200"/>
                        <a:ext cx="285115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  <p:bldP spid="49" grpId="0"/>
      <p:bldP spid="51" grpId="0"/>
      <p:bldP spid="53" grpId="0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Gauss law: Illustration-2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15" name="Picture 14" descr="gauss-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762000"/>
            <a:ext cx="9144000" cy="390868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9665" y="4343400"/>
            <a:ext cx="8228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omic Sans MS" pitchFamily="66" charset="0"/>
              </a:rPr>
              <a:t> What is the net electric flux through the </a:t>
            </a:r>
            <a:r>
              <a:rPr lang="en-US" sz="2000" b="1" dirty="0" err="1">
                <a:latin typeface="Comic Sans MS" pitchFamily="66" charset="0"/>
              </a:rPr>
              <a:t>gaussian</a:t>
            </a:r>
            <a:r>
              <a:rPr lang="en-US" sz="2000" b="1" dirty="0">
                <a:latin typeface="Comic Sans MS" pitchFamily="66" charset="0"/>
              </a:rPr>
              <a:t> surface S ?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712913" y="5105400"/>
          <a:ext cx="1114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5" imgW="520560" imgH="431640" progId="Equation.3">
                  <p:embed/>
                </p:oleObj>
              </mc:Choice>
              <mc:Fallback>
                <p:oleObj name="Equation" r:id="rId5" imgW="520560" imgH="43164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5105400"/>
                        <a:ext cx="11144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712912" y="5105400"/>
          <a:ext cx="2935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7" imgW="1371600" imgH="431640" progId="Equation.3">
                  <p:embed/>
                </p:oleObj>
              </mc:Choice>
              <mc:Fallback>
                <p:oleObj name="Equation" r:id="rId7" imgW="1371600" imgH="431640" progId="Equation.3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2" y="5105400"/>
                        <a:ext cx="293528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057400" y="6172200"/>
            <a:ext cx="2170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latin typeface="Comic Sans MS" pitchFamily="66" charset="0"/>
              </a:rPr>
              <a:t>Ans</a:t>
            </a:r>
            <a:r>
              <a:rPr lang="en-US" b="1" dirty="0">
                <a:latin typeface="Comic Sans MS" pitchFamily="66" charset="0"/>
              </a:rPr>
              <a:t>: -670 Nm</a:t>
            </a:r>
            <a:r>
              <a:rPr lang="en-US" b="1" baseline="30000" dirty="0">
                <a:latin typeface="Comic Sans MS" pitchFamily="66" charset="0"/>
              </a:rPr>
              <a:t>2</a:t>
            </a:r>
            <a:r>
              <a:rPr lang="en-US" b="1" dirty="0">
                <a:latin typeface="Comic Sans MS" pitchFamily="66" charset="0"/>
              </a:rPr>
              <a:t>/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Gauss law: Checkpoint-2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6800" y="6172200"/>
            <a:ext cx="6115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a) 2                   b) 3                         c) 1</a:t>
            </a:r>
            <a:endParaRPr lang="en-US" dirty="0"/>
          </a:p>
        </p:txBody>
      </p:sp>
      <p:pic>
        <p:nvPicPr>
          <p:cNvPr id="1843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447800"/>
            <a:ext cx="8527111" cy="4381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Gauss law: Checkpoint-3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066800" y="3288268"/>
            <a:ext cx="3331361" cy="1207532"/>
            <a:chOff x="1066800" y="4953000"/>
            <a:chExt cx="3331361" cy="1207532"/>
          </a:xfrm>
        </p:grpSpPr>
        <p:sp>
          <p:nvSpPr>
            <p:cNvPr id="19" name="Rectangle 18"/>
            <p:cNvSpPr/>
            <p:nvPr/>
          </p:nvSpPr>
          <p:spPr>
            <a:xfrm>
              <a:off x="1066800" y="5791200"/>
              <a:ext cx="333136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err="1">
                  <a:latin typeface="Comic Sans MS" pitchFamily="66" charset="0"/>
                </a:rPr>
                <a:t>Ans</a:t>
              </a:r>
              <a:r>
                <a:rPr lang="en-US" b="1" dirty="0">
                  <a:latin typeface="Comic Sans MS" pitchFamily="66" charset="0"/>
                </a:rPr>
                <a:t>: Same for all surfaces </a:t>
              </a:r>
              <a:endParaRPr lang="en-US" dirty="0"/>
            </a:p>
          </p:txBody>
        </p:sp>
        <p:graphicFrame>
          <p:nvGraphicFramePr>
            <p:cNvPr id="2" name="Object 2"/>
            <p:cNvGraphicFramePr>
              <a:graphicFrameLocks noChangeAspect="1"/>
            </p:cNvGraphicFramePr>
            <p:nvPr/>
          </p:nvGraphicFramePr>
          <p:xfrm>
            <a:off x="1981200" y="4953000"/>
            <a:ext cx="111442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4" imgW="520560" imgH="431640" progId="Equation.3">
                    <p:embed/>
                  </p:oleObj>
                </mc:Choice>
                <mc:Fallback>
                  <p:oleObj name="Equation" r:id="rId4" imgW="520560" imgH="431640" progId="Equation.3">
                    <p:embed/>
                    <p:pic>
                      <p:nvPicPr>
                        <p:cNvPr id="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4953000"/>
                          <a:ext cx="1114425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1066800"/>
            <a:ext cx="8254139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4953000"/>
            <a:ext cx="8534400" cy="1219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62-Q6.</a:t>
            </a:r>
            <a:r>
              <a:rPr lang="en-US" dirty="0"/>
              <a:t> A point charge of 12 </a:t>
            </a:r>
            <a:r>
              <a:rPr lang="en-US" dirty="0" err="1"/>
              <a:t>μC</a:t>
            </a:r>
            <a:r>
              <a:rPr lang="en-US" dirty="0"/>
              <a:t> is placed at the center of a spherical shell of radius 12 cm. Find the ratio of the total electric flux through the entire surface of the shell to that of a concentric spherical surface of radius 6.0 cm. </a:t>
            </a:r>
          </a:p>
          <a:p>
            <a:r>
              <a:rPr lang="en-US" dirty="0"/>
              <a:t>(Ans: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 txBox="1">
            <a:spLocks noChangeArrowheads="1"/>
          </p:cNvSpPr>
          <p:nvPr/>
        </p:nvSpPr>
        <p:spPr bwMode="auto">
          <a:xfrm>
            <a:off x="304800" y="228600"/>
            <a:ext cx="8534400" cy="9144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>
                <a:latin typeface="+mn-lt"/>
              </a:rPr>
              <a:t>72-Q7</a:t>
            </a:r>
            <a:r>
              <a:rPr lang="en-US" dirty="0">
                <a:latin typeface="+mn-lt"/>
              </a:rPr>
              <a:t>.For the electric field: E = (10 </a:t>
            </a:r>
            <a:r>
              <a:rPr lang="en-US" dirty="0" err="1">
                <a:latin typeface="+mn-lt"/>
              </a:rPr>
              <a:t>i</a:t>
            </a:r>
            <a:r>
              <a:rPr lang="en-US" dirty="0">
                <a:latin typeface="+mn-lt"/>
              </a:rPr>
              <a:t> + 20y j) N/C, what is the electric flux through a 2.0 m</a:t>
            </a:r>
            <a:r>
              <a:rPr lang="en-US" baseline="30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portion of the </a:t>
            </a:r>
            <a:r>
              <a:rPr lang="en-US" dirty="0" err="1">
                <a:latin typeface="+mn-lt"/>
              </a:rPr>
              <a:t>xy</a:t>
            </a:r>
            <a:r>
              <a:rPr lang="en-US" dirty="0">
                <a:latin typeface="+mn-lt"/>
              </a:rPr>
              <a:t>-plane?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Zero.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04800" y="914400"/>
            <a:ext cx="8458200" cy="1901825"/>
            <a:chOff x="304800" y="76200"/>
            <a:chExt cx="8458200" cy="1901825"/>
          </a:xfrm>
        </p:grpSpPr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400800" y="304800"/>
              <a:ext cx="2362200" cy="1673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4"/>
            <p:cNvSpPr txBox="1">
              <a:spLocks noChangeArrowheads="1"/>
            </p:cNvSpPr>
            <p:nvPr/>
          </p:nvSpPr>
          <p:spPr bwMode="auto">
            <a:xfrm>
              <a:off x="304800" y="76200"/>
              <a:ext cx="6096000" cy="18288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>
                  <a:solidFill>
                    <a:srgbClr val="0000FF"/>
                  </a:solidFill>
                  <a:latin typeface="+mn-lt"/>
                </a:rPr>
                <a:t>T81-Q6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. Fig. 1 shows a Gaussian surface in the shape of a cube with edge 2.0 m</a:t>
              </a:r>
              <a:r>
                <a:rPr lang="en-US" b="1" dirty="0">
                  <a:solidFill>
                    <a:srgbClr val="0000FF"/>
                  </a:solidFill>
                  <a:latin typeface="+mn-lt"/>
                </a:rPr>
                <a:t>.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 This cube lies in a region where the electric field vector is given by:</a:t>
              </a:r>
              <a:r>
                <a:rPr lang="en-US" b="1" dirty="0">
                  <a:solidFill>
                    <a:srgbClr val="0000FF"/>
                  </a:solidFill>
                  <a:latin typeface="+mn-lt"/>
                </a:rPr>
                <a:t>              </a:t>
              </a:r>
            </a:p>
            <a:p>
              <a:endParaRPr lang="en-US" b="1" dirty="0">
                <a:solidFill>
                  <a:srgbClr val="0000FF"/>
                </a:solidFill>
                <a:latin typeface="+mn-lt"/>
              </a:endParaRPr>
            </a:p>
            <a:p>
              <a:endParaRPr lang="en-US" dirty="0">
                <a:solidFill>
                  <a:srgbClr val="0000FF"/>
                </a:solidFill>
                <a:latin typeface="+mn-lt"/>
              </a:endParaRPr>
            </a:p>
            <a:p>
              <a:r>
                <a:rPr lang="en-US" dirty="0">
                  <a:solidFill>
                    <a:srgbClr val="0000FF"/>
                  </a:solidFill>
                  <a:latin typeface="+mn-lt"/>
                </a:rPr>
                <a:t>Find the net charge contained in the cube. </a:t>
              </a:r>
            </a:p>
            <a:p>
              <a:r>
                <a:rPr lang="en-US" dirty="0">
                  <a:solidFill>
                    <a:srgbClr val="0000FF"/>
                  </a:solidFill>
                  <a:latin typeface="+mn-lt"/>
                </a:rPr>
                <a:t>(</a:t>
              </a:r>
              <a:r>
                <a:rPr lang="en-US" dirty="0" err="1">
                  <a:solidFill>
                    <a:srgbClr val="0000FF"/>
                  </a:solidFill>
                  <a:latin typeface="+mn-lt"/>
                </a:rPr>
                <a:t>Ans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: 0 )</a:t>
              </a: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706734" y="1066800"/>
            <a:ext cx="214364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r:id="rId4" imgW="1536033" imgH="304668" progId="">
                    <p:embed/>
                  </p:oleObj>
                </mc:Choice>
                <mc:Fallback>
                  <p:oleObj r:id="rId4" imgW="1536033" imgH="304668" progId="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734" y="1066800"/>
                          <a:ext cx="214364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228600" y="3200400"/>
            <a:ext cx="8458200" cy="1697831"/>
            <a:chOff x="457200" y="-206276"/>
            <a:chExt cx="8458200" cy="1697831"/>
          </a:xfrm>
        </p:grpSpPr>
        <p:sp>
          <p:nvSpPr>
            <p:cNvPr id="9" name="Rectangle 8"/>
            <p:cNvSpPr/>
            <p:nvPr/>
          </p:nvSpPr>
          <p:spPr>
            <a:xfrm>
              <a:off x="457200" y="0"/>
              <a:ext cx="63246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b="1" dirty="0">
                  <a:solidFill>
                    <a:srgbClr val="0000FF"/>
                  </a:solidFill>
                  <a:latin typeface="+mn-lt"/>
                </a:rPr>
                <a:t>T102-Q5. 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Figure 1 shows a Gaussian cube in region where the electric field is along the y-axis. E = -30.0 j N/C on the top face and E = +20.0 j N/C on the bottom face of the cube. Determine the net charge contained within the cube. </a:t>
              </a:r>
            </a:p>
            <a:p>
              <a:pPr algn="l"/>
              <a:r>
                <a:rPr lang="en-US" dirty="0">
                  <a:solidFill>
                    <a:srgbClr val="0000FF"/>
                  </a:solidFill>
                  <a:latin typeface="+mn-lt"/>
                </a:rPr>
                <a:t>Fig# 1  A) –1.77 × 10</a:t>
              </a:r>
              <a:r>
                <a:rPr lang="en-US" baseline="30000" dirty="0">
                  <a:solidFill>
                    <a:srgbClr val="0000FF"/>
                  </a:solidFill>
                  <a:latin typeface="+mn-lt"/>
                </a:rPr>
                <a:t>-9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C </a:t>
              </a:r>
            </a:p>
          </p:txBody>
        </p:sp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553200" y="-206276"/>
              <a:ext cx="2362200" cy="169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3" name="Group 12"/>
          <p:cNvGrpSpPr/>
          <p:nvPr/>
        </p:nvGrpSpPr>
        <p:grpSpPr>
          <a:xfrm>
            <a:off x="228600" y="4953000"/>
            <a:ext cx="8222896" cy="1830526"/>
            <a:chOff x="228600" y="4953000"/>
            <a:chExt cx="8222896" cy="1830526"/>
          </a:xfrm>
        </p:grpSpPr>
        <p:sp>
          <p:nvSpPr>
            <p:cNvPr id="11" name="Rectangle 10"/>
            <p:cNvSpPr/>
            <p:nvPr/>
          </p:nvSpPr>
          <p:spPr>
            <a:xfrm>
              <a:off x="228600" y="5029200"/>
              <a:ext cx="5257800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+mn-lt"/>
                </a:rPr>
                <a:t>T92-Q9. A non-uniform electric field given by E = 3.0 </a:t>
              </a:r>
              <a:r>
                <a:rPr lang="en-US" i="1" dirty="0">
                  <a:solidFill>
                    <a:srgbClr val="0000FF"/>
                  </a:solidFill>
                  <a:latin typeface="+mn-lt"/>
                </a:rPr>
                <a:t>x</a:t>
              </a:r>
              <a:r>
                <a:rPr lang="en-US" b="1" i="1" dirty="0">
                  <a:solidFill>
                    <a:srgbClr val="0000FF"/>
                  </a:solidFill>
                  <a:latin typeface="+mn-lt"/>
                </a:rPr>
                <a:t>iˆ + 4.0 jˆ pierces the Gaussian surface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that is in the form of a cylinder of radius 1.0 m (see Figure 2). What is the net charge inside</a:t>
              </a:r>
            </a:p>
            <a:p>
              <a:r>
                <a:rPr lang="en-US" dirty="0">
                  <a:solidFill>
                    <a:srgbClr val="0000FF"/>
                  </a:solidFill>
                  <a:latin typeface="+mn-lt"/>
                </a:rPr>
                <a:t>the cylinder?</a:t>
              </a:r>
            </a:p>
            <a:p>
              <a:r>
                <a:rPr lang="en-US" dirty="0">
                  <a:solidFill>
                    <a:srgbClr val="0000FF"/>
                  </a:solidFill>
                </a:rPr>
                <a:t>A) 6</a:t>
              </a:r>
              <a:r>
                <a:rPr lang="el-GR" dirty="0">
                  <a:solidFill>
                    <a:srgbClr val="0000FF"/>
                  </a:solidFill>
                </a:rPr>
                <a:t>πεο</a:t>
              </a:r>
              <a:endParaRPr lang="en-US" dirty="0">
                <a:solidFill>
                  <a:srgbClr val="0000FF"/>
                </a:solidFill>
                <a:latin typeface="+mn-lt"/>
              </a:endParaRPr>
            </a:p>
          </p:txBody>
        </p:sp>
        <p:pic>
          <p:nvPicPr>
            <p:cNvPr id="129027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334000" y="4953000"/>
              <a:ext cx="3117496" cy="1819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304800" y="228600"/>
            <a:ext cx="8458200" cy="1697831"/>
            <a:chOff x="457200" y="-206276"/>
            <a:chExt cx="8458200" cy="1697831"/>
          </a:xfrm>
        </p:grpSpPr>
        <p:sp>
          <p:nvSpPr>
            <p:cNvPr id="9" name="Rectangle 8"/>
            <p:cNvSpPr/>
            <p:nvPr/>
          </p:nvSpPr>
          <p:spPr>
            <a:xfrm>
              <a:off x="457200" y="0"/>
              <a:ext cx="63246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b="1" dirty="0">
                  <a:solidFill>
                    <a:srgbClr val="0000FF"/>
                  </a:solidFill>
                  <a:latin typeface="+mn-lt"/>
                </a:rPr>
                <a:t>T102-Q5. 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Figure 1 shows a Gaussian cube in region where the electric field is along the y-axis. E = -30.0 j N/C on the top face and E = +20.0 j N/C on the bottom face of the cube. Determine the net charge contained within the cube. </a:t>
              </a:r>
            </a:p>
            <a:p>
              <a:pPr algn="l"/>
              <a:r>
                <a:rPr lang="en-US" dirty="0">
                  <a:solidFill>
                    <a:srgbClr val="0000FF"/>
                  </a:solidFill>
                  <a:latin typeface="+mn-lt"/>
                </a:rPr>
                <a:t>Fig# 1  A) –1.77 × 10</a:t>
              </a:r>
              <a:r>
                <a:rPr lang="en-US" baseline="30000" dirty="0">
                  <a:solidFill>
                    <a:srgbClr val="0000FF"/>
                  </a:solidFill>
                  <a:latin typeface="+mn-lt"/>
                </a:rPr>
                <a:t>-9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C </a:t>
              </a:r>
            </a:p>
          </p:txBody>
        </p:sp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553200" y="-206276"/>
              <a:ext cx="2362200" cy="169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4240910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609600" y="228600"/>
            <a:ext cx="8222896" cy="1830526"/>
            <a:chOff x="228600" y="4953000"/>
            <a:chExt cx="8222896" cy="1830526"/>
          </a:xfrm>
        </p:grpSpPr>
        <p:sp>
          <p:nvSpPr>
            <p:cNvPr id="11" name="Rectangle 10"/>
            <p:cNvSpPr/>
            <p:nvPr/>
          </p:nvSpPr>
          <p:spPr>
            <a:xfrm>
              <a:off x="228600" y="5029200"/>
              <a:ext cx="5257800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+mn-lt"/>
                </a:rPr>
                <a:t>T92-Q9. A non-uniform electric field given by E = 3.0 </a:t>
              </a:r>
              <a:r>
                <a:rPr lang="en-US" i="1" dirty="0">
                  <a:solidFill>
                    <a:srgbClr val="0000FF"/>
                  </a:solidFill>
                  <a:latin typeface="+mn-lt"/>
                </a:rPr>
                <a:t>x</a:t>
              </a:r>
              <a:r>
                <a:rPr lang="en-US" b="1" i="1" dirty="0">
                  <a:solidFill>
                    <a:srgbClr val="0000FF"/>
                  </a:solidFill>
                  <a:latin typeface="+mn-lt"/>
                </a:rPr>
                <a:t>iˆ + 4.0 jˆ pierces the Gaussian surface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that is in the form of a cylinder of radius 1.0 m (see Figure 2). What is the net charge inside</a:t>
              </a:r>
            </a:p>
            <a:p>
              <a:r>
                <a:rPr lang="en-US" dirty="0">
                  <a:solidFill>
                    <a:srgbClr val="0000FF"/>
                  </a:solidFill>
                  <a:latin typeface="+mn-lt"/>
                </a:rPr>
                <a:t>the cylinder?</a:t>
              </a:r>
            </a:p>
            <a:p>
              <a:r>
                <a:rPr lang="en-US" dirty="0">
                  <a:solidFill>
                    <a:srgbClr val="0000FF"/>
                  </a:solidFill>
                </a:rPr>
                <a:t>A) 6</a:t>
              </a:r>
              <a:r>
                <a:rPr lang="el-GR" dirty="0">
                  <a:solidFill>
                    <a:srgbClr val="0000FF"/>
                  </a:solidFill>
                </a:rPr>
                <a:t>πεο</a:t>
              </a:r>
              <a:endParaRPr lang="en-US" dirty="0">
                <a:solidFill>
                  <a:srgbClr val="0000FF"/>
                </a:solidFill>
                <a:latin typeface="+mn-lt"/>
              </a:endParaRPr>
            </a:p>
          </p:txBody>
        </p:sp>
        <p:pic>
          <p:nvPicPr>
            <p:cNvPr id="12902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000" y="4953000"/>
              <a:ext cx="3117496" cy="1819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5849525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Rounded Rectangle 501"/>
          <p:cNvSpPr/>
          <p:nvPr/>
        </p:nvSpPr>
        <p:spPr>
          <a:xfrm>
            <a:off x="5715000" y="5900451"/>
            <a:ext cx="1981200" cy="533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9" name="Rounded Rectangle 488"/>
          <p:cNvSpPr/>
          <p:nvPr/>
        </p:nvSpPr>
        <p:spPr>
          <a:xfrm>
            <a:off x="5715000" y="3048000"/>
            <a:ext cx="2057400" cy="609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Flux and surface direction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0" name="Object 4"/>
          <p:cNvGraphicFramePr>
            <a:graphicFrameLocks noChangeAspect="1"/>
          </p:cNvGraphicFramePr>
          <p:nvPr/>
        </p:nvGraphicFramePr>
        <p:xfrm>
          <a:off x="6186488" y="914400"/>
          <a:ext cx="11128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622080" imgH="203040" progId="Equation.3">
                  <p:embed/>
                </p:oleObj>
              </mc:Choice>
              <mc:Fallback>
                <p:oleObj name="Equation" r:id="rId4" imgW="622080" imgH="203040" progId="Equation.3">
                  <p:embed/>
                  <p:pic>
                    <p:nvPicPr>
                      <p:cNvPr id="1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914400"/>
                        <a:ext cx="111283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228600" y="2207984"/>
            <a:ext cx="5334000" cy="67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1400" b="1" dirty="0">
                <a:solidFill>
                  <a:srgbClr val="0000FF"/>
                </a:solidFill>
                <a:latin typeface="Comic Sans MS" pitchFamily="66" charset="0"/>
              </a:rPr>
              <a:t>The flux depends on the orientation (direction) of the surface. The direction of the surface is taken normal to the surface and pointing away from the body.</a:t>
            </a:r>
          </a:p>
        </p:txBody>
      </p:sp>
      <p:grpSp>
        <p:nvGrpSpPr>
          <p:cNvPr id="2" name="Group 129"/>
          <p:cNvGrpSpPr/>
          <p:nvPr/>
        </p:nvGrpSpPr>
        <p:grpSpPr>
          <a:xfrm>
            <a:off x="749454" y="907343"/>
            <a:ext cx="4038600" cy="979212"/>
            <a:chOff x="1143000" y="1828800"/>
            <a:chExt cx="4038600" cy="979212"/>
          </a:xfrm>
        </p:grpSpPr>
        <p:cxnSp>
          <p:nvCxnSpPr>
            <p:cNvPr id="151" name="Straight Arrow Connector 150"/>
            <p:cNvCxnSpPr/>
            <p:nvPr/>
          </p:nvCxnSpPr>
          <p:spPr>
            <a:xfrm flipV="1">
              <a:off x="1145178" y="2590800"/>
              <a:ext cx="4036422" cy="762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47"/>
            <p:cNvGrpSpPr/>
            <p:nvPr/>
          </p:nvGrpSpPr>
          <p:grpSpPr>
            <a:xfrm>
              <a:off x="1143000" y="1828800"/>
              <a:ext cx="4038600" cy="979212"/>
              <a:chOff x="1143000" y="1828800"/>
              <a:chExt cx="4038600" cy="979212"/>
            </a:xfrm>
          </p:grpSpPr>
          <p:cxnSp>
            <p:nvCxnSpPr>
              <p:cNvPr id="149" name="Straight Arrow Connector 148"/>
              <p:cNvCxnSpPr/>
              <p:nvPr/>
            </p:nvCxnSpPr>
            <p:spPr>
              <a:xfrm flipV="1">
                <a:off x="1143000" y="1828800"/>
                <a:ext cx="4038600" cy="762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Arrow Connector 146"/>
              <p:cNvCxnSpPr/>
              <p:nvPr/>
            </p:nvCxnSpPr>
            <p:spPr>
              <a:xfrm flipV="1">
                <a:off x="1143000" y="1981200"/>
                <a:ext cx="4038600" cy="762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Arrow Connector 144"/>
              <p:cNvCxnSpPr/>
              <p:nvPr/>
            </p:nvCxnSpPr>
            <p:spPr>
              <a:xfrm flipV="1">
                <a:off x="1143000" y="2133600"/>
                <a:ext cx="4038600" cy="762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Arrow Connector 142"/>
              <p:cNvCxnSpPr/>
              <p:nvPr/>
            </p:nvCxnSpPr>
            <p:spPr>
              <a:xfrm flipV="1">
                <a:off x="1143000" y="2286000"/>
                <a:ext cx="4038600" cy="6481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Arrow Connector 140"/>
              <p:cNvCxnSpPr/>
              <p:nvPr/>
            </p:nvCxnSpPr>
            <p:spPr>
              <a:xfrm flipV="1">
                <a:off x="1143000" y="2438400"/>
                <a:ext cx="4038600" cy="6481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Arrow Connector 138"/>
              <p:cNvCxnSpPr/>
              <p:nvPr/>
            </p:nvCxnSpPr>
            <p:spPr>
              <a:xfrm flipV="1">
                <a:off x="1143000" y="2743200"/>
                <a:ext cx="4038600" cy="6481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" name="Group 185"/>
          <p:cNvGrpSpPr/>
          <p:nvPr/>
        </p:nvGrpSpPr>
        <p:grpSpPr>
          <a:xfrm>
            <a:off x="2021789" y="851831"/>
            <a:ext cx="2067524" cy="1133320"/>
            <a:chOff x="1219201" y="1731314"/>
            <a:chExt cx="2067524" cy="1133320"/>
          </a:xfrm>
        </p:grpSpPr>
        <p:grpSp>
          <p:nvGrpSpPr>
            <p:cNvPr id="7" name="Group 46"/>
            <p:cNvGrpSpPr/>
            <p:nvPr/>
          </p:nvGrpSpPr>
          <p:grpSpPr>
            <a:xfrm>
              <a:off x="2667000" y="1731314"/>
              <a:ext cx="619725" cy="1079863"/>
              <a:chOff x="3203338" y="1770503"/>
              <a:chExt cx="619725" cy="1079863"/>
            </a:xfrm>
            <a:solidFill>
              <a:srgbClr val="92D050">
                <a:alpha val="65000"/>
              </a:srgbClr>
            </a:solidFill>
          </p:grpSpPr>
          <p:sp>
            <p:nvSpPr>
              <p:cNvPr id="156" name="Oval 155"/>
              <p:cNvSpPr/>
              <p:nvPr/>
            </p:nvSpPr>
            <p:spPr>
              <a:xfrm>
                <a:off x="3203338" y="1770503"/>
                <a:ext cx="619725" cy="1079863"/>
              </a:xfrm>
              <a:prstGeom prst="ellipse">
                <a:avLst/>
              </a:prstGeom>
              <a:grp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sp>
          <p:nvSpPr>
            <p:cNvPr id="181" name="Oval 180"/>
            <p:cNvSpPr/>
            <p:nvPr/>
          </p:nvSpPr>
          <p:spPr>
            <a:xfrm>
              <a:off x="1219201" y="1776548"/>
              <a:ext cx="152400" cy="1079863"/>
            </a:xfrm>
            <a:prstGeom prst="ellipse">
              <a:avLst/>
            </a:prstGeom>
            <a:solidFill>
              <a:srgbClr val="92D050">
                <a:alpha val="65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4" name="Straight Connector 183"/>
            <p:cNvCxnSpPr>
              <a:stCxn id="181" idx="0"/>
              <a:endCxn id="156" idx="0"/>
            </p:cNvCxnSpPr>
            <p:nvPr/>
          </p:nvCxnSpPr>
          <p:spPr>
            <a:xfrm rot="5400000" flipH="1" flipV="1">
              <a:off x="2113515" y="913200"/>
              <a:ext cx="45234" cy="1681462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rot="5400000" flipH="1" flipV="1">
              <a:off x="2113514" y="2001286"/>
              <a:ext cx="45234" cy="1681462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99"/>
          <p:cNvGrpSpPr/>
          <p:nvPr/>
        </p:nvGrpSpPr>
        <p:grpSpPr>
          <a:xfrm>
            <a:off x="1892456" y="767121"/>
            <a:ext cx="2438398" cy="1380110"/>
            <a:chOff x="1295401" y="1602632"/>
            <a:chExt cx="2438398" cy="1380110"/>
          </a:xfrm>
        </p:grpSpPr>
        <p:grpSp>
          <p:nvGrpSpPr>
            <p:cNvPr id="9" name="Group 51"/>
            <p:cNvGrpSpPr/>
            <p:nvPr/>
          </p:nvGrpSpPr>
          <p:grpSpPr>
            <a:xfrm rot="1800000">
              <a:off x="2886992" y="1789612"/>
              <a:ext cx="846807" cy="1193130"/>
              <a:chOff x="3203338" y="1770503"/>
              <a:chExt cx="619725" cy="1079863"/>
            </a:xfrm>
            <a:solidFill>
              <a:srgbClr val="00FF00"/>
            </a:solidFill>
            <a:scene3d>
              <a:camera prst="orthographicFront">
                <a:rot lat="19499991" lon="2400000" rev="0"/>
              </a:camera>
              <a:lightRig rig="threePt" dir="t"/>
            </a:scene3d>
          </p:grpSpPr>
          <p:sp>
            <p:nvSpPr>
              <p:cNvPr id="161" name="Oval 160"/>
              <p:cNvSpPr/>
              <p:nvPr/>
            </p:nvSpPr>
            <p:spPr>
              <a:xfrm>
                <a:off x="3203338" y="1770503"/>
                <a:ext cx="619725" cy="1079863"/>
              </a:xfrm>
              <a:prstGeom prst="ellipse">
                <a:avLst/>
              </a:prstGeom>
              <a:solidFill>
                <a:srgbClr val="92D050">
                  <a:alpha val="72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TextBox 161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10" name="Group 51"/>
            <p:cNvGrpSpPr/>
            <p:nvPr/>
          </p:nvGrpSpPr>
          <p:grpSpPr>
            <a:xfrm rot="1800000">
              <a:off x="1295401" y="1602632"/>
              <a:ext cx="846807" cy="1193130"/>
              <a:chOff x="3167582" y="1693914"/>
              <a:chExt cx="619725" cy="1079863"/>
            </a:xfrm>
            <a:solidFill>
              <a:srgbClr val="00FF00"/>
            </a:solidFill>
            <a:scene3d>
              <a:camera prst="orthographicFront">
                <a:rot lat="19499991" lon="2400000" rev="0"/>
              </a:camera>
              <a:lightRig rig="threePt" dir="t"/>
            </a:scene3d>
          </p:grpSpPr>
          <p:sp>
            <p:nvSpPr>
              <p:cNvPr id="190" name="Oval 189"/>
              <p:cNvSpPr/>
              <p:nvPr/>
            </p:nvSpPr>
            <p:spPr>
              <a:xfrm>
                <a:off x="3167582" y="1693914"/>
                <a:ext cx="619725" cy="1079863"/>
              </a:xfrm>
              <a:prstGeom prst="ellipse">
                <a:avLst/>
              </a:prstGeom>
              <a:solidFill>
                <a:srgbClr val="92D050">
                  <a:alpha val="72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TextBox 190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cxnSp>
          <p:nvCxnSpPr>
            <p:cNvPr id="193" name="Straight Connector 192"/>
            <p:cNvCxnSpPr/>
            <p:nvPr/>
          </p:nvCxnSpPr>
          <p:spPr>
            <a:xfrm>
              <a:off x="1981199" y="1763542"/>
              <a:ext cx="1676401" cy="217657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>
            <a:xfrm>
              <a:off x="1371599" y="2593232"/>
              <a:ext cx="1752601" cy="226168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208"/>
          <p:cNvGrpSpPr/>
          <p:nvPr/>
        </p:nvGrpSpPr>
        <p:grpSpPr>
          <a:xfrm>
            <a:off x="1733138" y="1009669"/>
            <a:ext cx="2971800" cy="1071575"/>
            <a:chOff x="1669484" y="1783038"/>
            <a:chExt cx="2971800" cy="1071575"/>
          </a:xfrm>
        </p:grpSpPr>
        <p:grpSp>
          <p:nvGrpSpPr>
            <p:cNvPr id="12" name="Group 54"/>
            <p:cNvGrpSpPr/>
            <p:nvPr/>
          </p:nvGrpSpPr>
          <p:grpSpPr>
            <a:xfrm rot="4228540">
              <a:off x="3612584" y="1825913"/>
              <a:ext cx="762000" cy="1295400"/>
              <a:chOff x="3203338" y="1770503"/>
              <a:chExt cx="619725" cy="1079863"/>
            </a:xfrm>
            <a:scene3d>
              <a:camera prst="orthographicFront">
                <a:rot lat="518958" lon="3577129" rev="21297686"/>
              </a:camera>
              <a:lightRig rig="threePt" dir="t"/>
            </a:scene3d>
          </p:grpSpPr>
          <p:sp>
            <p:nvSpPr>
              <p:cNvPr id="176" name="Oval 175"/>
              <p:cNvSpPr/>
              <p:nvPr/>
            </p:nvSpPr>
            <p:spPr>
              <a:xfrm>
                <a:off x="3203338" y="1770503"/>
                <a:ext cx="619725" cy="1079863"/>
              </a:xfrm>
              <a:prstGeom prst="ellipse">
                <a:avLst/>
              </a:prstGeom>
              <a:solidFill>
                <a:srgbClr val="00FF00">
                  <a:alpha val="29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TextBox 176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13" name="Group 54"/>
            <p:cNvGrpSpPr/>
            <p:nvPr/>
          </p:nvGrpSpPr>
          <p:grpSpPr>
            <a:xfrm rot="4228540">
              <a:off x="1936184" y="1516338"/>
              <a:ext cx="762000" cy="1295400"/>
              <a:chOff x="3123234" y="1741391"/>
              <a:chExt cx="619725" cy="1079863"/>
            </a:xfrm>
            <a:scene3d>
              <a:camera prst="orthographicFront">
                <a:rot lat="518958" lon="3577129" rev="21297686"/>
              </a:camera>
              <a:lightRig rig="threePt" dir="t"/>
            </a:scene3d>
          </p:grpSpPr>
          <p:sp>
            <p:nvSpPr>
              <p:cNvPr id="204" name="Oval 203"/>
              <p:cNvSpPr/>
              <p:nvPr/>
            </p:nvSpPr>
            <p:spPr>
              <a:xfrm>
                <a:off x="3123234" y="1741391"/>
                <a:ext cx="619725" cy="1079863"/>
              </a:xfrm>
              <a:prstGeom prst="ellipse">
                <a:avLst/>
              </a:prstGeom>
              <a:solidFill>
                <a:srgbClr val="00FF00">
                  <a:alpha val="29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TextBox 204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cxnSp>
          <p:nvCxnSpPr>
            <p:cNvPr id="207" name="Straight Connector 206"/>
            <p:cNvCxnSpPr>
              <a:stCxn id="204" idx="0"/>
            </p:cNvCxnSpPr>
            <p:nvPr/>
          </p:nvCxnSpPr>
          <p:spPr>
            <a:xfrm>
              <a:off x="2927641" y="1947572"/>
              <a:ext cx="1568159" cy="280181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>
              <a:stCxn id="204" idx="4"/>
            </p:cNvCxnSpPr>
            <p:nvPr/>
          </p:nvCxnSpPr>
          <p:spPr>
            <a:xfrm rot="10800000" flipH="1" flipV="1">
              <a:off x="1706727" y="2380504"/>
              <a:ext cx="1668462" cy="29182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217"/>
          <p:cNvGrpSpPr/>
          <p:nvPr/>
        </p:nvGrpSpPr>
        <p:grpSpPr>
          <a:xfrm>
            <a:off x="1633372" y="1022732"/>
            <a:ext cx="3154682" cy="977537"/>
            <a:chOff x="1524000" y="1765663"/>
            <a:chExt cx="3154682" cy="977537"/>
          </a:xfrm>
        </p:grpSpPr>
        <p:grpSp>
          <p:nvGrpSpPr>
            <p:cNvPr id="15" name="Group 54"/>
            <p:cNvGrpSpPr/>
            <p:nvPr/>
          </p:nvGrpSpPr>
          <p:grpSpPr>
            <a:xfrm rot="3600000">
              <a:off x="3649982" y="1714500"/>
              <a:ext cx="762000" cy="1295400"/>
              <a:chOff x="3203338" y="1770503"/>
              <a:chExt cx="619725" cy="1079863"/>
            </a:xfrm>
            <a:scene3d>
              <a:camera prst="orthographicFront">
                <a:rot lat="518958" lon="3577129" rev="21297686"/>
              </a:camera>
              <a:lightRig rig="threePt" dir="t"/>
            </a:scene3d>
          </p:grpSpPr>
          <p:sp>
            <p:nvSpPr>
              <p:cNvPr id="166" name="Oval 165"/>
              <p:cNvSpPr/>
              <p:nvPr/>
            </p:nvSpPr>
            <p:spPr>
              <a:xfrm>
                <a:off x="3203338" y="1770503"/>
                <a:ext cx="619725" cy="1079863"/>
              </a:xfrm>
              <a:prstGeom prst="ellipse">
                <a:avLst/>
              </a:prstGeom>
              <a:solidFill>
                <a:srgbClr val="00FF00">
                  <a:alpha val="29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TextBox 166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16" name="Group 54"/>
            <p:cNvGrpSpPr/>
            <p:nvPr/>
          </p:nvGrpSpPr>
          <p:grpSpPr>
            <a:xfrm rot="3600000">
              <a:off x="1790700" y="1498963"/>
              <a:ext cx="762000" cy="1295400"/>
              <a:chOff x="3203338" y="1770503"/>
              <a:chExt cx="619725" cy="1079863"/>
            </a:xfrm>
            <a:scene3d>
              <a:camera prst="orthographicFront">
                <a:rot lat="518958" lon="3577129" rev="21297686"/>
              </a:camera>
              <a:lightRig rig="threePt" dir="t"/>
            </a:scene3d>
          </p:grpSpPr>
          <p:sp>
            <p:nvSpPr>
              <p:cNvPr id="213" name="Oval 212"/>
              <p:cNvSpPr/>
              <p:nvPr/>
            </p:nvSpPr>
            <p:spPr>
              <a:xfrm>
                <a:off x="3203338" y="1770503"/>
                <a:ext cx="619725" cy="1079863"/>
              </a:xfrm>
              <a:prstGeom prst="ellipse">
                <a:avLst/>
              </a:prstGeom>
              <a:solidFill>
                <a:srgbClr val="00FF00">
                  <a:alpha val="29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TextBox 213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cxnSp>
          <p:nvCxnSpPr>
            <p:cNvPr id="216" name="Straight Connector 215"/>
            <p:cNvCxnSpPr>
              <a:stCxn id="213" idx="0"/>
              <a:endCxn id="166" idx="0"/>
            </p:cNvCxnSpPr>
            <p:nvPr/>
          </p:nvCxnSpPr>
          <p:spPr>
            <a:xfrm>
              <a:off x="2732625" y="1822813"/>
              <a:ext cx="1859282" cy="21553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>
              <a:off x="1676400" y="2464526"/>
              <a:ext cx="1859282" cy="21553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234"/>
          <p:cNvGrpSpPr/>
          <p:nvPr/>
        </p:nvGrpSpPr>
        <p:grpSpPr>
          <a:xfrm>
            <a:off x="3340254" y="717932"/>
            <a:ext cx="1371601" cy="1524000"/>
            <a:chOff x="2895599" y="3429000"/>
            <a:chExt cx="1371601" cy="1524000"/>
          </a:xfrm>
        </p:grpSpPr>
        <p:grpSp>
          <p:nvGrpSpPr>
            <p:cNvPr id="18" name="Group 57"/>
            <p:cNvGrpSpPr/>
            <p:nvPr/>
          </p:nvGrpSpPr>
          <p:grpSpPr>
            <a:xfrm rot="5400000">
              <a:off x="3290287" y="3976087"/>
              <a:ext cx="619725" cy="1334101"/>
              <a:chOff x="3203338" y="1770503"/>
              <a:chExt cx="619725" cy="1079863"/>
            </a:xfrm>
            <a:solidFill>
              <a:srgbClr val="00FF00"/>
            </a:solidFill>
          </p:grpSpPr>
          <p:sp>
            <p:nvSpPr>
              <p:cNvPr id="171" name="Oval 170"/>
              <p:cNvSpPr/>
              <p:nvPr/>
            </p:nvSpPr>
            <p:spPr>
              <a:xfrm>
                <a:off x="3203338" y="1770503"/>
                <a:ext cx="619725" cy="1079863"/>
              </a:xfrm>
              <a:prstGeom prst="ellipse">
                <a:avLst/>
              </a:prstGeom>
              <a:solidFill>
                <a:srgbClr val="00FF00">
                  <a:alpha val="51000"/>
                </a:srgbClr>
              </a:solidFill>
              <a:ln>
                <a:solidFill>
                  <a:srgbClr val="0000FF"/>
                </a:solidFill>
              </a:ln>
              <a:scene3d>
                <a:camera prst="orthographicFront">
                  <a:rot lat="350919" lon="4528093" rev="2159697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TextBox 171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19" name="Group 57"/>
            <p:cNvGrpSpPr/>
            <p:nvPr/>
          </p:nvGrpSpPr>
          <p:grpSpPr>
            <a:xfrm rot="5400000">
              <a:off x="3252788" y="3071812"/>
              <a:ext cx="619725" cy="1334101"/>
              <a:chOff x="3203338" y="1770503"/>
              <a:chExt cx="619725" cy="1079863"/>
            </a:xfrm>
            <a:solidFill>
              <a:srgbClr val="00FF00"/>
            </a:solidFill>
          </p:grpSpPr>
          <p:sp>
            <p:nvSpPr>
              <p:cNvPr id="226" name="Oval 225"/>
              <p:cNvSpPr/>
              <p:nvPr/>
            </p:nvSpPr>
            <p:spPr>
              <a:xfrm>
                <a:off x="3203338" y="1770503"/>
                <a:ext cx="619725" cy="1079863"/>
              </a:xfrm>
              <a:prstGeom prst="ellipse">
                <a:avLst/>
              </a:prstGeom>
              <a:solidFill>
                <a:srgbClr val="00FF00">
                  <a:alpha val="51000"/>
                </a:srgbClr>
              </a:solidFill>
              <a:ln>
                <a:solidFill>
                  <a:srgbClr val="0000FF"/>
                </a:solidFill>
              </a:ln>
              <a:scene3d>
                <a:camera prst="orthographicFront">
                  <a:rot lat="350919" lon="4528093" rev="2159697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" name="TextBox 226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cxnSp>
          <p:nvCxnSpPr>
            <p:cNvPr id="229" name="Straight Connector 228"/>
            <p:cNvCxnSpPr>
              <a:stCxn id="226" idx="4"/>
              <a:endCxn id="171" idx="4"/>
            </p:cNvCxnSpPr>
            <p:nvPr/>
          </p:nvCxnSpPr>
          <p:spPr>
            <a:xfrm rot="10800000" flipH="1" flipV="1">
              <a:off x="2895599" y="3738862"/>
              <a:ext cx="37499" cy="904275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>
              <a:stCxn id="226" idx="0"/>
              <a:endCxn id="171" idx="0"/>
            </p:cNvCxnSpPr>
            <p:nvPr/>
          </p:nvCxnSpPr>
          <p:spPr>
            <a:xfrm>
              <a:off x="4229701" y="3738863"/>
              <a:ext cx="37499" cy="904275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67400" y="1905000"/>
          <a:ext cx="17938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1002960" imgH="203040" progId="Equation.3">
                  <p:embed/>
                </p:oleObj>
              </mc:Choice>
              <mc:Fallback>
                <p:oleObj name="Equation" r:id="rId6" imgW="1002960" imgH="203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05000"/>
                        <a:ext cx="17938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019800" y="2305050"/>
          <a:ext cx="15890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888840" imgH="393480" progId="Equation.3">
                  <p:embed/>
                </p:oleObj>
              </mc:Choice>
              <mc:Fallback>
                <p:oleObj name="Equation" r:id="rId8" imgW="888840" imgH="39348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05050"/>
                        <a:ext cx="1589087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4"/>
          <p:cNvGraphicFramePr>
            <a:graphicFrameLocks noChangeAspect="1"/>
          </p:cNvGraphicFramePr>
          <p:nvPr/>
        </p:nvGraphicFramePr>
        <p:xfrm>
          <a:off x="5691188" y="2990850"/>
          <a:ext cx="2041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0" imgW="1143000" imgH="393480" progId="Equation.3">
                  <p:embed/>
                </p:oleObj>
              </mc:Choice>
              <mc:Fallback>
                <p:oleObj name="Equation" r:id="rId10" imgW="1143000" imgH="393480" progId="Equation.3">
                  <p:embed/>
                  <p:pic>
                    <p:nvPicPr>
                      <p:cNvPr id="2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2990850"/>
                        <a:ext cx="20415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39"/>
          <p:cNvGrpSpPr/>
          <p:nvPr/>
        </p:nvGrpSpPr>
        <p:grpSpPr>
          <a:xfrm>
            <a:off x="914400" y="3237411"/>
            <a:ext cx="4038600" cy="979212"/>
            <a:chOff x="1143000" y="1828800"/>
            <a:chExt cx="4038600" cy="979212"/>
          </a:xfrm>
        </p:grpSpPr>
        <p:cxnSp>
          <p:nvCxnSpPr>
            <p:cNvPr id="241" name="Straight Arrow Connector 240"/>
            <p:cNvCxnSpPr/>
            <p:nvPr/>
          </p:nvCxnSpPr>
          <p:spPr>
            <a:xfrm flipV="1">
              <a:off x="1145178" y="2590800"/>
              <a:ext cx="4036422" cy="762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47"/>
            <p:cNvGrpSpPr/>
            <p:nvPr/>
          </p:nvGrpSpPr>
          <p:grpSpPr>
            <a:xfrm>
              <a:off x="1143000" y="1828800"/>
              <a:ext cx="4038600" cy="979212"/>
              <a:chOff x="1143000" y="1828800"/>
              <a:chExt cx="4038600" cy="979212"/>
            </a:xfrm>
          </p:grpSpPr>
          <p:cxnSp>
            <p:nvCxnSpPr>
              <p:cNvPr id="243" name="Straight Arrow Connector 242"/>
              <p:cNvCxnSpPr/>
              <p:nvPr/>
            </p:nvCxnSpPr>
            <p:spPr>
              <a:xfrm flipV="1">
                <a:off x="1143000" y="1828800"/>
                <a:ext cx="4038600" cy="762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Straight Arrow Connector 243"/>
              <p:cNvCxnSpPr/>
              <p:nvPr/>
            </p:nvCxnSpPr>
            <p:spPr>
              <a:xfrm flipV="1">
                <a:off x="1143000" y="1981200"/>
                <a:ext cx="4038600" cy="762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/>
              <p:cNvCxnSpPr/>
              <p:nvPr/>
            </p:nvCxnSpPr>
            <p:spPr>
              <a:xfrm flipV="1">
                <a:off x="1143000" y="2133600"/>
                <a:ext cx="4038600" cy="762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Arrow Connector 245"/>
              <p:cNvCxnSpPr/>
              <p:nvPr/>
            </p:nvCxnSpPr>
            <p:spPr>
              <a:xfrm flipV="1">
                <a:off x="1143000" y="2286000"/>
                <a:ext cx="4038600" cy="6481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Arrow Connector 246"/>
              <p:cNvCxnSpPr/>
              <p:nvPr/>
            </p:nvCxnSpPr>
            <p:spPr>
              <a:xfrm flipV="1">
                <a:off x="1143000" y="2438400"/>
                <a:ext cx="4038600" cy="6481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Arrow Connector 247"/>
              <p:cNvCxnSpPr/>
              <p:nvPr/>
            </p:nvCxnSpPr>
            <p:spPr>
              <a:xfrm flipV="1">
                <a:off x="1143000" y="2743200"/>
                <a:ext cx="4038600" cy="6481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Group 248"/>
          <p:cNvGrpSpPr/>
          <p:nvPr/>
        </p:nvGrpSpPr>
        <p:grpSpPr>
          <a:xfrm>
            <a:off x="2186735" y="3160006"/>
            <a:ext cx="2232865" cy="1133320"/>
            <a:chOff x="1219201" y="1731314"/>
            <a:chExt cx="2232865" cy="1133320"/>
          </a:xfrm>
        </p:grpSpPr>
        <p:grpSp>
          <p:nvGrpSpPr>
            <p:cNvPr id="23" name="Group 152"/>
            <p:cNvGrpSpPr/>
            <p:nvPr/>
          </p:nvGrpSpPr>
          <p:grpSpPr>
            <a:xfrm>
              <a:off x="2667000" y="1731314"/>
              <a:ext cx="785066" cy="1079863"/>
              <a:chOff x="2974738" y="2227703"/>
              <a:chExt cx="785066" cy="1079863"/>
            </a:xfrm>
          </p:grpSpPr>
          <p:grpSp>
            <p:nvGrpSpPr>
              <p:cNvPr id="25" name="Group 46"/>
              <p:cNvGrpSpPr/>
              <p:nvPr/>
            </p:nvGrpSpPr>
            <p:grpSpPr>
              <a:xfrm>
                <a:off x="2974738" y="2227703"/>
                <a:ext cx="619725" cy="1079863"/>
                <a:chOff x="3203338" y="1770503"/>
                <a:chExt cx="619725" cy="1079863"/>
              </a:xfrm>
              <a:solidFill>
                <a:srgbClr val="92D050">
                  <a:alpha val="65000"/>
                </a:srgbClr>
              </a:solidFill>
            </p:grpSpPr>
            <p:sp>
              <p:nvSpPr>
                <p:cNvPr id="256" name="Oval 255"/>
                <p:cNvSpPr/>
                <p:nvPr/>
              </p:nvSpPr>
              <p:spPr>
                <a:xfrm>
                  <a:off x="3203338" y="1770503"/>
                  <a:ext cx="619725" cy="1079863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7" name="TextBox 256"/>
                <p:cNvSpPr txBox="1"/>
                <p:nvPr/>
              </p:nvSpPr>
              <p:spPr>
                <a:xfrm>
                  <a:off x="3352800" y="2133600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00FF"/>
                      </a:solidFill>
                    </a:rPr>
                    <a:t>A</a:t>
                  </a:r>
                </a:p>
              </p:txBody>
            </p:sp>
          </p:grpSp>
          <p:cxnSp>
            <p:nvCxnSpPr>
              <p:cNvPr id="255" name="Straight Arrow Connector 254"/>
              <p:cNvCxnSpPr/>
              <p:nvPr/>
            </p:nvCxnSpPr>
            <p:spPr>
              <a:xfrm>
                <a:off x="3302604" y="2777872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1" name="Oval 250"/>
            <p:cNvSpPr/>
            <p:nvPr/>
          </p:nvSpPr>
          <p:spPr>
            <a:xfrm>
              <a:off x="1219201" y="1776548"/>
              <a:ext cx="152400" cy="1079863"/>
            </a:xfrm>
            <a:prstGeom prst="ellipse">
              <a:avLst/>
            </a:prstGeom>
            <a:solidFill>
              <a:srgbClr val="92D050">
                <a:alpha val="65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2" name="Straight Connector 251"/>
            <p:cNvCxnSpPr>
              <a:stCxn id="251" idx="0"/>
              <a:endCxn id="256" idx="0"/>
            </p:cNvCxnSpPr>
            <p:nvPr/>
          </p:nvCxnSpPr>
          <p:spPr>
            <a:xfrm rot="5400000" flipH="1" flipV="1">
              <a:off x="2113515" y="913200"/>
              <a:ext cx="45234" cy="1681462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 rot="5400000" flipH="1" flipV="1">
              <a:off x="2113514" y="2001286"/>
              <a:ext cx="45234" cy="1681462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7"/>
          <p:cNvGrpSpPr/>
          <p:nvPr/>
        </p:nvGrpSpPr>
        <p:grpSpPr>
          <a:xfrm>
            <a:off x="2057401" y="3068520"/>
            <a:ext cx="2438399" cy="1455416"/>
            <a:chOff x="1295400" y="1527326"/>
            <a:chExt cx="2438399" cy="1455416"/>
          </a:xfrm>
        </p:grpSpPr>
        <p:grpSp>
          <p:nvGrpSpPr>
            <p:cNvPr id="27" name="Group 157"/>
            <p:cNvGrpSpPr/>
            <p:nvPr/>
          </p:nvGrpSpPr>
          <p:grpSpPr>
            <a:xfrm>
              <a:off x="2886992" y="1789612"/>
              <a:ext cx="846807" cy="1193130"/>
              <a:chOff x="4181022" y="2368868"/>
              <a:chExt cx="619725" cy="1079863"/>
            </a:xfrm>
          </p:grpSpPr>
          <p:grpSp>
            <p:nvGrpSpPr>
              <p:cNvPr id="28" name="Group 51"/>
              <p:cNvGrpSpPr/>
              <p:nvPr/>
            </p:nvGrpSpPr>
            <p:grpSpPr>
              <a:xfrm rot="1800000">
                <a:off x="4181022" y="2368868"/>
                <a:ext cx="619725" cy="1079863"/>
                <a:chOff x="3203338" y="1770503"/>
                <a:chExt cx="619725" cy="1079863"/>
              </a:xfrm>
              <a:solidFill>
                <a:srgbClr val="00FF00"/>
              </a:solidFill>
              <a:scene3d>
                <a:camera prst="orthographicFront">
                  <a:rot lat="19499991" lon="2400000" rev="0"/>
                </a:camera>
                <a:lightRig rig="threePt" dir="t"/>
              </a:scene3d>
            </p:grpSpPr>
            <p:sp>
              <p:nvSpPr>
                <p:cNvPr id="267" name="Oval 266"/>
                <p:cNvSpPr/>
                <p:nvPr/>
              </p:nvSpPr>
              <p:spPr>
                <a:xfrm>
                  <a:off x="3203338" y="1770503"/>
                  <a:ext cx="619725" cy="1079863"/>
                </a:xfrm>
                <a:prstGeom prst="ellipse">
                  <a:avLst/>
                </a:prstGeom>
                <a:solidFill>
                  <a:srgbClr val="92D050">
                    <a:alpha val="72000"/>
                  </a:srgbClr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8" name="TextBox 267"/>
                <p:cNvSpPr txBox="1"/>
                <p:nvPr/>
              </p:nvSpPr>
              <p:spPr>
                <a:xfrm>
                  <a:off x="3352800" y="2133600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00FF"/>
                      </a:solidFill>
                    </a:rPr>
                    <a:t>A</a:t>
                  </a:r>
                </a:p>
              </p:txBody>
            </p:sp>
          </p:grpSp>
          <p:cxnSp>
            <p:nvCxnSpPr>
              <p:cNvPr id="266" name="Straight Arrow Connector 265"/>
              <p:cNvCxnSpPr/>
              <p:nvPr/>
            </p:nvCxnSpPr>
            <p:spPr>
              <a:xfrm rot="16200000" flipH="1">
                <a:off x="4457700" y="2942368"/>
                <a:ext cx="304800" cy="2286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51"/>
            <p:cNvGrpSpPr/>
            <p:nvPr/>
          </p:nvGrpSpPr>
          <p:grpSpPr>
            <a:xfrm rot="1800000">
              <a:off x="1295400" y="1527326"/>
              <a:ext cx="846807" cy="1193130"/>
              <a:chOff x="3140026" y="1634887"/>
              <a:chExt cx="619725" cy="1079863"/>
            </a:xfrm>
            <a:solidFill>
              <a:srgbClr val="00FF00"/>
            </a:solidFill>
            <a:scene3d>
              <a:camera prst="orthographicFront">
                <a:rot lat="19499991" lon="2400000" rev="0"/>
              </a:camera>
              <a:lightRig rig="threePt" dir="t"/>
            </a:scene3d>
          </p:grpSpPr>
          <p:sp>
            <p:nvSpPr>
              <p:cNvPr id="263" name="Oval 262"/>
              <p:cNvSpPr/>
              <p:nvPr/>
            </p:nvSpPr>
            <p:spPr>
              <a:xfrm>
                <a:off x="3140026" y="1634887"/>
                <a:ext cx="619725" cy="1079863"/>
              </a:xfrm>
              <a:prstGeom prst="ellipse">
                <a:avLst/>
              </a:prstGeom>
              <a:solidFill>
                <a:srgbClr val="92D050">
                  <a:alpha val="72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" name="TextBox 263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cxnSp>
          <p:nvCxnSpPr>
            <p:cNvPr id="261" name="Straight Connector 260"/>
            <p:cNvCxnSpPr/>
            <p:nvPr/>
          </p:nvCxnSpPr>
          <p:spPr>
            <a:xfrm>
              <a:off x="2057399" y="1700348"/>
              <a:ext cx="1600201" cy="280852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1371599" y="2538548"/>
              <a:ext cx="1752601" cy="280852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68"/>
          <p:cNvGrpSpPr/>
          <p:nvPr/>
        </p:nvGrpSpPr>
        <p:grpSpPr>
          <a:xfrm>
            <a:off x="1898084" y="3339737"/>
            <a:ext cx="2966397" cy="1130515"/>
            <a:chOff x="1669484" y="1783038"/>
            <a:chExt cx="2966397" cy="1130515"/>
          </a:xfrm>
        </p:grpSpPr>
        <p:grpSp>
          <p:nvGrpSpPr>
            <p:cNvPr id="31" name="Group 172"/>
            <p:cNvGrpSpPr/>
            <p:nvPr/>
          </p:nvGrpSpPr>
          <p:grpSpPr>
            <a:xfrm rot="628540">
              <a:off x="3340481" y="2092118"/>
              <a:ext cx="1295400" cy="821435"/>
              <a:chOff x="4095342" y="2438253"/>
              <a:chExt cx="1079863" cy="668063"/>
            </a:xfrm>
          </p:grpSpPr>
          <p:grpSp>
            <p:nvGrpSpPr>
              <p:cNvPr id="32" name="Group 54"/>
              <p:cNvGrpSpPr/>
              <p:nvPr/>
            </p:nvGrpSpPr>
            <p:grpSpPr>
              <a:xfrm rot="3600000">
                <a:off x="4325411" y="2208184"/>
                <a:ext cx="619725" cy="1079863"/>
                <a:chOff x="3203338" y="1770503"/>
                <a:chExt cx="619725" cy="1079863"/>
              </a:xfrm>
              <a:scene3d>
                <a:camera prst="orthographicFront">
                  <a:rot lat="518958" lon="3577129" rev="21297686"/>
                </a:camera>
                <a:lightRig rig="threePt" dir="t"/>
              </a:scene3d>
            </p:grpSpPr>
            <p:sp>
              <p:nvSpPr>
                <p:cNvPr id="278" name="Oval 277"/>
                <p:cNvSpPr/>
                <p:nvPr/>
              </p:nvSpPr>
              <p:spPr>
                <a:xfrm>
                  <a:off x="3203338" y="1770503"/>
                  <a:ext cx="619725" cy="1079863"/>
                </a:xfrm>
                <a:prstGeom prst="ellipse">
                  <a:avLst/>
                </a:prstGeom>
                <a:solidFill>
                  <a:srgbClr val="00FF00">
                    <a:alpha val="29000"/>
                  </a:srgbClr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9" name="TextBox 278"/>
                <p:cNvSpPr txBox="1"/>
                <p:nvPr/>
              </p:nvSpPr>
              <p:spPr>
                <a:xfrm>
                  <a:off x="3352800" y="2133600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00FF"/>
                      </a:solidFill>
                    </a:rPr>
                    <a:t>A</a:t>
                  </a:r>
                </a:p>
              </p:txBody>
            </p:sp>
          </p:grpSp>
          <p:cxnSp>
            <p:nvCxnSpPr>
              <p:cNvPr id="277" name="Straight Arrow Connector 276"/>
              <p:cNvCxnSpPr/>
              <p:nvPr/>
            </p:nvCxnSpPr>
            <p:spPr>
              <a:xfrm rot="15224658" flipH="1">
                <a:off x="4523814" y="2910834"/>
                <a:ext cx="373023" cy="1794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54"/>
            <p:cNvGrpSpPr/>
            <p:nvPr/>
          </p:nvGrpSpPr>
          <p:grpSpPr>
            <a:xfrm rot="4228540">
              <a:off x="1936184" y="1516338"/>
              <a:ext cx="762000" cy="1295400"/>
              <a:chOff x="3123234" y="1741391"/>
              <a:chExt cx="619725" cy="1079863"/>
            </a:xfrm>
            <a:scene3d>
              <a:camera prst="orthographicFront">
                <a:rot lat="518958" lon="3577129" rev="21297686"/>
              </a:camera>
              <a:lightRig rig="threePt" dir="t"/>
            </a:scene3d>
          </p:grpSpPr>
          <p:sp>
            <p:nvSpPr>
              <p:cNvPr id="274" name="Oval 273"/>
              <p:cNvSpPr/>
              <p:nvPr/>
            </p:nvSpPr>
            <p:spPr>
              <a:xfrm>
                <a:off x="3123234" y="1741391"/>
                <a:ext cx="619725" cy="1079863"/>
              </a:xfrm>
              <a:prstGeom prst="ellipse">
                <a:avLst/>
              </a:prstGeom>
              <a:solidFill>
                <a:srgbClr val="00FF00">
                  <a:alpha val="29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5" name="TextBox 274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cxnSp>
          <p:nvCxnSpPr>
            <p:cNvPr id="272" name="Straight Connector 271"/>
            <p:cNvCxnSpPr>
              <a:stCxn id="274" idx="0"/>
            </p:cNvCxnSpPr>
            <p:nvPr/>
          </p:nvCxnSpPr>
          <p:spPr>
            <a:xfrm>
              <a:off x="2927641" y="1947572"/>
              <a:ext cx="1568159" cy="280181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>
              <a:stCxn id="274" idx="4"/>
            </p:cNvCxnSpPr>
            <p:nvPr/>
          </p:nvCxnSpPr>
          <p:spPr>
            <a:xfrm rot="10800000" flipH="1" flipV="1">
              <a:off x="1706727" y="2380504"/>
              <a:ext cx="1668462" cy="29182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279"/>
          <p:cNvGrpSpPr/>
          <p:nvPr/>
        </p:nvGrpSpPr>
        <p:grpSpPr>
          <a:xfrm>
            <a:off x="1798318" y="3352800"/>
            <a:ext cx="3154682" cy="977537"/>
            <a:chOff x="1524000" y="1765663"/>
            <a:chExt cx="3154682" cy="977537"/>
          </a:xfrm>
        </p:grpSpPr>
        <p:grpSp>
          <p:nvGrpSpPr>
            <p:cNvPr id="35" name="Group 162"/>
            <p:cNvGrpSpPr/>
            <p:nvPr/>
          </p:nvGrpSpPr>
          <p:grpSpPr>
            <a:xfrm>
              <a:off x="3383282" y="1981200"/>
              <a:ext cx="1295400" cy="762000"/>
              <a:chOff x="4095342" y="2438253"/>
              <a:chExt cx="1079863" cy="619725"/>
            </a:xfrm>
          </p:grpSpPr>
          <p:grpSp>
            <p:nvGrpSpPr>
              <p:cNvPr id="36" name="Group 54"/>
              <p:cNvGrpSpPr/>
              <p:nvPr/>
            </p:nvGrpSpPr>
            <p:grpSpPr>
              <a:xfrm rot="3600000">
                <a:off x="4325411" y="2208184"/>
                <a:ext cx="619725" cy="1079863"/>
                <a:chOff x="3203338" y="1770503"/>
                <a:chExt cx="619725" cy="1079863"/>
              </a:xfrm>
              <a:scene3d>
                <a:camera prst="orthographicFront">
                  <a:rot lat="518958" lon="3577129" rev="21297686"/>
                </a:camera>
                <a:lightRig rig="threePt" dir="t"/>
              </a:scene3d>
            </p:grpSpPr>
            <p:sp>
              <p:nvSpPr>
                <p:cNvPr id="289" name="Oval 288"/>
                <p:cNvSpPr/>
                <p:nvPr/>
              </p:nvSpPr>
              <p:spPr>
                <a:xfrm>
                  <a:off x="3203338" y="1770503"/>
                  <a:ext cx="619725" cy="1079863"/>
                </a:xfrm>
                <a:prstGeom prst="ellipse">
                  <a:avLst/>
                </a:prstGeom>
                <a:solidFill>
                  <a:srgbClr val="00FF00">
                    <a:alpha val="29000"/>
                  </a:srgbClr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0" name="TextBox 289"/>
                <p:cNvSpPr txBox="1"/>
                <p:nvPr/>
              </p:nvSpPr>
              <p:spPr>
                <a:xfrm>
                  <a:off x="3352800" y="2133600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00FF"/>
                      </a:solidFill>
                    </a:rPr>
                    <a:t>A</a:t>
                  </a:r>
                </a:p>
              </p:txBody>
            </p:sp>
          </p:grpSp>
          <p:cxnSp>
            <p:nvCxnSpPr>
              <p:cNvPr id="288" name="Straight Arrow Connector 287"/>
              <p:cNvCxnSpPr/>
              <p:nvPr/>
            </p:nvCxnSpPr>
            <p:spPr>
              <a:xfrm rot="16200000" flipH="1">
                <a:off x="4572000" y="2819400"/>
                <a:ext cx="304800" cy="1524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54"/>
            <p:cNvGrpSpPr/>
            <p:nvPr/>
          </p:nvGrpSpPr>
          <p:grpSpPr>
            <a:xfrm rot="3600000">
              <a:off x="1790700" y="1498963"/>
              <a:ext cx="762000" cy="1295400"/>
              <a:chOff x="3203338" y="1770503"/>
              <a:chExt cx="619725" cy="1079863"/>
            </a:xfrm>
            <a:scene3d>
              <a:camera prst="orthographicFront">
                <a:rot lat="518958" lon="3577129" rev="21297686"/>
              </a:camera>
              <a:lightRig rig="threePt" dir="t"/>
            </a:scene3d>
          </p:grpSpPr>
          <p:sp>
            <p:nvSpPr>
              <p:cNvPr id="285" name="Oval 284"/>
              <p:cNvSpPr/>
              <p:nvPr/>
            </p:nvSpPr>
            <p:spPr>
              <a:xfrm>
                <a:off x="3203338" y="1770503"/>
                <a:ext cx="619725" cy="1079863"/>
              </a:xfrm>
              <a:prstGeom prst="ellipse">
                <a:avLst/>
              </a:prstGeom>
              <a:solidFill>
                <a:srgbClr val="00FF00">
                  <a:alpha val="29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" name="TextBox 285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cxnSp>
          <p:nvCxnSpPr>
            <p:cNvPr id="283" name="Straight Connector 282"/>
            <p:cNvCxnSpPr>
              <a:stCxn id="285" idx="0"/>
              <a:endCxn id="289" idx="0"/>
            </p:cNvCxnSpPr>
            <p:nvPr/>
          </p:nvCxnSpPr>
          <p:spPr>
            <a:xfrm>
              <a:off x="2732625" y="1822813"/>
              <a:ext cx="1859282" cy="21553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1676400" y="2464526"/>
              <a:ext cx="1859282" cy="215537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290"/>
          <p:cNvGrpSpPr/>
          <p:nvPr/>
        </p:nvGrpSpPr>
        <p:grpSpPr>
          <a:xfrm>
            <a:off x="3505200" y="3048000"/>
            <a:ext cx="1371601" cy="1524000"/>
            <a:chOff x="2895599" y="3429000"/>
            <a:chExt cx="1371601" cy="1524000"/>
          </a:xfrm>
        </p:grpSpPr>
        <p:grpSp>
          <p:nvGrpSpPr>
            <p:cNvPr id="39" name="Group 167"/>
            <p:cNvGrpSpPr/>
            <p:nvPr/>
          </p:nvGrpSpPr>
          <p:grpSpPr>
            <a:xfrm>
              <a:off x="2933099" y="4333275"/>
              <a:ext cx="1334101" cy="619725"/>
              <a:chOff x="3161699" y="2998869"/>
              <a:chExt cx="1079863" cy="619725"/>
            </a:xfrm>
          </p:grpSpPr>
          <p:grpSp>
            <p:nvGrpSpPr>
              <p:cNvPr id="40" name="Group 57"/>
              <p:cNvGrpSpPr/>
              <p:nvPr/>
            </p:nvGrpSpPr>
            <p:grpSpPr>
              <a:xfrm rot="5400000">
                <a:off x="3391768" y="2768800"/>
                <a:ext cx="619725" cy="1079863"/>
                <a:chOff x="3203338" y="1770503"/>
                <a:chExt cx="619725" cy="1079863"/>
              </a:xfrm>
              <a:solidFill>
                <a:srgbClr val="00FF00"/>
              </a:solidFill>
            </p:grpSpPr>
            <p:sp>
              <p:nvSpPr>
                <p:cNvPr id="300" name="Oval 299"/>
                <p:cNvSpPr/>
                <p:nvPr/>
              </p:nvSpPr>
              <p:spPr>
                <a:xfrm>
                  <a:off x="3203338" y="1770503"/>
                  <a:ext cx="619725" cy="1079863"/>
                </a:xfrm>
                <a:prstGeom prst="ellipse">
                  <a:avLst/>
                </a:prstGeom>
                <a:solidFill>
                  <a:srgbClr val="00FF00">
                    <a:alpha val="51000"/>
                  </a:srgbClr>
                </a:solidFill>
                <a:ln>
                  <a:solidFill>
                    <a:srgbClr val="0000FF"/>
                  </a:solidFill>
                </a:ln>
                <a:scene3d>
                  <a:camera prst="orthographicFront">
                    <a:rot lat="350919" lon="4528093" rev="21596976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1" name="TextBox 300"/>
                <p:cNvSpPr txBox="1"/>
                <p:nvPr/>
              </p:nvSpPr>
              <p:spPr>
                <a:xfrm>
                  <a:off x="3352800" y="2133600"/>
                  <a:ext cx="338554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00FF"/>
                      </a:solidFill>
                    </a:rPr>
                    <a:t>A</a:t>
                  </a:r>
                </a:p>
              </p:txBody>
            </p:sp>
          </p:grpSp>
          <p:cxnSp>
            <p:nvCxnSpPr>
              <p:cNvPr id="299" name="Straight Arrow Connector 298"/>
              <p:cNvCxnSpPr/>
              <p:nvPr/>
            </p:nvCxnSpPr>
            <p:spPr>
              <a:xfrm rot="5400000">
                <a:off x="3569304" y="3494832"/>
                <a:ext cx="2286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57"/>
            <p:cNvGrpSpPr/>
            <p:nvPr/>
          </p:nvGrpSpPr>
          <p:grpSpPr>
            <a:xfrm rot="5400000">
              <a:off x="3252788" y="3071812"/>
              <a:ext cx="619725" cy="1334101"/>
              <a:chOff x="3203338" y="1770503"/>
              <a:chExt cx="619725" cy="1079863"/>
            </a:xfrm>
            <a:solidFill>
              <a:srgbClr val="00FF00"/>
            </a:solidFill>
          </p:grpSpPr>
          <p:sp>
            <p:nvSpPr>
              <p:cNvPr id="296" name="Oval 295"/>
              <p:cNvSpPr/>
              <p:nvPr/>
            </p:nvSpPr>
            <p:spPr>
              <a:xfrm>
                <a:off x="3203338" y="1770503"/>
                <a:ext cx="619725" cy="1079863"/>
              </a:xfrm>
              <a:prstGeom prst="ellipse">
                <a:avLst/>
              </a:prstGeom>
              <a:solidFill>
                <a:srgbClr val="00FF00">
                  <a:alpha val="51000"/>
                </a:srgbClr>
              </a:solidFill>
              <a:ln>
                <a:solidFill>
                  <a:srgbClr val="0000FF"/>
                </a:solidFill>
              </a:ln>
              <a:scene3d>
                <a:camera prst="orthographicFront">
                  <a:rot lat="350919" lon="4528093" rev="21596976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" name="TextBox 296"/>
              <p:cNvSpPr txBox="1"/>
              <p:nvPr/>
            </p:nvSpPr>
            <p:spPr>
              <a:xfrm>
                <a:off x="3352800" y="2133600"/>
                <a:ext cx="33855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cxnSp>
          <p:nvCxnSpPr>
            <p:cNvPr id="294" name="Straight Connector 293"/>
            <p:cNvCxnSpPr>
              <a:stCxn id="296" idx="4"/>
              <a:endCxn id="300" idx="4"/>
            </p:cNvCxnSpPr>
            <p:nvPr/>
          </p:nvCxnSpPr>
          <p:spPr>
            <a:xfrm rot="10800000" flipH="1" flipV="1">
              <a:off x="2895599" y="3738862"/>
              <a:ext cx="37499" cy="904275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>
              <a:stCxn id="296" idx="0"/>
              <a:endCxn id="300" idx="0"/>
            </p:cNvCxnSpPr>
            <p:nvPr/>
          </p:nvCxnSpPr>
          <p:spPr>
            <a:xfrm>
              <a:off x="4229701" y="3738863"/>
              <a:ext cx="37499" cy="904275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306"/>
          <p:cNvGrpSpPr/>
          <p:nvPr/>
        </p:nvGrpSpPr>
        <p:grpSpPr>
          <a:xfrm>
            <a:off x="749454" y="1200557"/>
            <a:ext cx="4051146" cy="545946"/>
            <a:chOff x="762000" y="1796526"/>
            <a:chExt cx="4051146" cy="545946"/>
          </a:xfrm>
        </p:grpSpPr>
        <p:grpSp>
          <p:nvGrpSpPr>
            <p:cNvPr id="43" name="Group 304"/>
            <p:cNvGrpSpPr/>
            <p:nvPr/>
          </p:nvGrpSpPr>
          <p:grpSpPr>
            <a:xfrm>
              <a:off x="762000" y="1796526"/>
              <a:ext cx="4038600" cy="393546"/>
              <a:chOff x="762000" y="2743200"/>
              <a:chExt cx="4038600" cy="393546"/>
            </a:xfrm>
          </p:grpSpPr>
          <p:cxnSp>
            <p:nvCxnSpPr>
              <p:cNvPr id="302" name="Straight Arrow Connector 301"/>
              <p:cNvCxnSpPr/>
              <p:nvPr/>
            </p:nvCxnSpPr>
            <p:spPr>
              <a:xfrm flipV="1">
                <a:off x="762000" y="2743200"/>
                <a:ext cx="4038600" cy="76200"/>
              </a:xfrm>
              <a:prstGeom prst="straightConnector1">
                <a:avLst/>
              </a:prstGeom>
              <a:ln w="28575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3" name="Straight Arrow Connector 302"/>
              <p:cNvCxnSpPr/>
              <p:nvPr/>
            </p:nvCxnSpPr>
            <p:spPr>
              <a:xfrm flipV="1">
                <a:off x="762000" y="2896494"/>
                <a:ext cx="4038600" cy="76200"/>
              </a:xfrm>
              <a:prstGeom prst="straightConnector1">
                <a:avLst/>
              </a:prstGeom>
              <a:ln w="28575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Straight Arrow Connector 303"/>
              <p:cNvCxnSpPr/>
              <p:nvPr/>
            </p:nvCxnSpPr>
            <p:spPr>
              <a:xfrm flipV="1">
                <a:off x="762000" y="3060546"/>
                <a:ext cx="4038600" cy="76200"/>
              </a:xfrm>
              <a:prstGeom prst="straightConnector1">
                <a:avLst/>
              </a:prstGeom>
              <a:ln w="28575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6" name="Straight Arrow Connector 305"/>
            <p:cNvCxnSpPr/>
            <p:nvPr/>
          </p:nvCxnSpPr>
          <p:spPr>
            <a:xfrm flipV="1">
              <a:off x="774546" y="2266272"/>
              <a:ext cx="4038600" cy="762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304"/>
          <p:cNvGrpSpPr/>
          <p:nvPr/>
        </p:nvGrpSpPr>
        <p:grpSpPr>
          <a:xfrm>
            <a:off x="749454" y="1345443"/>
            <a:ext cx="4038600" cy="226184"/>
            <a:chOff x="762000" y="2868358"/>
            <a:chExt cx="4038600" cy="226184"/>
          </a:xfrm>
        </p:grpSpPr>
        <p:cxnSp>
          <p:nvCxnSpPr>
            <p:cNvPr id="317" name="Straight Arrow Connector 316"/>
            <p:cNvCxnSpPr/>
            <p:nvPr/>
          </p:nvCxnSpPr>
          <p:spPr>
            <a:xfrm flipV="1">
              <a:off x="762000" y="2868358"/>
              <a:ext cx="4038600" cy="762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Straight Arrow Connector 317"/>
            <p:cNvCxnSpPr/>
            <p:nvPr/>
          </p:nvCxnSpPr>
          <p:spPr>
            <a:xfrm flipV="1">
              <a:off x="762000" y="3018342"/>
              <a:ext cx="4038600" cy="762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0" name="Straight Arrow Connector 319"/>
          <p:cNvCxnSpPr/>
          <p:nvPr/>
        </p:nvCxnSpPr>
        <p:spPr>
          <a:xfrm flipV="1">
            <a:off x="738878" y="1503635"/>
            <a:ext cx="4038600" cy="76200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322"/>
          <p:cNvGrpSpPr/>
          <p:nvPr/>
        </p:nvGrpSpPr>
        <p:grpSpPr>
          <a:xfrm>
            <a:off x="2209800" y="3158196"/>
            <a:ext cx="2232865" cy="1133320"/>
            <a:chOff x="1219201" y="1731314"/>
            <a:chExt cx="2232865" cy="1133320"/>
          </a:xfrm>
        </p:grpSpPr>
        <p:grpSp>
          <p:nvGrpSpPr>
            <p:cNvPr id="46" name="Group 152"/>
            <p:cNvGrpSpPr/>
            <p:nvPr/>
          </p:nvGrpSpPr>
          <p:grpSpPr>
            <a:xfrm>
              <a:off x="2667000" y="1731314"/>
              <a:ext cx="785066" cy="1079863"/>
              <a:chOff x="2974738" y="2227703"/>
              <a:chExt cx="785066" cy="1079863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2974738" y="2227703"/>
                <a:ext cx="619725" cy="1079863"/>
                <a:chOff x="3203338" y="1770503"/>
                <a:chExt cx="619725" cy="1079863"/>
              </a:xfrm>
              <a:solidFill>
                <a:srgbClr val="92D050">
                  <a:alpha val="65000"/>
                </a:srgbClr>
              </a:solidFill>
            </p:grpSpPr>
            <p:sp>
              <p:nvSpPr>
                <p:cNvPr id="330" name="Oval 329"/>
                <p:cNvSpPr/>
                <p:nvPr/>
              </p:nvSpPr>
              <p:spPr>
                <a:xfrm>
                  <a:off x="3203338" y="1770503"/>
                  <a:ext cx="619725" cy="1079863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1" name="TextBox 330"/>
                <p:cNvSpPr txBox="1"/>
                <p:nvPr/>
              </p:nvSpPr>
              <p:spPr>
                <a:xfrm>
                  <a:off x="3352800" y="2133600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00FF"/>
                      </a:solidFill>
                    </a:rPr>
                    <a:t>A</a:t>
                  </a:r>
                </a:p>
              </p:txBody>
            </p:sp>
          </p:grpSp>
          <p:cxnSp>
            <p:nvCxnSpPr>
              <p:cNvPr id="329" name="Straight Arrow Connector 328"/>
              <p:cNvCxnSpPr/>
              <p:nvPr/>
            </p:nvCxnSpPr>
            <p:spPr>
              <a:xfrm>
                <a:off x="3302604" y="2777872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5" name="Oval 324"/>
            <p:cNvSpPr/>
            <p:nvPr/>
          </p:nvSpPr>
          <p:spPr>
            <a:xfrm>
              <a:off x="1219201" y="1776548"/>
              <a:ext cx="152400" cy="1079863"/>
            </a:xfrm>
            <a:prstGeom prst="ellipse">
              <a:avLst/>
            </a:prstGeom>
            <a:solidFill>
              <a:srgbClr val="92D050">
                <a:alpha val="65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6" name="Straight Connector 325"/>
            <p:cNvCxnSpPr>
              <a:stCxn id="325" idx="0"/>
              <a:endCxn id="330" idx="0"/>
            </p:cNvCxnSpPr>
            <p:nvPr/>
          </p:nvCxnSpPr>
          <p:spPr>
            <a:xfrm rot="5400000" flipH="1" flipV="1">
              <a:off x="2113515" y="913200"/>
              <a:ext cx="45234" cy="1681462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" name="Straight Connector 326"/>
            <p:cNvCxnSpPr/>
            <p:nvPr/>
          </p:nvCxnSpPr>
          <p:spPr>
            <a:xfrm rot="5400000" flipH="1" flipV="1">
              <a:off x="2113514" y="2001286"/>
              <a:ext cx="45234" cy="1681462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331"/>
          <p:cNvGrpSpPr/>
          <p:nvPr/>
        </p:nvGrpSpPr>
        <p:grpSpPr>
          <a:xfrm>
            <a:off x="993323" y="5333999"/>
            <a:ext cx="2057400" cy="1133321"/>
            <a:chOff x="1219201" y="1731314"/>
            <a:chExt cx="2057400" cy="1133321"/>
          </a:xfrm>
        </p:grpSpPr>
        <p:grpSp>
          <p:nvGrpSpPr>
            <p:cNvPr id="49" name="Group 46"/>
            <p:cNvGrpSpPr/>
            <p:nvPr/>
          </p:nvGrpSpPr>
          <p:grpSpPr>
            <a:xfrm>
              <a:off x="2938047" y="1731314"/>
              <a:ext cx="338554" cy="1079863"/>
              <a:chOff x="3474385" y="1770503"/>
              <a:chExt cx="338554" cy="1079863"/>
            </a:xfrm>
            <a:solidFill>
              <a:srgbClr val="92D050">
                <a:alpha val="65000"/>
              </a:srgbClr>
            </a:solidFill>
          </p:grpSpPr>
          <p:sp>
            <p:nvSpPr>
              <p:cNvPr id="339" name="Oval 338"/>
              <p:cNvSpPr/>
              <p:nvPr/>
            </p:nvSpPr>
            <p:spPr>
              <a:xfrm>
                <a:off x="3508139" y="1770503"/>
                <a:ext cx="228600" cy="1079863"/>
              </a:xfrm>
              <a:prstGeom prst="ellipse">
                <a:avLst/>
              </a:prstGeom>
              <a:grp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" name="TextBox 339"/>
              <p:cNvSpPr txBox="1"/>
              <p:nvPr/>
            </p:nvSpPr>
            <p:spPr>
              <a:xfrm>
                <a:off x="3474385" y="213360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sp>
          <p:nvSpPr>
            <p:cNvPr id="334" name="Oval 333"/>
            <p:cNvSpPr/>
            <p:nvPr/>
          </p:nvSpPr>
          <p:spPr>
            <a:xfrm>
              <a:off x="1219201" y="1776548"/>
              <a:ext cx="152400" cy="1079863"/>
            </a:xfrm>
            <a:prstGeom prst="ellipse">
              <a:avLst/>
            </a:prstGeom>
            <a:solidFill>
              <a:srgbClr val="92D050">
                <a:alpha val="65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5" name="Straight Connector 334"/>
            <p:cNvCxnSpPr>
              <a:stCxn id="334" idx="0"/>
              <a:endCxn id="339" idx="0"/>
            </p:cNvCxnSpPr>
            <p:nvPr/>
          </p:nvCxnSpPr>
          <p:spPr>
            <a:xfrm rot="5400000" flipH="1" flipV="1">
              <a:off x="2168134" y="858581"/>
              <a:ext cx="45234" cy="17907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6" name="Straight Connector 335"/>
            <p:cNvCxnSpPr>
              <a:endCxn id="339" idx="4"/>
            </p:cNvCxnSpPr>
            <p:nvPr/>
          </p:nvCxnSpPr>
          <p:spPr>
            <a:xfrm flipV="1">
              <a:off x="1295400" y="2811177"/>
              <a:ext cx="1790701" cy="5345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39"/>
          <p:cNvGrpSpPr/>
          <p:nvPr/>
        </p:nvGrpSpPr>
        <p:grpSpPr>
          <a:xfrm>
            <a:off x="1145723" y="5365647"/>
            <a:ext cx="1586132" cy="1091424"/>
            <a:chOff x="2286000" y="4222648"/>
            <a:chExt cx="1586132" cy="1091424"/>
          </a:xfrm>
        </p:grpSpPr>
        <p:grpSp>
          <p:nvGrpSpPr>
            <p:cNvPr id="51" name="Group 376"/>
            <p:cNvGrpSpPr/>
            <p:nvPr/>
          </p:nvGrpSpPr>
          <p:grpSpPr>
            <a:xfrm>
              <a:off x="2286000" y="4253132"/>
              <a:ext cx="575604" cy="1060940"/>
              <a:chOff x="2286000" y="4253132"/>
              <a:chExt cx="575604" cy="1060940"/>
            </a:xfrm>
          </p:grpSpPr>
          <p:sp>
            <p:nvSpPr>
              <p:cNvPr id="347" name="Rounded Rectangle 346"/>
              <p:cNvSpPr/>
              <p:nvPr/>
            </p:nvSpPr>
            <p:spPr>
              <a:xfrm>
                <a:off x="2286000" y="4253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" name="Rounded Rectangle 347"/>
              <p:cNvSpPr/>
              <p:nvPr/>
            </p:nvSpPr>
            <p:spPr>
              <a:xfrm>
                <a:off x="2424332" y="4253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" name="Rounded Rectangle 348"/>
              <p:cNvSpPr/>
              <p:nvPr/>
            </p:nvSpPr>
            <p:spPr>
              <a:xfrm>
                <a:off x="2286000" y="44055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" name="Rounded Rectangle 349"/>
              <p:cNvSpPr/>
              <p:nvPr/>
            </p:nvSpPr>
            <p:spPr>
              <a:xfrm>
                <a:off x="2424332" y="44055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" name="Rounded Rectangle 350"/>
              <p:cNvSpPr/>
              <p:nvPr/>
            </p:nvSpPr>
            <p:spPr>
              <a:xfrm>
                <a:off x="2286000" y="45579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" name="Rounded Rectangle 351"/>
              <p:cNvSpPr/>
              <p:nvPr/>
            </p:nvSpPr>
            <p:spPr>
              <a:xfrm>
                <a:off x="2424332" y="45579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" name="Rounded Rectangle 352"/>
              <p:cNvSpPr/>
              <p:nvPr/>
            </p:nvSpPr>
            <p:spPr>
              <a:xfrm>
                <a:off x="2286000" y="47103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" name="Rounded Rectangle 353"/>
              <p:cNvSpPr/>
              <p:nvPr/>
            </p:nvSpPr>
            <p:spPr>
              <a:xfrm>
                <a:off x="2424332" y="47103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" name="Rounded Rectangle 354"/>
              <p:cNvSpPr/>
              <p:nvPr/>
            </p:nvSpPr>
            <p:spPr>
              <a:xfrm>
                <a:off x="2286000" y="48627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" name="Rounded Rectangle 355"/>
              <p:cNvSpPr/>
              <p:nvPr/>
            </p:nvSpPr>
            <p:spPr>
              <a:xfrm>
                <a:off x="2424332" y="48627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7" name="Rounded Rectangle 356"/>
              <p:cNvSpPr/>
              <p:nvPr/>
            </p:nvSpPr>
            <p:spPr>
              <a:xfrm>
                <a:off x="2286000" y="5015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" name="Rounded Rectangle 357"/>
              <p:cNvSpPr/>
              <p:nvPr/>
            </p:nvSpPr>
            <p:spPr>
              <a:xfrm>
                <a:off x="2424332" y="5015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" name="Rounded Rectangle 358"/>
              <p:cNvSpPr/>
              <p:nvPr/>
            </p:nvSpPr>
            <p:spPr>
              <a:xfrm>
                <a:off x="2286000" y="516167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" name="Rounded Rectangle 359"/>
              <p:cNvSpPr/>
              <p:nvPr/>
            </p:nvSpPr>
            <p:spPr>
              <a:xfrm>
                <a:off x="2424332" y="516167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" name="Rounded Rectangle 362"/>
              <p:cNvSpPr/>
              <p:nvPr/>
            </p:nvSpPr>
            <p:spPr>
              <a:xfrm>
                <a:off x="2570872" y="4253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" name="Rounded Rectangle 363"/>
              <p:cNvSpPr/>
              <p:nvPr/>
            </p:nvSpPr>
            <p:spPr>
              <a:xfrm>
                <a:off x="2709204" y="4253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" name="Rounded Rectangle 364"/>
              <p:cNvSpPr/>
              <p:nvPr/>
            </p:nvSpPr>
            <p:spPr>
              <a:xfrm>
                <a:off x="2570872" y="44055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" name="Rounded Rectangle 365"/>
              <p:cNvSpPr/>
              <p:nvPr/>
            </p:nvSpPr>
            <p:spPr>
              <a:xfrm>
                <a:off x="2709204" y="44055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" name="Rounded Rectangle 366"/>
              <p:cNvSpPr/>
              <p:nvPr/>
            </p:nvSpPr>
            <p:spPr>
              <a:xfrm>
                <a:off x="2570872" y="45579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" name="Rounded Rectangle 367"/>
              <p:cNvSpPr/>
              <p:nvPr/>
            </p:nvSpPr>
            <p:spPr>
              <a:xfrm>
                <a:off x="2709204" y="45579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" name="Rounded Rectangle 368"/>
              <p:cNvSpPr/>
              <p:nvPr/>
            </p:nvSpPr>
            <p:spPr>
              <a:xfrm>
                <a:off x="2570872" y="47103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0" name="Rounded Rectangle 369"/>
              <p:cNvSpPr/>
              <p:nvPr/>
            </p:nvSpPr>
            <p:spPr>
              <a:xfrm>
                <a:off x="2709204" y="47103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" name="Rounded Rectangle 370"/>
              <p:cNvSpPr/>
              <p:nvPr/>
            </p:nvSpPr>
            <p:spPr>
              <a:xfrm>
                <a:off x="2570872" y="48627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" name="Rounded Rectangle 371"/>
              <p:cNvSpPr/>
              <p:nvPr/>
            </p:nvSpPr>
            <p:spPr>
              <a:xfrm>
                <a:off x="2709204" y="48627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" name="Rounded Rectangle 372"/>
              <p:cNvSpPr/>
              <p:nvPr/>
            </p:nvSpPr>
            <p:spPr>
              <a:xfrm>
                <a:off x="2570872" y="5015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4" name="Rounded Rectangle 373"/>
              <p:cNvSpPr/>
              <p:nvPr/>
            </p:nvSpPr>
            <p:spPr>
              <a:xfrm>
                <a:off x="2709204" y="5015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" name="Rounded Rectangle 374"/>
              <p:cNvSpPr/>
              <p:nvPr/>
            </p:nvSpPr>
            <p:spPr>
              <a:xfrm>
                <a:off x="2570872" y="516167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" name="Rounded Rectangle 375"/>
              <p:cNvSpPr/>
              <p:nvPr/>
            </p:nvSpPr>
            <p:spPr>
              <a:xfrm>
                <a:off x="2709204" y="516167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2" name="Group 377"/>
            <p:cNvGrpSpPr/>
            <p:nvPr/>
          </p:nvGrpSpPr>
          <p:grpSpPr>
            <a:xfrm>
              <a:off x="2859256" y="4244924"/>
              <a:ext cx="575604" cy="1060940"/>
              <a:chOff x="2286000" y="4253132"/>
              <a:chExt cx="575604" cy="1060940"/>
            </a:xfrm>
          </p:grpSpPr>
          <p:sp>
            <p:nvSpPr>
              <p:cNvPr id="379" name="Rounded Rectangle 378"/>
              <p:cNvSpPr/>
              <p:nvPr/>
            </p:nvSpPr>
            <p:spPr>
              <a:xfrm>
                <a:off x="2286000" y="4253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" name="Rounded Rectangle 379"/>
              <p:cNvSpPr/>
              <p:nvPr/>
            </p:nvSpPr>
            <p:spPr>
              <a:xfrm>
                <a:off x="2424332" y="4253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" name="Rounded Rectangle 380"/>
              <p:cNvSpPr/>
              <p:nvPr/>
            </p:nvSpPr>
            <p:spPr>
              <a:xfrm>
                <a:off x="2286000" y="44055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" name="Rounded Rectangle 381"/>
              <p:cNvSpPr/>
              <p:nvPr/>
            </p:nvSpPr>
            <p:spPr>
              <a:xfrm>
                <a:off x="2424332" y="44055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3" name="Rounded Rectangle 382"/>
              <p:cNvSpPr/>
              <p:nvPr/>
            </p:nvSpPr>
            <p:spPr>
              <a:xfrm>
                <a:off x="2286000" y="45579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4" name="Rounded Rectangle 383"/>
              <p:cNvSpPr/>
              <p:nvPr/>
            </p:nvSpPr>
            <p:spPr>
              <a:xfrm>
                <a:off x="2424332" y="45579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5" name="Rounded Rectangle 384"/>
              <p:cNvSpPr/>
              <p:nvPr/>
            </p:nvSpPr>
            <p:spPr>
              <a:xfrm>
                <a:off x="2286000" y="47103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6" name="Rounded Rectangle 385"/>
              <p:cNvSpPr/>
              <p:nvPr/>
            </p:nvSpPr>
            <p:spPr>
              <a:xfrm>
                <a:off x="2424332" y="47103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7" name="Rounded Rectangle 386"/>
              <p:cNvSpPr/>
              <p:nvPr/>
            </p:nvSpPr>
            <p:spPr>
              <a:xfrm>
                <a:off x="2286000" y="48627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8" name="Rounded Rectangle 387"/>
              <p:cNvSpPr/>
              <p:nvPr/>
            </p:nvSpPr>
            <p:spPr>
              <a:xfrm>
                <a:off x="2424332" y="48627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9" name="Rounded Rectangle 388"/>
              <p:cNvSpPr/>
              <p:nvPr/>
            </p:nvSpPr>
            <p:spPr>
              <a:xfrm>
                <a:off x="2286000" y="5015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0" name="Rounded Rectangle 389"/>
              <p:cNvSpPr/>
              <p:nvPr/>
            </p:nvSpPr>
            <p:spPr>
              <a:xfrm>
                <a:off x="2424332" y="5015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1" name="Rounded Rectangle 390"/>
              <p:cNvSpPr/>
              <p:nvPr/>
            </p:nvSpPr>
            <p:spPr>
              <a:xfrm>
                <a:off x="2286000" y="516167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2" name="Rounded Rectangle 391"/>
              <p:cNvSpPr/>
              <p:nvPr/>
            </p:nvSpPr>
            <p:spPr>
              <a:xfrm>
                <a:off x="2424332" y="516167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3" name="Rounded Rectangle 392"/>
              <p:cNvSpPr/>
              <p:nvPr/>
            </p:nvSpPr>
            <p:spPr>
              <a:xfrm>
                <a:off x="2570872" y="4253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4" name="Rounded Rectangle 393"/>
              <p:cNvSpPr/>
              <p:nvPr/>
            </p:nvSpPr>
            <p:spPr>
              <a:xfrm>
                <a:off x="2709204" y="4253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5" name="Rounded Rectangle 394"/>
              <p:cNvSpPr/>
              <p:nvPr/>
            </p:nvSpPr>
            <p:spPr>
              <a:xfrm>
                <a:off x="2570872" y="44055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6" name="Rounded Rectangle 395"/>
              <p:cNvSpPr/>
              <p:nvPr/>
            </p:nvSpPr>
            <p:spPr>
              <a:xfrm>
                <a:off x="2709204" y="44055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7" name="Rounded Rectangle 396"/>
              <p:cNvSpPr/>
              <p:nvPr/>
            </p:nvSpPr>
            <p:spPr>
              <a:xfrm>
                <a:off x="2570872" y="45579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8" name="Rounded Rectangle 397"/>
              <p:cNvSpPr/>
              <p:nvPr/>
            </p:nvSpPr>
            <p:spPr>
              <a:xfrm>
                <a:off x="2709204" y="45579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9" name="Rounded Rectangle 398"/>
              <p:cNvSpPr/>
              <p:nvPr/>
            </p:nvSpPr>
            <p:spPr>
              <a:xfrm>
                <a:off x="2570872" y="47103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0" name="Rounded Rectangle 399"/>
              <p:cNvSpPr/>
              <p:nvPr/>
            </p:nvSpPr>
            <p:spPr>
              <a:xfrm>
                <a:off x="2709204" y="47103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1" name="Rounded Rectangle 400"/>
              <p:cNvSpPr/>
              <p:nvPr/>
            </p:nvSpPr>
            <p:spPr>
              <a:xfrm>
                <a:off x="2570872" y="48627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2" name="Rounded Rectangle 401"/>
              <p:cNvSpPr/>
              <p:nvPr/>
            </p:nvSpPr>
            <p:spPr>
              <a:xfrm>
                <a:off x="2709204" y="48627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3" name="Rounded Rectangle 402"/>
              <p:cNvSpPr/>
              <p:nvPr/>
            </p:nvSpPr>
            <p:spPr>
              <a:xfrm>
                <a:off x="2570872" y="5015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4" name="Rounded Rectangle 403"/>
              <p:cNvSpPr/>
              <p:nvPr/>
            </p:nvSpPr>
            <p:spPr>
              <a:xfrm>
                <a:off x="2709204" y="5015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5" name="Rounded Rectangle 404"/>
              <p:cNvSpPr/>
              <p:nvPr/>
            </p:nvSpPr>
            <p:spPr>
              <a:xfrm>
                <a:off x="2570872" y="516167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6" name="Rounded Rectangle 405"/>
              <p:cNvSpPr/>
              <p:nvPr/>
            </p:nvSpPr>
            <p:spPr>
              <a:xfrm>
                <a:off x="2709204" y="516167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3" name="Group 408"/>
            <p:cNvGrpSpPr/>
            <p:nvPr/>
          </p:nvGrpSpPr>
          <p:grpSpPr>
            <a:xfrm>
              <a:off x="3434860" y="4222648"/>
              <a:ext cx="437272" cy="1060940"/>
              <a:chOff x="2286000" y="4253132"/>
              <a:chExt cx="437272" cy="1060940"/>
            </a:xfrm>
          </p:grpSpPr>
          <p:sp>
            <p:nvSpPr>
              <p:cNvPr id="410" name="Rounded Rectangle 409"/>
              <p:cNvSpPr/>
              <p:nvPr/>
            </p:nvSpPr>
            <p:spPr>
              <a:xfrm>
                <a:off x="2286000" y="4253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1" name="Rounded Rectangle 410"/>
              <p:cNvSpPr/>
              <p:nvPr/>
            </p:nvSpPr>
            <p:spPr>
              <a:xfrm>
                <a:off x="2424332" y="4253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2" name="Rounded Rectangle 411"/>
              <p:cNvSpPr/>
              <p:nvPr/>
            </p:nvSpPr>
            <p:spPr>
              <a:xfrm>
                <a:off x="2286000" y="44055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3" name="Rounded Rectangle 412"/>
              <p:cNvSpPr/>
              <p:nvPr/>
            </p:nvSpPr>
            <p:spPr>
              <a:xfrm>
                <a:off x="2424332" y="44055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4" name="Rounded Rectangle 413"/>
              <p:cNvSpPr/>
              <p:nvPr/>
            </p:nvSpPr>
            <p:spPr>
              <a:xfrm>
                <a:off x="2286000" y="45579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5" name="Rounded Rectangle 414"/>
              <p:cNvSpPr/>
              <p:nvPr/>
            </p:nvSpPr>
            <p:spPr>
              <a:xfrm>
                <a:off x="2424332" y="45579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6" name="Rounded Rectangle 415"/>
              <p:cNvSpPr/>
              <p:nvPr/>
            </p:nvSpPr>
            <p:spPr>
              <a:xfrm>
                <a:off x="2286000" y="47103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7" name="Rounded Rectangle 416"/>
              <p:cNvSpPr/>
              <p:nvPr/>
            </p:nvSpPr>
            <p:spPr>
              <a:xfrm>
                <a:off x="2424332" y="47103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8" name="Rounded Rectangle 417"/>
              <p:cNvSpPr/>
              <p:nvPr/>
            </p:nvSpPr>
            <p:spPr>
              <a:xfrm>
                <a:off x="2286000" y="48627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9" name="Rounded Rectangle 418"/>
              <p:cNvSpPr/>
              <p:nvPr/>
            </p:nvSpPr>
            <p:spPr>
              <a:xfrm>
                <a:off x="2424332" y="48627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0" name="Rounded Rectangle 419"/>
              <p:cNvSpPr/>
              <p:nvPr/>
            </p:nvSpPr>
            <p:spPr>
              <a:xfrm>
                <a:off x="2286000" y="5015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1" name="Rounded Rectangle 420"/>
              <p:cNvSpPr/>
              <p:nvPr/>
            </p:nvSpPr>
            <p:spPr>
              <a:xfrm>
                <a:off x="2424332" y="5015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2" name="Rounded Rectangle 421"/>
              <p:cNvSpPr/>
              <p:nvPr/>
            </p:nvSpPr>
            <p:spPr>
              <a:xfrm>
                <a:off x="2286000" y="516167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3" name="Rounded Rectangle 422"/>
              <p:cNvSpPr/>
              <p:nvPr/>
            </p:nvSpPr>
            <p:spPr>
              <a:xfrm>
                <a:off x="2424332" y="516167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4" name="Rounded Rectangle 423"/>
              <p:cNvSpPr/>
              <p:nvPr/>
            </p:nvSpPr>
            <p:spPr>
              <a:xfrm>
                <a:off x="2570872" y="4253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6" name="Rounded Rectangle 425"/>
              <p:cNvSpPr/>
              <p:nvPr/>
            </p:nvSpPr>
            <p:spPr>
              <a:xfrm>
                <a:off x="2570872" y="44055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8" name="Rounded Rectangle 427"/>
              <p:cNvSpPr/>
              <p:nvPr/>
            </p:nvSpPr>
            <p:spPr>
              <a:xfrm>
                <a:off x="2570872" y="45579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0" name="Rounded Rectangle 429"/>
              <p:cNvSpPr/>
              <p:nvPr/>
            </p:nvSpPr>
            <p:spPr>
              <a:xfrm>
                <a:off x="2570872" y="47103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2" name="Rounded Rectangle 431"/>
              <p:cNvSpPr/>
              <p:nvPr/>
            </p:nvSpPr>
            <p:spPr>
              <a:xfrm>
                <a:off x="2570872" y="48627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4" name="Rounded Rectangle 433"/>
              <p:cNvSpPr/>
              <p:nvPr/>
            </p:nvSpPr>
            <p:spPr>
              <a:xfrm>
                <a:off x="2570872" y="501513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6" name="Rounded Rectangle 435"/>
              <p:cNvSpPr/>
              <p:nvPr/>
            </p:nvSpPr>
            <p:spPr>
              <a:xfrm>
                <a:off x="2570872" y="5161672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4" name="Group 457"/>
          <p:cNvGrpSpPr/>
          <p:nvPr/>
        </p:nvGrpSpPr>
        <p:grpSpPr>
          <a:xfrm>
            <a:off x="565048" y="3292256"/>
            <a:ext cx="1580272" cy="946808"/>
            <a:chOff x="565048" y="2454056"/>
            <a:chExt cx="1580272" cy="946808"/>
          </a:xfrm>
        </p:grpSpPr>
        <p:cxnSp>
          <p:nvCxnSpPr>
            <p:cNvPr id="442" name="Straight Arrow Connector 441"/>
            <p:cNvCxnSpPr/>
            <p:nvPr/>
          </p:nvCxnSpPr>
          <p:spPr>
            <a:xfrm flipV="1">
              <a:off x="685800" y="3354388"/>
              <a:ext cx="1447800" cy="4647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Arrow Connector 445"/>
            <p:cNvCxnSpPr/>
            <p:nvPr/>
          </p:nvCxnSpPr>
          <p:spPr>
            <a:xfrm flipV="1">
              <a:off x="609600" y="3187920"/>
              <a:ext cx="1524000" cy="7461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2" name="Straight Arrow Connector 451"/>
            <p:cNvCxnSpPr/>
            <p:nvPr/>
          </p:nvCxnSpPr>
          <p:spPr>
            <a:xfrm flipV="1">
              <a:off x="683452" y="3035520"/>
              <a:ext cx="1447800" cy="4647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Straight Arrow Connector 452"/>
            <p:cNvCxnSpPr/>
            <p:nvPr/>
          </p:nvCxnSpPr>
          <p:spPr>
            <a:xfrm flipV="1">
              <a:off x="607252" y="2869052"/>
              <a:ext cx="1524000" cy="7461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Straight Arrow Connector 453"/>
            <p:cNvCxnSpPr/>
            <p:nvPr/>
          </p:nvCxnSpPr>
          <p:spPr>
            <a:xfrm flipV="1">
              <a:off x="641248" y="2743200"/>
              <a:ext cx="1447800" cy="4647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5" name="Straight Arrow Connector 454"/>
            <p:cNvCxnSpPr/>
            <p:nvPr/>
          </p:nvCxnSpPr>
          <p:spPr>
            <a:xfrm flipV="1">
              <a:off x="565048" y="2576732"/>
              <a:ext cx="1524000" cy="7461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6" name="Straight Arrow Connector 455"/>
            <p:cNvCxnSpPr/>
            <p:nvPr/>
          </p:nvCxnSpPr>
          <p:spPr>
            <a:xfrm flipV="1">
              <a:off x="697520" y="2454056"/>
              <a:ext cx="1447800" cy="4647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459"/>
          <p:cNvGrpSpPr/>
          <p:nvPr/>
        </p:nvGrpSpPr>
        <p:grpSpPr>
          <a:xfrm>
            <a:off x="612323" y="5884168"/>
            <a:ext cx="2740477" cy="59431"/>
            <a:chOff x="1752600" y="4741169"/>
            <a:chExt cx="2740477" cy="59431"/>
          </a:xfrm>
        </p:grpSpPr>
        <p:cxnSp>
          <p:nvCxnSpPr>
            <p:cNvPr id="345" name="Straight Arrow Connector 344"/>
            <p:cNvCxnSpPr/>
            <p:nvPr/>
          </p:nvCxnSpPr>
          <p:spPr>
            <a:xfrm>
              <a:off x="1752600" y="4799012"/>
              <a:ext cx="457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9" name="Straight Arrow Connector 458"/>
            <p:cNvCxnSpPr/>
            <p:nvPr/>
          </p:nvCxnSpPr>
          <p:spPr>
            <a:xfrm>
              <a:off x="4035877" y="4741169"/>
              <a:ext cx="457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460"/>
          <p:cNvGrpSpPr/>
          <p:nvPr/>
        </p:nvGrpSpPr>
        <p:grpSpPr>
          <a:xfrm rot="5400000">
            <a:off x="1120968" y="5889436"/>
            <a:ext cx="1579084" cy="11015"/>
            <a:chOff x="2161949" y="4792310"/>
            <a:chExt cx="1579084" cy="11015"/>
          </a:xfrm>
        </p:grpSpPr>
        <p:cxnSp>
          <p:nvCxnSpPr>
            <p:cNvPr id="462" name="Straight Arrow Connector 461"/>
            <p:cNvCxnSpPr/>
            <p:nvPr/>
          </p:nvCxnSpPr>
          <p:spPr>
            <a:xfrm rot="10800000" flipH="1">
              <a:off x="2161949" y="4800601"/>
              <a:ext cx="228603" cy="272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3" name="Straight Arrow Connector 462"/>
            <p:cNvCxnSpPr/>
            <p:nvPr/>
          </p:nvCxnSpPr>
          <p:spPr>
            <a:xfrm>
              <a:off x="3512433" y="4792310"/>
              <a:ext cx="2286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1" name="Object 4"/>
          <p:cNvGraphicFramePr>
            <a:graphicFrameLocks noChangeAspect="1"/>
          </p:cNvGraphicFramePr>
          <p:nvPr/>
        </p:nvGraphicFramePr>
        <p:xfrm>
          <a:off x="6172200" y="3733800"/>
          <a:ext cx="1201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2" imgW="672840" imgH="241200" progId="Equation.3">
                  <p:embed/>
                </p:oleObj>
              </mc:Choice>
              <mc:Fallback>
                <p:oleObj name="Equation" r:id="rId12" imgW="672840" imgH="241200" progId="Equation.3">
                  <p:embed/>
                  <p:pic>
                    <p:nvPicPr>
                      <p:cNvPr id="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33800"/>
                        <a:ext cx="12017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6172200" y="4495800"/>
          <a:ext cx="1063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4" imgW="749160" imgH="266400" progId="Equation.3">
                  <p:embed/>
                </p:oleObj>
              </mc:Choice>
              <mc:Fallback>
                <p:oleObj name="Equation" r:id="rId14" imgW="749160" imgH="266400" progId="Equation.3">
                  <p:embed/>
                  <p:pic>
                    <p:nvPicPr>
                      <p:cNvPr id="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95800"/>
                        <a:ext cx="10636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" name="Object 4"/>
          <p:cNvGraphicFramePr>
            <a:graphicFrameLocks noChangeAspect="1"/>
          </p:cNvGraphicFramePr>
          <p:nvPr/>
        </p:nvGraphicFramePr>
        <p:xfrm>
          <a:off x="6451600" y="5238750"/>
          <a:ext cx="1155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6" imgW="647640" imgH="279360" progId="Equation.3">
                  <p:embed/>
                </p:oleObj>
              </mc:Choice>
              <mc:Fallback>
                <p:oleObj name="Equation" r:id="rId16" imgW="647640" imgH="279360" progId="Equation.3">
                  <p:embed/>
                  <p:pic>
                    <p:nvPicPr>
                      <p:cNvPr id="4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5238750"/>
                        <a:ext cx="11557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" name="Object 4"/>
          <p:cNvGraphicFramePr>
            <a:graphicFrameLocks noChangeAspect="1"/>
          </p:cNvGraphicFramePr>
          <p:nvPr/>
        </p:nvGraphicFramePr>
        <p:xfrm>
          <a:off x="6146800" y="5924550"/>
          <a:ext cx="11572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8" imgW="647640" imgH="279360" progId="Equation.3">
                  <p:embed/>
                </p:oleObj>
              </mc:Choice>
              <mc:Fallback>
                <p:oleObj name="Equation" r:id="rId18" imgW="647640" imgH="279360" progId="Equation.3">
                  <p:embed/>
                  <p:pic>
                    <p:nvPicPr>
                      <p:cNvPr id="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5924550"/>
                        <a:ext cx="11572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484"/>
          <p:cNvGrpSpPr/>
          <p:nvPr/>
        </p:nvGrpSpPr>
        <p:grpSpPr>
          <a:xfrm>
            <a:off x="993323" y="5376746"/>
            <a:ext cx="1951464" cy="1042635"/>
            <a:chOff x="2133600" y="4233747"/>
            <a:chExt cx="1951464" cy="1042635"/>
          </a:xfrm>
        </p:grpSpPr>
        <p:grpSp>
          <p:nvGrpSpPr>
            <p:cNvPr id="58" name="Group 475"/>
            <p:cNvGrpSpPr/>
            <p:nvPr/>
          </p:nvGrpSpPr>
          <p:grpSpPr>
            <a:xfrm>
              <a:off x="3919653" y="4233747"/>
              <a:ext cx="165411" cy="1009182"/>
              <a:chOff x="3919653" y="4233747"/>
              <a:chExt cx="165411" cy="1009182"/>
            </a:xfrm>
          </p:grpSpPr>
          <p:sp>
            <p:nvSpPr>
              <p:cNvPr id="469" name="Rounded Rectangle 468"/>
              <p:cNvSpPr/>
              <p:nvPr/>
            </p:nvSpPr>
            <p:spPr>
              <a:xfrm>
                <a:off x="3943815" y="5090529"/>
                <a:ext cx="94785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0" name="Rounded Rectangle 469"/>
              <p:cNvSpPr/>
              <p:nvPr/>
            </p:nvSpPr>
            <p:spPr>
              <a:xfrm>
                <a:off x="3923370" y="4953000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1" name="Rounded Rectangle 470"/>
              <p:cNvSpPr/>
              <p:nvPr/>
            </p:nvSpPr>
            <p:spPr>
              <a:xfrm>
                <a:off x="3927087" y="4800600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2" name="Rounded Rectangle 471"/>
              <p:cNvSpPr/>
              <p:nvPr/>
            </p:nvSpPr>
            <p:spPr>
              <a:xfrm>
                <a:off x="3919653" y="4648200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3" name="Rounded Rectangle 472"/>
              <p:cNvSpPr/>
              <p:nvPr/>
            </p:nvSpPr>
            <p:spPr>
              <a:xfrm>
                <a:off x="3930804" y="4495800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4" name="Rounded Rectangle 473"/>
              <p:cNvSpPr/>
              <p:nvPr/>
            </p:nvSpPr>
            <p:spPr>
              <a:xfrm>
                <a:off x="3932664" y="4343400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5" name="Rounded Rectangle 474"/>
              <p:cNvSpPr/>
              <p:nvPr/>
            </p:nvSpPr>
            <p:spPr>
              <a:xfrm>
                <a:off x="3962400" y="4233747"/>
                <a:ext cx="90268" cy="101988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9" name="Group 476"/>
            <p:cNvGrpSpPr/>
            <p:nvPr/>
          </p:nvGrpSpPr>
          <p:grpSpPr>
            <a:xfrm>
              <a:off x="2133600" y="4267200"/>
              <a:ext cx="165411" cy="1009182"/>
              <a:chOff x="3919653" y="4233747"/>
              <a:chExt cx="165411" cy="1009182"/>
            </a:xfrm>
          </p:grpSpPr>
          <p:sp>
            <p:nvSpPr>
              <p:cNvPr id="478" name="Rounded Rectangle 477"/>
              <p:cNvSpPr/>
              <p:nvPr/>
            </p:nvSpPr>
            <p:spPr>
              <a:xfrm>
                <a:off x="3943815" y="5090529"/>
                <a:ext cx="94785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9" name="Rounded Rectangle 478"/>
              <p:cNvSpPr/>
              <p:nvPr/>
            </p:nvSpPr>
            <p:spPr>
              <a:xfrm>
                <a:off x="3923370" y="4953000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0" name="Rounded Rectangle 479"/>
              <p:cNvSpPr/>
              <p:nvPr/>
            </p:nvSpPr>
            <p:spPr>
              <a:xfrm>
                <a:off x="3927087" y="4800600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1" name="Rounded Rectangle 480"/>
              <p:cNvSpPr/>
              <p:nvPr/>
            </p:nvSpPr>
            <p:spPr>
              <a:xfrm>
                <a:off x="3919653" y="4648200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2" name="Rounded Rectangle 481"/>
              <p:cNvSpPr/>
              <p:nvPr/>
            </p:nvSpPr>
            <p:spPr>
              <a:xfrm>
                <a:off x="3930804" y="4495800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3" name="Rounded Rectangle 482"/>
              <p:cNvSpPr/>
              <p:nvPr/>
            </p:nvSpPr>
            <p:spPr>
              <a:xfrm>
                <a:off x="3932664" y="4343400"/>
                <a:ext cx="152400" cy="15240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4" name="Rounded Rectangle 483"/>
              <p:cNvSpPr/>
              <p:nvPr/>
            </p:nvSpPr>
            <p:spPr>
              <a:xfrm>
                <a:off x="3962400" y="4233747"/>
                <a:ext cx="90268" cy="101988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0" name="Group 487"/>
          <p:cNvGrpSpPr/>
          <p:nvPr/>
        </p:nvGrpSpPr>
        <p:grpSpPr>
          <a:xfrm>
            <a:off x="1981200" y="1937132"/>
            <a:ext cx="1936480" cy="321067"/>
            <a:chOff x="1981200" y="2014251"/>
            <a:chExt cx="1936480" cy="321067"/>
          </a:xfrm>
        </p:grpSpPr>
        <p:sp>
          <p:nvSpPr>
            <p:cNvPr id="486" name="TextBox 485"/>
            <p:cNvSpPr txBox="1"/>
            <p:nvPr/>
          </p:nvSpPr>
          <p:spPr>
            <a:xfrm>
              <a:off x="1981200" y="2058319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0</a:t>
              </a:r>
            </a:p>
          </p:txBody>
        </p:sp>
        <p:sp>
          <p:nvSpPr>
            <p:cNvPr id="487" name="TextBox 486"/>
            <p:cNvSpPr txBox="1"/>
            <p:nvPr/>
          </p:nvSpPr>
          <p:spPr>
            <a:xfrm>
              <a:off x="3689732" y="2014251"/>
              <a:ext cx="22794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t</a:t>
              </a:r>
            </a:p>
          </p:txBody>
        </p:sp>
      </p:grpSp>
      <p:cxnSp>
        <p:nvCxnSpPr>
          <p:cNvPr id="491" name="Straight Arrow Connector 490"/>
          <p:cNvCxnSpPr/>
          <p:nvPr/>
        </p:nvCxnSpPr>
        <p:spPr>
          <a:xfrm>
            <a:off x="1828800" y="3668617"/>
            <a:ext cx="457200" cy="1588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492"/>
          <p:cNvGrpSpPr/>
          <p:nvPr/>
        </p:nvGrpSpPr>
        <p:grpSpPr>
          <a:xfrm>
            <a:off x="304800" y="2895600"/>
            <a:ext cx="4953000" cy="334732"/>
            <a:chOff x="304800" y="2286000"/>
            <a:chExt cx="4953000" cy="334732"/>
          </a:xfrm>
        </p:grpSpPr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304800" y="2362200"/>
              <a:ext cx="1676400" cy="25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l-GR" sz="1200" b="1" dirty="0">
                  <a:latin typeface="Arial"/>
                  <a:cs typeface="Arial"/>
                </a:rPr>
                <a:t>θ</a:t>
              </a:r>
              <a:r>
                <a:rPr lang="en-US" sz="1200" b="1" dirty="0">
                  <a:latin typeface="Arial"/>
                  <a:cs typeface="Arial"/>
                </a:rPr>
                <a:t> =180</a:t>
              </a:r>
              <a:r>
                <a:rPr lang="en-US" sz="1200" b="1" baseline="30000" dirty="0">
                  <a:latin typeface="Arial"/>
                  <a:cs typeface="Arial"/>
                </a:rPr>
                <a:t>0</a:t>
              </a:r>
              <a:r>
                <a:rPr lang="en-US" sz="1200" b="1" dirty="0">
                  <a:latin typeface="Arial"/>
                  <a:cs typeface="Arial"/>
                </a:rPr>
                <a:t>, </a:t>
              </a:r>
              <a:r>
                <a:rPr lang="en-US" sz="1200" b="1" dirty="0">
                  <a:latin typeface="Comic Sans MS" pitchFamily="66" charset="0"/>
                </a:rPr>
                <a:t> flux is -</a:t>
              </a:r>
              <a:r>
                <a:rPr lang="en-US" sz="1200" b="1" dirty="0" err="1">
                  <a:latin typeface="Comic Sans MS" pitchFamily="66" charset="0"/>
                </a:rPr>
                <a:t>ve</a:t>
              </a:r>
              <a:endParaRPr lang="en-US" sz="1200" b="1" dirty="0">
                <a:latin typeface="Comic Sans MS" pitchFamily="66" charset="0"/>
              </a:endParaRPr>
            </a:p>
          </p:txBody>
        </p:sp>
        <p:sp>
          <p:nvSpPr>
            <p:cNvPr id="492" name="Rectangle 491"/>
            <p:cNvSpPr>
              <a:spLocks noChangeArrowheads="1"/>
            </p:cNvSpPr>
            <p:nvPr/>
          </p:nvSpPr>
          <p:spPr bwMode="auto">
            <a:xfrm>
              <a:off x="3581400" y="2286000"/>
              <a:ext cx="1676400" cy="25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l-GR" sz="1200" b="1" dirty="0">
                  <a:latin typeface="Arial"/>
                  <a:cs typeface="Arial"/>
                </a:rPr>
                <a:t>θ</a:t>
              </a:r>
              <a:r>
                <a:rPr lang="en-US" sz="1200" b="1" dirty="0">
                  <a:latin typeface="Arial"/>
                  <a:cs typeface="Arial"/>
                </a:rPr>
                <a:t> = 0</a:t>
              </a:r>
              <a:r>
                <a:rPr lang="en-US" sz="1200" b="1" baseline="30000" dirty="0">
                  <a:latin typeface="Arial"/>
                  <a:cs typeface="Arial"/>
                </a:rPr>
                <a:t>0</a:t>
              </a:r>
              <a:r>
                <a:rPr lang="en-US" sz="1200" b="1" dirty="0">
                  <a:latin typeface="Arial"/>
                  <a:cs typeface="Arial"/>
                </a:rPr>
                <a:t>, </a:t>
              </a:r>
              <a:r>
                <a:rPr lang="en-US" sz="1200" b="1" dirty="0">
                  <a:latin typeface="Comic Sans MS" pitchFamily="66" charset="0"/>
                </a:rPr>
                <a:t> flux is +</a:t>
              </a:r>
              <a:r>
                <a:rPr lang="en-US" sz="1200" b="1" dirty="0" err="1">
                  <a:latin typeface="Comic Sans MS" pitchFamily="66" charset="0"/>
                </a:rPr>
                <a:t>ve</a:t>
              </a:r>
              <a:endParaRPr lang="en-US" sz="1200" b="1" dirty="0">
                <a:latin typeface="Comic Sans MS" pitchFamily="66" charset="0"/>
              </a:endParaRPr>
            </a:p>
          </p:txBody>
        </p:sp>
      </p:grpSp>
      <p:sp>
        <p:nvSpPr>
          <p:cNvPr id="497" name="Rectangle 496"/>
          <p:cNvSpPr>
            <a:spLocks noChangeArrowheads="1"/>
          </p:cNvSpPr>
          <p:nvPr/>
        </p:nvSpPr>
        <p:spPr bwMode="auto">
          <a:xfrm>
            <a:off x="304800" y="4572000"/>
            <a:ext cx="47244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1400" b="1" dirty="0">
                <a:solidFill>
                  <a:srgbClr val="0000FF"/>
                </a:solidFill>
                <a:latin typeface="Comic Sans MS" pitchFamily="66" charset="0"/>
              </a:rPr>
              <a:t>If </a:t>
            </a:r>
            <a:r>
              <a:rPr lang="el-GR" sz="1400" b="1" dirty="0">
                <a:solidFill>
                  <a:srgbClr val="0000FF"/>
                </a:solidFill>
                <a:latin typeface="Comic Sans MS" pitchFamily="66" charset="0"/>
                <a:cs typeface="Arial"/>
              </a:rPr>
              <a:t>θ</a:t>
            </a:r>
            <a:r>
              <a:rPr lang="en-US" sz="1400" b="1" dirty="0">
                <a:solidFill>
                  <a:srgbClr val="0000FF"/>
                </a:solidFill>
                <a:latin typeface="Comic Sans MS" pitchFamily="66" charset="0"/>
                <a:cs typeface="Arial"/>
              </a:rPr>
              <a:t> varies point to point in the surface we have to divide the surface into small elements </a:t>
            </a:r>
            <a:r>
              <a:rPr lang="en-US" sz="1400" b="1" dirty="0" err="1">
                <a:solidFill>
                  <a:srgbClr val="0000FF"/>
                </a:solidFill>
                <a:latin typeface="Comic Sans MS" pitchFamily="66" charset="0"/>
                <a:cs typeface="Arial"/>
              </a:rPr>
              <a:t>dA</a:t>
            </a:r>
            <a:r>
              <a:rPr lang="en-US" sz="1400" b="1" dirty="0">
                <a:solidFill>
                  <a:srgbClr val="0000FF"/>
                </a:solidFill>
                <a:latin typeface="Comic Sans MS" pitchFamily="66" charset="0"/>
                <a:cs typeface="Arial"/>
              </a:rPr>
              <a:t>.</a:t>
            </a:r>
            <a:r>
              <a:rPr lang="en-US" sz="1400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499" name="Rectangle 498"/>
          <p:cNvSpPr/>
          <p:nvPr/>
        </p:nvSpPr>
        <p:spPr>
          <a:xfrm>
            <a:off x="6324600" y="4191000"/>
            <a:ext cx="1143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66" charset="0"/>
                <a:cs typeface="Arial"/>
              </a:rPr>
              <a:t>Total Flux </a:t>
            </a:r>
            <a:endParaRPr lang="en-US" sz="1400" dirty="0"/>
          </a:p>
        </p:txBody>
      </p:sp>
      <p:sp>
        <p:nvSpPr>
          <p:cNvPr id="500" name="Rectangle 499"/>
          <p:cNvSpPr/>
          <p:nvPr/>
        </p:nvSpPr>
        <p:spPr>
          <a:xfrm>
            <a:off x="6019800" y="4950023"/>
            <a:ext cx="1676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66" charset="0"/>
                <a:cs typeface="Arial"/>
              </a:rPr>
              <a:t>If </a:t>
            </a:r>
            <a:r>
              <a:rPr lang="el-GR" sz="1400" b="1" dirty="0">
                <a:solidFill>
                  <a:srgbClr val="0000FF"/>
                </a:solidFill>
                <a:latin typeface="Calibri"/>
                <a:cs typeface="Arial"/>
              </a:rPr>
              <a:t>Δ</a:t>
            </a:r>
            <a:r>
              <a:rPr lang="en-US" sz="1400" b="1" dirty="0">
                <a:solidFill>
                  <a:srgbClr val="0000FF"/>
                </a:solidFill>
                <a:latin typeface="Calibri"/>
                <a:cs typeface="Arial"/>
              </a:rPr>
              <a:t>A is very small</a:t>
            </a:r>
            <a:r>
              <a:rPr lang="en-US" sz="1400" b="1" dirty="0">
                <a:solidFill>
                  <a:srgbClr val="0000FF"/>
                </a:solidFill>
                <a:latin typeface="Comic Sans MS" pitchFamily="66" charset="0"/>
                <a:cs typeface="Arial"/>
              </a:rPr>
              <a:t> </a:t>
            </a:r>
            <a:endParaRPr lang="en-US" sz="1400" dirty="0"/>
          </a:p>
        </p:txBody>
      </p:sp>
      <p:sp>
        <p:nvSpPr>
          <p:cNvPr id="501" name="Rectangle 500"/>
          <p:cNvSpPr/>
          <p:nvPr/>
        </p:nvSpPr>
        <p:spPr>
          <a:xfrm>
            <a:off x="5486400" y="5635823"/>
            <a:ext cx="2362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itchFamily="66" charset="0"/>
                <a:cs typeface="Arial"/>
              </a:rPr>
              <a:t>Flux in the close surface </a:t>
            </a:r>
            <a:endParaRPr lang="en-US" sz="1400" dirty="0"/>
          </a:p>
        </p:txBody>
      </p:sp>
      <p:graphicFrame>
        <p:nvGraphicFramePr>
          <p:cNvPr id="96" name="Object 4"/>
          <p:cNvGraphicFramePr>
            <a:graphicFrameLocks noChangeAspect="1"/>
          </p:cNvGraphicFramePr>
          <p:nvPr/>
        </p:nvGraphicFramePr>
        <p:xfrm>
          <a:off x="6194425" y="1392238"/>
          <a:ext cx="10683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20" imgW="596880" imgH="177480" progId="Equation.3">
                  <p:embed/>
                </p:oleObj>
              </mc:Choice>
              <mc:Fallback>
                <p:oleObj name="Equation" r:id="rId20" imgW="596880" imgH="177480" progId="Equation.3">
                  <p:embed/>
                  <p:pic>
                    <p:nvPicPr>
                      <p:cNvPr id="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1392238"/>
                        <a:ext cx="10683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3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" grpId="0" animBg="1"/>
      <p:bldP spid="489" grpId="0" animBg="1"/>
      <p:bldP spid="121" grpId="0"/>
      <p:bldP spid="497" grpId="0"/>
      <p:bldP spid="499" grpId="0"/>
      <p:bldP spid="500" grpId="0"/>
      <p:bldP spid="5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 txBox="1">
            <a:spLocks noChangeArrowheads="1"/>
          </p:cNvSpPr>
          <p:nvPr/>
        </p:nvSpPr>
        <p:spPr bwMode="auto">
          <a:xfrm>
            <a:off x="3124200" y="2362200"/>
            <a:ext cx="2667000" cy="1066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b="1" dirty="0"/>
              <a:t>Lecture 2</a:t>
            </a:r>
            <a:endParaRPr lang="en-US" sz="40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Electric Field Point Charge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4886445" y="3759127"/>
            <a:ext cx="447559" cy="561525"/>
            <a:chOff x="2718628" y="1676400"/>
            <a:chExt cx="269180" cy="228600"/>
          </a:xfrm>
        </p:grpSpPr>
        <p:sp>
          <p:nvSpPr>
            <p:cNvPr id="10" name="Oval 9"/>
            <p:cNvSpPr/>
            <p:nvPr/>
          </p:nvSpPr>
          <p:spPr>
            <a:xfrm>
              <a:off x="2743200" y="16764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18628" y="1701860"/>
              <a:ext cx="269180" cy="1503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q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 rot="21113206">
            <a:off x="8704878" y="221489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</a:p>
        </p:txBody>
      </p:sp>
      <p:grpSp>
        <p:nvGrpSpPr>
          <p:cNvPr id="8" name="Group 23"/>
          <p:cNvGrpSpPr/>
          <p:nvPr/>
        </p:nvGrpSpPr>
        <p:grpSpPr>
          <a:xfrm>
            <a:off x="5307383" y="2667000"/>
            <a:ext cx="2693617" cy="1372892"/>
            <a:chOff x="5307383" y="2667000"/>
            <a:chExt cx="2693617" cy="1372892"/>
          </a:xfrm>
        </p:grpSpPr>
        <p:cxnSp>
          <p:nvCxnSpPr>
            <p:cNvPr id="22" name="Straight Connector 21"/>
            <p:cNvCxnSpPr>
              <a:stCxn id="10" idx="6"/>
            </p:cNvCxnSpPr>
            <p:nvPr/>
          </p:nvCxnSpPr>
          <p:spPr>
            <a:xfrm flipV="1">
              <a:off x="5307383" y="2667000"/>
              <a:ext cx="2693617" cy="137289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934200" y="305966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r</a:t>
              </a:r>
            </a:p>
          </p:txBody>
        </p:sp>
      </p:grpSp>
      <p:graphicFrame>
        <p:nvGraphicFramePr>
          <p:cNvPr id="98" name="Object 11"/>
          <p:cNvGraphicFramePr>
            <a:graphicFrameLocks noChangeAspect="1"/>
          </p:cNvGraphicFramePr>
          <p:nvPr/>
        </p:nvGraphicFramePr>
        <p:xfrm>
          <a:off x="1300163" y="1362075"/>
          <a:ext cx="17240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799920" imgH="431640" progId="Equation.3">
                  <p:embed/>
                </p:oleObj>
              </mc:Choice>
              <mc:Fallback>
                <p:oleObj name="Equation" r:id="rId4" imgW="799920" imgH="431640" progId="Equation.3">
                  <p:embed/>
                  <p:pic>
                    <p:nvPicPr>
                      <p:cNvPr id="9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362075"/>
                        <a:ext cx="17240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 flipH="1">
            <a:off x="8077200" y="2580129"/>
            <a:ext cx="45719" cy="868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295400" y="3096948"/>
          <a:ext cx="1548732" cy="101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571320" imgH="393480" progId="Equation.3">
                  <p:embed/>
                </p:oleObj>
              </mc:Choice>
              <mc:Fallback>
                <p:oleObj name="Equation" r:id="rId6" imgW="571320" imgH="39348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96948"/>
                        <a:ext cx="1548732" cy="1017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072529" y="267866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1C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8155736" y="2362200"/>
            <a:ext cx="378664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26570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ounded Rectangle 36"/>
          <p:cNvSpPr/>
          <p:nvPr/>
        </p:nvSpPr>
        <p:spPr>
          <a:xfrm>
            <a:off x="533400" y="5864288"/>
            <a:ext cx="2895600" cy="914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Gauss law and Coulomb’s law 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6934200" y="3048000"/>
            <a:ext cx="344966" cy="261610"/>
            <a:chOff x="2667000" y="1652650"/>
            <a:chExt cx="344966" cy="261610"/>
          </a:xfrm>
        </p:grpSpPr>
        <p:sp>
          <p:nvSpPr>
            <p:cNvPr id="10" name="Oval 9"/>
            <p:cNvSpPr/>
            <p:nvPr/>
          </p:nvSpPr>
          <p:spPr>
            <a:xfrm>
              <a:off x="2743200" y="16764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667000" y="1652650"/>
              <a:ext cx="34496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chemeClr val="bg1"/>
                  </a:solidFill>
                </a:rPr>
                <a:t>+q</a:t>
              </a:r>
            </a:p>
          </p:txBody>
        </p:sp>
      </p:grpSp>
      <p:sp>
        <p:nvSpPr>
          <p:cNvPr id="12" name="Oval 11"/>
          <p:cNvSpPr/>
          <p:nvPr/>
        </p:nvSpPr>
        <p:spPr>
          <a:xfrm>
            <a:off x="5509729" y="1489790"/>
            <a:ext cx="3048000" cy="3200400"/>
          </a:xfrm>
          <a:prstGeom prst="ellipse">
            <a:avLst/>
          </a:prstGeom>
          <a:solidFill>
            <a:srgbClr val="FFC000">
              <a:alpha val="81000"/>
            </a:srgbClr>
          </a:solidFill>
          <a:scene3d>
            <a:camera prst="orthographicFront">
              <a:rot lat="20999999" lon="299984" rev="0"/>
            </a:camera>
            <a:lightRig rig="threePt" dir="t">
              <a:rot lat="0" lon="0" rev="0"/>
            </a:lightRig>
          </a:scene3d>
          <a:sp3d contourW="12700" prstMaterial="translucentPowder">
            <a:bevelT w="4908550" h="1270000"/>
            <a:bevelB w="0" h="0"/>
            <a:extrusionClr>
              <a:schemeClr val="accent6">
                <a:lumMod val="75000"/>
              </a:schemeClr>
            </a:extrusionClr>
            <a:contourClr>
              <a:srgbClr val="FFC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5" name="Group 19"/>
          <p:cNvGrpSpPr/>
          <p:nvPr/>
        </p:nvGrpSpPr>
        <p:grpSpPr>
          <a:xfrm rot="21113206">
            <a:off x="7945017" y="2267339"/>
            <a:ext cx="795754" cy="381000"/>
            <a:chOff x="8001000" y="2286000"/>
            <a:chExt cx="795754" cy="381000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8001000" y="2438400"/>
              <a:ext cx="457200" cy="2286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8458200" y="22860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E</a:t>
              </a:r>
            </a:p>
          </p:txBody>
        </p:sp>
      </p:grpSp>
      <p:grpSp>
        <p:nvGrpSpPr>
          <p:cNvPr id="8" name="Group 23"/>
          <p:cNvGrpSpPr/>
          <p:nvPr/>
        </p:nvGrpSpPr>
        <p:grpSpPr>
          <a:xfrm>
            <a:off x="7162800" y="2667000"/>
            <a:ext cx="838200" cy="533400"/>
            <a:chOff x="7162800" y="2667000"/>
            <a:chExt cx="838200" cy="533400"/>
          </a:xfrm>
        </p:grpSpPr>
        <p:cxnSp>
          <p:nvCxnSpPr>
            <p:cNvPr id="22" name="Straight Connector 21"/>
            <p:cNvCxnSpPr/>
            <p:nvPr/>
          </p:nvCxnSpPr>
          <p:spPr>
            <a:xfrm flipV="1">
              <a:off x="7162800" y="2667000"/>
              <a:ext cx="838200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543800" y="28194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r</a:t>
              </a:r>
            </a:p>
          </p:txBody>
        </p:sp>
      </p:grp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1066800"/>
          <a:ext cx="122586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520560" imgH="431640" progId="Equation.3">
                  <p:embed/>
                </p:oleObj>
              </mc:Choice>
              <mc:Fallback>
                <p:oleObj name="Equation" r:id="rId4" imgW="520560" imgH="431640" progId="Equation.3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122586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509713" y="1905000"/>
          <a:ext cx="1614487" cy="8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749160" imgH="431640" progId="Equation.3">
                  <p:embed/>
                </p:oleObj>
              </mc:Choice>
              <mc:Fallback>
                <p:oleObj name="Equation" r:id="rId6" imgW="749160" imgH="43164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905000"/>
                        <a:ext cx="1614487" cy="88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8"/>
          <p:cNvGrpSpPr/>
          <p:nvPr/>
        </p:nvGrpSpPr>
        <p:grpSpPr>
          <a:xfrm>
            <a:off x="7800390" y="2234328"/>
            <a:ext cx="578617" cy="641055"/>
            <a:chOff x="7856373" y="1948190"/>
            <a:chExt cx="578617" cy="641055"/>
          </a:xfrm>
        </p:grpSpPr>
        <p:grpSp>
          <p:nvGrpSpPr>
            <p:cNvPr id="14" name="Group 26"/>
            <p:cNvGrpSpPr/>
            <p:nvPr/>
          </p:nvGrpSpPr>
          <p:grpSpPr>
            <a:xfrm>
              <a:off x="7856373" y="2133600"/>
              <a:ext cx="449427" cy="455645"/>
              <a:chOff x="7856373" y="2362200"/>
              <a:chExt cx="449427" cy="455645"/>
            </a:xfrm>
          </p:grpSpPr>
          <p:sp>
            <p:nvSpPr>
              <p:cNvPr id="13" name="Freeform 12"/>
              <p:cNvSpPr/>
              <p:nvPr/>
            </p:nvSpPr>
            <p:spPr>
              <a:xfrm>
                <a:off x="7856373" y="2444620"/>
                <a:ext cx="317240" cy="373225"/>
              </a:xfrm>
              <a:custGeom>
                <a:avLst/>
                <a:gdLst>
                  <a:gd name="connsiteX0" fmla="*/ 0 w 317240"/>
                  <a:gd name="connsiteY0" fmla="*/ 55984 h 373225"/>
                  <a:gd name="connsiteX1" fmla="*/ 55983 w 317240"/>
                  <a:gd name="connsiteY1" fmla="*/ 373225 h 373225"/>
                  <a:gd name="connsiteX2" fmla="*/ 317240 w 317240"/>
                  <a:gd name="connsiteY2" fmla="*/ 317241 h 373225"/>
                  <a:gd name="connsiteX3" fmla="*/ 205273 w 317240"/>
                  <a:gd name="connsiteY3" fmla="*/ 0 h 373225"/>
                  <a:gd name="connsiteX4" fmla="*/ 0 w 317240"/>
                  <a:gd name="connsiteY4" fmla="*/ 55984 h 373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7240" h="373225">
                    <a:moveTo>
                      <a:pt x="0" y="55984"/>
                    </a:moveTo>
                    <a:lnTo>
                      <a:pt x="55983" y="373225"/>
                    </a:lnTo>
                    <a:lnTo>
                      <a:pt x="317240" y="317241"/>
                    </a:lnTo>
                    <a:lnTo>
                      <a:pt x="205273" y="0"/>
                    </a:lnTo>
                    <a:lnTo>
                      <a:pt x="0" y="55984"/>
                    </a:ln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V="1">
                <a:off x="8001000" y="2362200"/>
                <a:ext cx="304800" cy="2286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TextBox 27"/>
            <p:cNvSpPr txBox="1"/>
            <p:nvPr/>
          </p:nvSpPr>
          <p:spPr>
            <a:xfrm>
              <a:off x="8077200" y="1948190"/>
              <a:ext cx="35779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/>
                <a:t>dA</a:t>
              </a:r>
              <a:endParaRPr lang="en-US" sz="1100" dirty="0"/>
            </a:p>
          </p:txBody>
        </p:sp>
      </p:grp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85800" y="2819400"/>
          <a:ext cx="2435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8" imgW="1130040" imgH="431640" progId="Equation.3">
                  <p:embed/>
                </p:oleObj>
              </mc:Choice>
              <mc:Fallback>
                <p:oleObj name="Equation" r:id="rId8" imgW="1130040" imgH="43164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24352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066800" y="3581400"/>
          <a:ext cx="15589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0" imgW="723600" imgH="431640" progId="Equation.3">
                  <p:embed/>
                </p:oleObj>
              </mc:Choice>
              <mc:Fallback>
                <p:oleObj name="Equation" r:id="rId10" imgW="723600" imgH="43164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15589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914400" y="4495800"/>
          <a:ext cx="21066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2" imgW="977760" imgH="279360" progId="Equation.3">
                  <p:embed/>
                </p:oleObj>
              </mc:Choice>
              <mc:Fallback>
                <p:oleObj name="Equation" r:id="rId12" imgW="977760" imgH="279360" progId="Equation.3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210661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0"/>
          <p:cNvGraphicFramePr>
            <a:graphicFrameLocks noChangeAspect="1"/>
          </p:cNvGraphicFramePr>
          <p:nvPr/>
        </p:nvGraphicFramePr>
        <p:xfrm>
          <a:off x="1025525" y="5029200"/>
          <a:ext cx="16414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4" imgW="761760" imgH="431640" progId="Equation.3">
                  <p:embed/>
                </p:oleObj>
              </mc:Choice>
              <mc:Fallback>
                <p:oleObj name="Equation" r:id="rId14" imgW="761760" imgH="431640" progId="Equation.3">
                  <p:embed/>
                  <p:pic>
                    <p:nvPicPr>
                      <p:cNvPr id="9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5029200"/>
                        <a:ext cx="16414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1"/>
          <p:cNvGraphicFramePr>
            <a:graphicFrameLocks noChangeAspect="1"/>
          </p:cNvGraphicFramePr>
          <p:nvPr/>
        </p:nvGraphicFramePr>
        <p:xfrm>
          <a:off x="741363" y="5816600"/>
          <a:ext cx="2516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6" imgW="1168200" imgH="431640" progId="Equation.3">
                  <p:embed/>
                </p:oleObj>
              </mc:Choice>
              <mc:Fallback>
                <p:oleObj name="Equation" r:id="rId16" imgW="1168200" imgH="431640" progId="Equation.3">
                  <p:embed/>
                  <p:pic>
                    <p:nvPicPr>
                      <p:cNvPr id="9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816600"/>
                        <a:ext cx="2516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5"/>
          <p:cNvGrpSpPr/>
          <p:nvPr/>
        </p:nvGrpSpPr>
        <p:grpSpPr>
          <a:xfrm>
            <a:off x="3429000" y="2971800"/>
            <a:ext cx="1219200" cy="428427"/>
            <a:chOff x="3429000" y="2971800"/>
            <a:chExt cx="1219200" cy="428427"/>
          </a:xfrm>
        </p:grpSpPr>
        <p:graphicFrame>
          <p:nvGraphicFramePr>
            <p:cNvPr id="31" name="Object 9"/>
            <p:cNvGraphicFramePr>
              <a:graphicFrameLocks noChangeAspect="1"/>
            </p:cNvGraphicFramePr>
            <p:nvPr/>
          </p:nvGraphicFramePr>
          <p:xfrm>
            <a:off x="3962400" y="2971800"/>
            <a:ext cx="685800" cy="408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name="Equation" r:id="rId18" imgW="355320" imgH="177480" progId="Equation.3">
                    <p:embed/>
                  </p:oleObj>
                </mc:Choice>
                <mc:Fallback>
                  <p:oleObj name="Equation" r:id="rId18" imgW="355320" imgH="177480" progId="Equation.3">
                    <p:embed/>
                    <p:pic>
                      <p:nvPicPr>
                        <p:cNvPr id="3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2971800"/>
                          <a:ext cx="685800" cy="4089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3429000" y="3030895"/>
              <a:ext cx="530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ut</a:t>
              </a:r>
            </a:p>
          </p:txBody>
        </p:sp>
      </p:grp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4114800" y="5943600"/>
            <a:ext cx="43434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3200" b="1" dirty="0">
                <a:latin typeface="Comic Sans MS" pitchFamily="66" charset="0"/>
              </a:rPr>
              <a:t>This is Coulomb’s law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743200" y="1143000"/>
            <a:ext cx="266700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3200" b="1" dirty="0">
                <a:latin typeface="Comic Sans MS" pitchFamily="66" charset="0"/>
              </a:rPr>
              <a:t>Gauss’ law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5DA61378-8F19-43E7-A226-8633377334FD}"/>
                  </a:ext>
                </a:extLst>
              </p14:cNvPr>
              <p14:cNvContentPartPr/>
              <p14:nvPr/>
            </p14:nvContentPartPr>
            <p14:xfrm>
              <a:off x="652022" y="821466"/>
              <a:ext cx="1967400" cy="122544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5DA61378-8F19-43E7-A226-8633377334FD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43022" y="812826"/>
                <a:ext cx="1985040" cy="124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F1849D87-BA2C-4BC9-92B5-88F9EB85460C}"/>
                  </a:ext>
                </a:extLst>
              </p14:cNvPr>
              <p14:cNvContentPartPr/>
              <p14:nvPr/>
            </p14:nvContentPartPr>
            <p14:xfrm>
              <a:off x="1460222" y="2565306"/>
              <a:ext cx="838800" cy="748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F1849D87-BA2C-4BC9-92B5-88F9EB85460C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451222" y="2556306"/>
                <a:ext cx="856440" cy="92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AE9E393F-158D-4398-8F4B-B1B66F9F54DB}"/>
              </a:ext>
            </a:extLst>
          </p:cNvPr>
          <p:cNvGrpSpPr/>
          <p:nvPr/>
        </p:nvGrpSpPr>
        <p:grpSpPr>
          <a:xfrm>
            <a:off x="871262" y="3446226"/>
            <a:ext cx="1125000" cy="132120"/>
            <a:chOff x="871262" y="3446226"/>
            <a:chExt cx="1125000" cy="13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F95D113-8AFC-4552-A221-AE4DD3AE5492}"/>
                    </a:ext>
                  </a:extLst>
                </p14:cNvPr>
                <p14:cNvContentPartPr/>
                <p14:nvPr/>
              </p14:nvContentPartPr>
              <p14:xfrm>
                <a:off x="871262" y="3567906"/>
                <a:ext cx="38160" cy="3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F95D113-8AFC-4552-A221-AE4DD3AE549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62262" y="3558906"/>
                  <a:ext cx="5580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9D83686-260B-4824-9E18-DCFCB9DF6BBA}"/>
                    </a:ext>
                  </a:extLst>
                </p14:cNvPr>
                <p14:cNvContentPartPr/>
                <p14:nvPr/>
              </p14:nvContentPartPr>
              <p14:xfrm>
                <a:off x="929222" y="3446226"/>
                <a:ext cx="1067040" cy="1321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9D83686-260B-4824-9E18-DCFCB9DF6BB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920582" y="3437226"/>
                  <a:ext cx="1084680" cy="149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4462F132-9769-4131-ACD6-BCE9F07694D3}"/>
                  </a:ext>
                </a:extLst>
              </p14:cNvPr>
              <p14:cNvContentPartPr/>
              <p14:nvPr/>
            </p14:nvContentPartPr>
            <p14:xfrm>
              <a:off x="941102" y="4238946"/>
              <a:ext cx="940320" cy="831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4462F132-9769-4131-ACD6-BCE9F07694D3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932102" y="4230306"/>
                <a:ext cx="957960" cy="1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D282C1C9-2BDE-4810-9FE1-DA38CBD64FAD}"/>
                  </a:ext>
                </a:extLst>
              </p14:cNvPr>
              <p14:cNvContentPartPr/>
              <p14:nvPr/>
            </p14:nvContentPartPr>
            <p14:xfrm>
              <a:off x="861542" y="4966146"/>
              <a:ext cx="743400" cy="849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D282C1C9-2BDE-4810-9FE1-DA38CBD64FAD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52902" y="4957146"/>
                <a:ext cx="76104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6A6BA393-EE13-43D7-8AAC-B2A0F58F4AAD}"/>
                  </a:ext>
                </a:extLst>
              </p14:cNvPr>
              <p14:cNvContentPartPr/>
              <p14:nvPr/>
            </p14:nvContentPartPr>
            <p14:xfrm>
              <a:off x="994022" y="5654826"/>
              <a:ext cx="786600" cy="9252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6A6BA393-EE13-43D7-8AAC-B2A0F58F4AAD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985022" y="5645826"/>
                <a:ext cx="80424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11FA4594-AF77-4443-9B70-FC20695E6971}"/>
                  </a:ext>
                </a:extLst>
              </p14:cNvPr>
              <p14:cNvContentPartPr/>
              <p14:nvPr/>
            </p14:nvContentPartPr>
            <p14:xfrm>
              <a:off x="520262" y="6481746"/>
              <a:ext cx="510480" cy="4824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11FA4594-AF77-4443-9B70-FC20695E6971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11262" y="6472746"/>
                <a:ext cx="528120" cy="6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59847831-7CB8-4E3C-B289-0B3F9A2727D6}"/>
                  </a:ext>
                </a:extLst>
              </p14:cNvPr>
              <p14:cNvContentPartPr/>
              <p14:nvPr/>
            </p14:nvContentPartPr>
            <p14:xfrm>
              <a:off x="3198302" y="1547946"/>
              <a:ext cx="1707840" cy="2253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59847831-7CB8-4E3C-B289-0B3F9A2727D6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189662" y="1539306"/>
                <a:ext cx="1725480" cy="24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1AFE2B9A-C666-4CBE-9315-34F1E4EEE878}"/>
                  </a:ext>
                </a:extLst>
              </p14:cNvPr>
              <p14:cNvContentPartPr/>
              <p14:nvPr/>
            </p14:nvContentPartPr>
            <p14:xfrm>
              <a:off x="4231142" y="6572466"/>
              <a:ext cx="2983680" cy="24732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1AFE2B9A-C666-4CBE-9315-34F1E4EEE878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222142" y="6563826"/>
                <a:ext cx="3001320" cy="264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2" grpId="0" animBg="1"/>
      <p:bldP spid="38" grpId="0"/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Cube 99"/>
          <p:cNvSpPr/>
          <p:nvPr/>
        </p:nvSpPr>
        <p:spPr>
          <a:xfrm>
            <a:off x="5665572" y="1219200"/>
            <a:ext cx="2868828" cy="2236572"/>
          </a:xfrm>
          <a:prstGeom prst="cube">
            <a:avLst>
              <a:gd name="adj" fmla="val 2468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7696200" y="2438400"/>
            <a:ext cx="152400" cy="152400"/>
          </a:xfrm>
          <a:prstGeom prst="ellipse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-</a:t>
            </a:r>
          </a:p>
        </p:txBody>
      </p:sp>
      <p:sp>
        <p:nvSpPr>
          <p:cNvPr id="44" name="Cube 43"/>
          <p:cNvSpPr/>
          <p:nvPr/>
        </p:nvSpPr>
        <p:spPr>
          <a:xfrm>
            <a:off x="5587314" y="926757"/>
            <a:ext cx="3124200" cy="2667000"/>
          </a:xfrm>
          <a:prstGeom prst="cube">
            <a:avLst/>
          </a:prstGeom>
          <a:solidFill>
            <a:schemeClr val="accent6">
              <a:lumMod val="75000"/>
              <a:alpha val="7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itle 7"/>
          <p:cNvSpPr txBox="1">
            <a:spLocks/>
          </p:cNvSpPr>
          <p:nvPr/>
        </p:nvSpPr>
        <p:spPr>
          <a:xfrm>
            <a:off x="381000" y="76201"/>
            <a:ext cx="8229600" cy="6096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arges on the conducto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6954417" y="2838061"/>
            <a:ext cx="152400" cy="152400"/>
          </a:xfrm>
          <a:prstGeom prst="ellipse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-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5812303" y="914400"/>
            <a:ext cx="2839865" cy="2609461"/>
            <a:chOff x="5812303" y="1676400"/>
            <a:chExt cx="2839865" cy="2609461"/>
          </a:xfrm>
        </p:grpSpPr>
        <p:grpSp>
          <p:nvGrpSpPr>
            <p:cNvPr id="53" name="Group 52"/>
            <p:cNvGrpSpPr/>
            <p:nvPr/>
          </p:nvGrpSpPr>
          <p:grpSpPr>
            <a:xfrm>
              <a:off x="6400800" y="3581400"/>
              <a:ext cx="1295400" cy="704461"/>
              <a:chOff x="6400800" y="3581400"/>
              <a:chExt cx="1295400" cy="704461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6934200" y="4114800"/>
                <a:ext cx="152400" cy="152400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-</a:t>
                </a:r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6400800" y="3581400"/>
                <a:ext cx="152400" cy="152400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-</a:t>
                </a:r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7543800" y="3616032"/>
                <a:ext cx="152400" cy="152400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-</a:t>
                </a: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7543800" y="4133461"/>
                <a:ext cx="152400" cy="152400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-</a:t>
                </a: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6400800" y="4113244"/>
                <a:ext cx="152400" cy="152400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-</a:t>
                </a: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6415215" y="2590800"/>
              <a:ext cx="1295400" cy="704461"/>
              <a:chOff x="6477000" y="2590800"/>
              <a:chExt cx="1295400" cy="704461"/>
            </a:xfrm>
          </p:grpSpPr>
          <p:grpSp>
            <p:nvGrpSpPr>
              <p:cNvPr id="54" name="Group 53"/>
              <p:cNvGrpSpPr/>
              <p:nvPr/>
            </p:nvGrpSpPr>
            <p:grpSpPr>
              <a:xfrm>
                <a:off x="6477000" y="2590800"/>
                <a:ext cx="1295400" cy="704461"/>
                <a:chOff x="6400800" y="3581400"/>
                <a:chExt cx="1295400" cy="704461"/>
              </a:xfrm>
            </p:grpSpPr>
            <p:sp>
              <p:nvSpPr>
                <p:cNvPr id="55" name="Oval 54"/>
                <p:cNvSpPr/>
                <p:nvPr/>
              </p:nvSpPr>
              <p:spPr>
                <a:xfrm>
                  <a:off x="6934200" y="4114800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6400800" y="3581400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7543800" y="3616032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>
                  <a:off x="7543800" y="4133461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59" name="Oval 58"/>
                <p:cNvSpPr/>
                <p:nvPr/>
              </p:nvSpPr>
              <p:spPr>
                <a:xfrm>
                  <a:off x="6400800" y="4113244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</p:grpSp>
          <p:sp>
            <p:nvSpPr>
              <p:cNvPr id="60" name="Oval 59"/>
              <p:cNvSpPr/>
              <p:nvPr/>
            </p:nvSpPr>
            <p:spPr>
              <a:xfrm>
                <a:off x="7086600" y="2590800"/>
                <a:ext cx="152400" cy="152400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-</a:t>
                </a:r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 rot="5400000">
              <a:off x="5121101" y="3358203"/>
              <a:ext cx="1575486" cy="193082"/>
              <a:chOff x="6196914" y="2584750"/>
              <a:chExt cx="1575486" cy="193082"/>
            </a:xfrm>
          </p:grpSpPr>
          <p:grpSp>
            <p:nvGrpSpPr>
              <p:cNvPr id="63" name="Group 53"/>
              <p:cNvGrpSpPr/>
              <p:nvPr/>
            </p:nvGrpSpPr>
            <p:grpSpPr>
              <a:xfrm>
                <a:off x="6196914" y="2584750"/>
                <a:ext cx="1575486" cy="193082"/>
                <a:chOff x="6120714" y="3575350"/>
                <a:chExt cx="1575486" cy="193082"/>
              </a:xfrm>
            </p:grpSpPr>
            <p:sp>
              <p:nvSpPr>
                <p:cNvPr id="66" name="Oval 65"/>
                <p:cNvSpPr/>
                <p:nvPr/>
              </p:nvSpPr>
              <p:spPr>
                <a:xfrm>
                  <a:off x="6577915" y="3581400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>
                  <a:off x="7543800" y="3616032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6120714" y="3575350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</p:grpSp>
          <p:sp>
            <p:nvSpPr>
              <p:cNvPr id="64" name="Oval 63"/>
              <p:cNvSpPr/>
              <p:nvPr/>
            </p:nvSpPr>
            <p:spPr>
              <a:xfrm>
                <a:off x="7111315" y="2590800"/>
                <a:ext cx="152400" cy="152400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-</a:t>
                </a: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6553200" y="1676400"/>
              <a:ext cx="1905000" cy="533400"/>
              <a:chOff x="6400800" y="2590800"/>
              <a:chExt cx="1905000" cy="533400"/>
            </a:xfrm>
          </p:grpSpPr>
          <p:grpSp>
            <p:nvGrpSpPr>
              <p:cNvPr id="71" name="Group 53"/>
              <p:cNvGrpSpPr/>
              <p:nvPr/>
            </p:nvGrpSpPr>
            <p:grpSpPr>
              <a:xfrm>
                <a:off x="6400800" y="2590800"/>
                <a:ext cx="1905000" cy="533400"/>
                <a:chOff x="6324600" y="3581400"/>
                <a:chExt cx="1905000" cy="533400"/>
              </a:xfrm>
            </p:grpSpPr>
            <p:sp>
              <p:nvSpPr>
                <p:cNvPr id="73" name="Oval 72"/>
                <p:cNvSpPr/>
                <p:nvPr/>
              </p:nvSpPr>
              <p:spPr>
                <a:xfrm>
                  <a:off x="6934200" y="3962400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74" name="Oval 73"/>
                <p:cNvSpPr/>
                <p:nvPr/>
              </p:nvSpPr>
              <p:spPr>
                <a:xfrm>
                  <a:off x="6705600" y="3581400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8077200" y="3616032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7543800" y="3962400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6324600" y="3962400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</p:grpSp>
          <p:sp>
            <p:nvSpPr>
              <p:cNvPr id="72" name="Oval 71"/>
              <p:cNvSpPr/>
              <p:nvPr/>
            </p:nvSpPr>
            <p:spPr>
              <a:xfrm>
                <a:off x="7467600" y="2592858"/>
                <a:ext cx="152400" cy="152400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-</a:t>
                </a:r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 rot="5400000">
              <a:off x="7320829" y="2783475"/>
              <a:ext cx="2087219" cy="575459"/>
              <a:chOff x="6056850" y="2625446"/>
              <a:chExt cx="2087219" cy="575459"/>
            </a:xfrm>
          </p:grpSpPr>
          <p:grpSp>
            <p:nvGrpSpPr>
              <p:cNvPr id="79" name="Group 53"/>
              <p:cNvGrpSpPr/>
              <p:nvPr/>
            </p:nvGrpSpPr>
            <p:grpSpPr>
              <a:xfrm>
                <a:off x="6056850" y="2625446"/>
                <a:ext cx="2087219" cy="575459"/>
                <a:chOff x="5980650" y="3616046"/>
                <a:chExt cx="2087219" cy="575459"/>
              </a:xfrm>
            </p:grpSpPr>
            <p:sp>
              <p:nvSpPr>
                <p:cNvPr id="81" name="Oval 80"/>
                <p:cNvSpPr/>
                <p:nvPr/>
              </p:nvSpPr>
              <p:spPr>
                <a:xfrm>
                  <a:off x="7153468" y="4038601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82" name="Oval 81"/>
                <p:cNvSpPr/>
                <p:nvPr/>
              </p:nvSpPr>
              <p:spPr>
                <a:xfrm>
                  <a:off x="5980650" y="3618483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83" name="Oval 82"/>
                <p:cNvSpPr/>
                <p:nvPr/>
              </p:nvSpPr>
              <p:spPr>
                <a:xfrm>
                  <a:off x="7420216" y="3616046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84" name="Oval 83"/>
                <p:cNvSpPr/>
                <p:nvPr/>
              </p:nvSpPr>
              <p:spPr>
                <a:xfrm>
                  <a:off x="7915469" y="4038600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6400798" y="4039105"/>
                  <a:ext cx="152400" cy="152400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/>
                    <a:t>-</a:t>
                  </a:r>
                </a:p>
              </p:txBody>
            </p:sp>
          </p:grpSp>
          <p:sp>
            <p:nvSpPr>
              <p:cNvPr id="80" name="Oval 79"/>
              <p:cNvSpPr/>
              <p:nvPr/>
            </p:nvSpPr>
            <p:spPr>
              <a:xfrm>
                <a:off x="6851804" y="2627884"/>
                <a:ext cx="152400" cy="152400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-</a:t>
                </a:r>
              </a:p>
            </p:txBody>
          </p:sp>
        </p:grpSp>
        <p:sp>
          <p:nvSpPr>
            <p:cNvPr id="94" name="Oval 93"/>
            <p:cNvSpPr/>
            <p:nvPr/>
          </p:nvSpPr>
          <p:spPr>
            <a:xfrm>
              <a:off x="6248400" y="1676400"/>
              <a:ext cx="152400" cy="15240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-</a:t>
              </a:r>
            </a:p>
          </p:txBody>
        </p:sp>
        <p:sp>
          <p:nvSpPr>
            <p:cNvPr id="95" name="Oval 94"/>
            <p:cNvSpPr/>
            <p:nvPr/>
          </p:nvSpPr>
          <p:spPr>
            <a:xfrm>
              <a:off x="5943600" y="2057400"/>
              <a:ext cx="152400" cy="15240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-</a:t>
              </a: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4991899" y="3429000"/>
            <a:ext cx="1608133" cy="700445"/>
            <a:chOff x="4991899" y="4191000"/>
            <a:chExt cx="1608133" cy="700445"/>
          </a:xfrm>
        </p:grpSpPr>
        <p:sp>
          <p:nvSpPr>
            <p:cNvPr id="101" name="TextBox 100"/>
            <p:cNvSpPr txBox="1"/>
            <p:nvPr/>
          </p:nvSpPr>
          <p:spPr>
            <a:xfrm>
              <a:off x="4991899" y="4583668"/>
              <a:ext cx="16081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Gaussian Surface</a:t>
              </a:r>
            </a:p>
          </p:txBody>
        </p:sp>
        <p:cxnSp>
          <p:nvCxnSpPr>
            <p:cNvPr id="103" name="Straight Arrow Connector 102"/>
            <p:cNvCxnSpPr>
              <a:stCxn id="101" idx="0"/>
            </p:cNvCxnSpPr>
            <p:nvPr/>
          </p:nvCxnSpPr>
          <p:spPr>
            <a:xfrm rot="5400000" flipH="1" flipV="1">
              <a:off x="5825849" y="4161117"/>
              <a:ext cx="392668" cy="45243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304800" y="6059269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e extra charge in a conductor always remain uniformly distributed in the surface outside the Gaussian surface but not inside the body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304800" y="506866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Hence, if we draw a Gaussian surface just inside the metallic surface the electric flux through Gaussian surface must be zero. 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52400" y="3087469"/>
            <a:ext cx="4343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e net electric field (flux) must be zero inside a conductor. If there is net electric field inside the conductor it will generates net force (</a:t>
            </a:r>
            <a:r>
              <a:rPr lang="en-US" dirty="0" err="1">
                <a:latin typeface="Comic Sans MS" pitchFamily="66" charset="0"/>
              </a:rPr>
              <a:t>qE</a:t>
            </a:r>
            <a:r>
              <a:rPr lang="en-US" dirty="0">
                <a:latin typeface="Comic Sans MS" pitchFamily="66" charset="0"/>
              </a:rPr>
              <a:t>) on the charge that force will move the charge giving rise to a be a net current.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52400" y="1695271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When you put an excess charge in a conductor it will always float outside the surface. No extra charge will remain inside the metal.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228600" y="1078468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E = 0 inside the condu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26214E-6 L -0.0816 0.05964 " pathEditMode="relative" ptsTypes="AA">
                                      <p:cBhvr>
                                        <p:cTn id="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46" grpId="0" animBg="1"/>
      <p:bldP spid="46" grpId="1" animBg="1"/>
      <p:bldP spid="47" grpId="0" animBg="1"/>
      <p:bldP spid="109" grpId="0"/>
      <p:bldP spid="110" grpId="0"/>
      <p:bldP spid="111" grpId="0"/>
      <p:bldP spid="65" grpId="0"/>
      <p:bldP spid="8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itle 7"/>
          <p:cNvSpPr txBox="1">
            <a:spLocks/>
          </p:cNvSpPr>
          <p:nvPr/>
        </p:nvSpPr>
        <p:spPr>
          <a:xfrm>
            <a:off x="381000" y="76201"/>
            <a:ext cx="8229600" cy="6096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arges on the conducto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533400" y="838200"/>
            <a:ext cx="2519265" cy="2332653"/>
          </a:xfrm>
          <a:custGeom>
            <a:avLst/>
            <a:gdLst>
              <a:gd name="connsiteX0" fmla="*/ 1735494 w 2519265"/>
              <a:gd name="connsiteY0" fmla="*/ 2332653 h 2332653"/>
              <a:gd name="connsiteX1" fmla="*/ 2239347 w 2519265"/>
              <a:gd name="connsiteY1" fmla="*/ 2090057 h 2332653"/>
              <a:gd name="connsiteX2" fmla="*/ 2519265 w 2519265"/>
              <a:gd name="connsiteY2" fmla="*/ 1548882 h 2332653"/>
              <a:gd name="connsiteX3" fmla="*/ 2202024 w 2519265"/>
              <a:gd name="connsiteY3" fmla="*/ 447870 h 2332653"/>
              <a:gd name="connsiteX4" fmla="*/ 1101012 w 2519265"/>
              <a:gd name="connsiteY4" fmla="*/ 167951 h 2332653"/>
              <a:gd name="connsiteX5" fmla="*/ 485192 w 2519265"/>
              <a:gd name="connsiteY5" fmla="*/ 0 h 2332653"/>
              <a:gd name="connsiteX6" fmla="*/ 0 w 2519265"/>
              <a:gd name="connsiteY6" fmla="*/ 709127 h 2332653"/>
              <a:gd name="connsiteX7" fmla="*/ 354563 w 2519265"/>
              <a:gd name="connsiteY7" fmla="*/ 2015413 h 2332653"/>
              <a:gd name="connsiteX8" fmla="*/ 1735494 w 2519265"/>
              <a:gd name="connsiteY8" fmla="*/ 2332653 h 2332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19265" h="2332653">
                <a:moveTo>
                  <a:pt x="1735494" y="2332653"/>
                </a:moveTo>
                <a:lnTo>
                  <a:pt x="2239347" y="2090057"/>
                </a:lnTo>
                <a:lnTo>
                  <a:pt x="2519265" y="1548882"/>
                </a:lnTo>
                <a:lnTo>
                  <a:pt x="2202024" y="447870"/>
                </a:lnTo>
                <a:lnTo>
                  <a:pt x="1101012" y="167951"/>
                </a:lnTo>
                <a:lnTo>
                  <a:pt x="485192" y="0"/>
                </a:lnTo>
                <a:lnTo>
                  <a:pt x="0" y="709127"/>
                </a:lnTo>
                <a:lnTo>
                  <a:pt x="354563" y="2015413"/>
                </a:lnTo>
                <a:lnTo>
                  <a:pt x="1735494" y="2332653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648478" y="933061"/>
            <a:ext cx="2290665" cy="2133600"/>
          </a:xfrm>
          <a:custGeom>
            <a:avLst/>
            <a:gdLst>
              <a:gd name="connsiteX0" fmla="*/ 1735494 w 2519265"/>
              <a:gd name="connsiteY0" fmla="*/ 2332653 h 2332653"/>
              <a:gd name="connsiteX1" fmla="*/ 2239347 w 2519265"/>
              <a:gd name="connsiteY1" fmla="*/ 2090057 h 2332653"/>
              <a:gd name="connsiteX2" fmla="*/ 2519265 w 2519265"/>
              <a:gd name="connsiteY2" fmla="*/ 1548882 h 2332653"/>
              <a:gd name="connsiteX3" fmla="*/ 2202024 w 2519265"/>
              <a:gd name="connsiteY3" fmla="*/ 447870 h 2332653"/>
              <a:gd name="connsiteX4" fmla="*/ 1101012 w 2519265"/>
              <a:gd name="connsiteY4" fmla="*/ 167951 h 2332653"/>
              <a:gd name="connsiteX5" fmla="*/ 485192 w 2519265"/>
              <a:gd name="connsiteY5" fmla="*/ 0 h 2332653"/>
              <a:gd name="connsiteX6" fmla="*/ 0 w 2519265"/>
              <a:gd name="connsiteY6" fmla="*/ 709127 h 2332653"/>
              <a:gd name="connsiteX7" fmla="*/ 354563 w 2519265"/>
              <a:gd name="connsiteY7" fmla="*/ 2015413 h 2332653"/>
              <a:gd name="connsiteX8" fmla="*/ 1735494 w 2519265"/>
              <a:gd name="connsiteY8" fmla="*/ 2332653 h 2332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19265" h="2332653">
                <a:moveTo>
                  <a:pt x="1735494" y="2332653"/>
                </a:moveTo>
                <a:lnTo>
                  <a:pt x="2239347" y="2090057"/>
                </a:lnTo>
                <a:lnTo>
                  <a:pt x="2519265" y="1548882"/>
                </a:lnTo>
                <a:lnTo>
                  <a:pt x="2202024" y="447870"/>
                </a:lnTo>
                <a:lnTo>
                  <a:pt x="1101012" y="167951"/>
                </a:lnTo>
                <a:lnTo>
                  <a:pt x="485192" y="0"/>
                </a:lnTo>
                <a:lnTo>
                  <a:pt x="0" y="709127"/>
                </a:lnTo>
                <a:lnTo>
                  <a:pt x="354563" y="2015413"/>
                </a:lnTo>
                <a:lnTo>
                  <a:pt x="1735494" y="2332653"/>
                </a:lnTo>
                <a:close/>
              </a:path>
            </a:pathLst>
          </a:cu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Freeform 104"/>
          <p:cNvSpPr/>
          <p:nvPr/>
        </p:nvSpPr>
        <p:spPr>
          <a:xfrm>
            <a:off x="5100735" y="914400"/>
            <a:ext cx="2519265" cy="2332653"/>
          </a:xfrm>
          <a:custGeom>
            <a:avLst/>
            <a:gdLst>
              <a:gd name="connsiteX0" fmla="*/ 1735494 w 2519265"/>
              <a:gd name="connsiteY0" fmla="*/ 2332653 h 2332653"/>
              <a:gd name="connsiteX1" fmla="*/ 2239347 w 2519265"/>
              <a:gd name="connsiteY1" fmla="*/ 2090057 h 2332653"/>
              <a:gd name="connsiteX2" fmla="*/ 2519265 w 2519265"/>
              <a:gd name="connsiteY2" fmla="*/ 1548882 h 2332653"/>
              <a:gd name="connsiteX3" fmla="*/ 2202024 w 2519265"/>
              <a:gd name="connsiteY3" fmla="*/ 447870 h 2332653"/>
              <a:gd name="connsiteX4" fmla="*/ 1101012 w 2519265"/>
              <a:gd name="connsiteY4" fmla="*/ 167951 h 2332653"/>
              <a:gd name="connsiteX5" fmla="*/ 485192 w 2519265"/>
              <a:gd name="connsiteY5" fmla="*/ 0 h 2332653"/>
              <a:gd name="connsiteX6" fmla="*/ 0 w 2519265"/>
              <a:gd name="connsiteY6" fmla="*/ 709127 h 2332653"/>
              <a:gd name="connsiteX7" fmla="*/ 354563 w 2519265"/>
              <a:gd name="connsiteY7" fmla="*/ 2015413 h 2332653"/>
              <a:gd name="connsiteX8" fmla="*/ 1735494 w 2519265"/>
              <a:gd name="connsiteY8" fmla="*/ 2332653 h 2332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19265" h="2332653">
                <a:moveTo>
                  <a:pt x="1735494" y="2332653"/>
                </a:moveTo>
                <a:lnTo>
                  <a:pt x="2239347" y="2090057"/>
                </a:lnTo>
                <a:lnTo>
                  <a:pt x="2519265" y="1548882"/>
                </a:lnTo>
                <a:lnTo>
                  <a:pt x="2202024" y="447870"/>
                </a:lnTo>
                <a:lnTo>
                  <a:pt x="1101012" y="167951"/>
                </a:lnTo>
                <a:lnTo>
                  <a:pt x="485192" y="0"/>
                </a:lnTo>
                <a:lnTo>
                  <a:pt x="0" y="709127"/>
                </a:lnTo>
                <a:lnTo>
                  <a:pt x="354563" y="2015413"/>
                </a:lnTo>
                <a:lnTo>
                  <a:pt x="1735494" y="2332653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Freeform 105"/>
          <p:cNvSpPr/>
          <p:nvPr/>
        </p:nvSpPr>
        <p:spPr>
          <a:xfrm>
            <a:off x="6015135" y="1723053"/>
            <a:ext cx="762000" cy="762000"/>
          </a:xfrm>
          <a:custGeom>
            <a:avLst/>
            <a:gdLst>
              <a:gd name="connsiteX0" fmla="*/ 1735494 w 2519265"/>
              <a:gd name="connsiteY0" fmla="*/ 2332653 h 2332653"/>
              <a:gd name="connsiteX1" fmla="*/ 2239347 w 2519265"/>
              <a:gd name="connsiteY1" fmla="*/ 2090057 h 2332653"/>
              <a:gd name="connsiteX2" fmla="*/ 2519265 w 2519265"/>
              <a:gd name="connsiteY2" fmla="*/ 1548882 h 2332653"/>
              <a:gd name="connsiteX3" fmla="*/ 2202024 w 2519265"/>
              <a:gd name="connsiteY3" fmla="*/ 447870 h 2332653"/>
              <a:gd name="connsiteX4" fmla="*/ 1101012 w 2519265"/>
              <a:gd name="connsiteY4" fmla="*/ 167951 h 2332653"/>
              <a:gd name="connsiteX5" fmla="*/ 485192 w 2519265"/>
              <a:gd name="connsiteY5" fmla="*/ 0 h 2332653"/>
              <a:gd name="connsiteX6" fmla="*/ 0 w 2519265"/>
              <a:gd name="connsiteY6" fmla="*/ 709127 h 2332653"/>
              <a:gd name="connsiteX7" fmla="*/ 354563 w 2519265"/>
              <a:gd name="connsiteY7" fmla="*/ 2015413 h 2332653"/>
              <a:gd name="connsiteX8" fmla="*/ 1735494 w 2519265"/>
              <a:gd name="connsiteY8" fmla="*/ 2332653 h 2332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19265" h="2332653">
                <a:moveTo>
                  <a:pt x="1735494" y="2332653"/>
                </a:moveTo>
                <a:lnTo>
                  <a:pt x="2239347" y="2090057"/>
                </a:lnTo>
                <a:lnTo>
                  <a:pt x="2519265" y="1548882"/>
                </a:lnTo>
                <a:lnTo>
                  <a:pt x="2202024" y="447870"/>
                </a:lnTo>
                <a:lnTo>
                  <a:pt x="1101012" y="167951"/>
                </a:lnTo>
                <a:lnTo>
                  <a:pt x="485192" y="0"/>
                </a:lnTo>
                <a:lnTo>
                  <a:pt x="0" y="709127"/>
                </a:lnTo>
                <a:lnTo>
                  <a:pt x="354563" y="2015413"/>
                </a:lnTo>
                <a:lnTo>
                  <a:pt x="1735494" y="2332653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Freeform 106"/>
          <p:cNvSpPr/>
          <p:nvPr/>
        </p:nvSpPr>
        <p:spPr>
          <a:xfrm>
            <a:off x="5938935" y="1600200"/>
            <a:ext cx="914400" cy="990600"/>
          </a:xfrm>
          <a:custGeom>
            <a:avLst/>
            <a:gdLst>
              <a:gd name="connsiteX0" fmla="*/ 1735494 w 2519265"/>
              <a:gd name="connsiteY0" fmla="*/ 2332653 h 2332653"/>
              <a:gd name="connsiteX1" fmla="*/ 2239347 w 2519265"/>
              <a:gd name="connsiteY1" fmla="*/ 2090057 h 2332653"/>
              <a:gd name="connsiteX2" fmla="*/ 2519265 w 2519265"/>
              <a:gd name="connsiteY2" fmla="*/ 1548882 h 2332653"/>
              <a:gd name="connsiteX3" fmla="*/ 2202024 w 2519265"/>
              <a:gd name="connsiteY3" fmla="*/ 447870 h 2332653"/>
              <a:gd name="connsiteX4" fmla="*/ 1101012 w 2519265"/>
              <a:gd name="connsiteY4" fmla="*/ 167951 h 2332653"/>
              <a:gd name="connsiteX5" fmla="*/ 485192 w 2519265"/>
              <a:gd name="connsiteY5" fmla="*/ 0 h 2332653"/>
              <a:gd name="connsiteX6" fmla="*/ 0 w 2519265"/>
              <a:gd name="connsiteY6" fmla="*/ 709127 h 2332653"/>
              <a:gd name="connsiteX7" fmla="*/ 354563 w 2519265"/>
              <a:gd name="connsiteY7" fmla="*/ 2015413 h 2332653"/>
              <a:gd name="connsiteX8" fmla="*/ 1735494 w 2519265"/>
              <a:gd name="connsiteY8" fmla="*/ 2332653 h 2332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19265" h="2332653">
                <a:moveTo>
                  <a:pt x="1735494" y="2332653"/>
                </a:moveTo>
                <a:lnTo>
                  <a:pt x="2239347" y="2090057"/>
                </a:lnTo>
                <a:lnTo>
                  <a:pt x="2519265" y="1548882"/>
                </a:lnTo>
                <a:lnTo>
                  <a:pt x="2202024" y="447870"/>
                </a:lnTo>
                <a:lnTo>
                  <a:pt x="1101012" y="167951"/>
                </a:lnTo>
                <a:lnTo>
                  <a:pt x="485192" y="0"/>
                </a:lnTo>
                <a:lnTo>
                  <a:pt x="0" y="709127"/>
                </a:lnTo>
                <a:lnTo>
                  <a:pt x="354563" y="2015413"/>
                </a:lnTo>
                <a:lnTo>
                  <a:pt x="1735494" y="2332653"/>
                </a:lnTo>
                <a:close/>
              </a:path>
            </a:pathLst>
          </a:cu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1600200" y="182880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=0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609600" y="32766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E =0 means q = 0</a:t>
            </a:r>
          </a:p>
          <a:p>
            <a:r>
              <a:rPr lang="en-US" dirty="0">
                <a:latin typeface="Comic Sans MS" pitchFamily="66" charset="0"/>
              </a:rPr>
              <a:t>No net charge inside the conductor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181600" y="35814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No net flux through the Gaussian surface: No net charge inside the cavity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57200" y="4648200"/>
            <a:ext cx="8153400" cy="2002704"/>
            <a:chOff x="304800" y="4779096"/>
            <a:chExt cx="8153400" cy="2002704"/>
          </a:xfrm>
          <a:solidFill>
            <a:srgbClr val="FFFF00"/>
          </a:solidFill>
        </p:grpSpPr>
        <p:sp>
          <p:nvSpPr>
            <p:cNvPr id="11" name="Rectangle 4"/>
            <p:cNvSpPr txBox="1">
              <a:spLocks noChangeArrowheads="1"/>
            </p:cNvSpPr>
            <p:nvPr/>
          </p:nvSpPr>
          <p:spPr bwMode="auto">
            <a:xfrm>
              <a:off x="304800" y="5029200"/>
              <a:ext cx="6019800" cy="1676400"/>
            </a:xfrm>
            <a:prstGeom prst="rect">
              <a:avLst/>
            </a:prstGeom>
            <a:grp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u="sng" dirty="0">
                  <a:latin typeface="+mn-lt"/>
                </a:rPr>
                <a:t>T011</a:t>
              </a:r>
              <a:r>
                <a:rPr lang="en-US" b="1" dirty="0">
                  <a:latin typeface="+mn-lt"/>
                </a:rPr>
                <a:t>: Q#3</a:t>
              </a:r>
              <a:r>
                <a:rPr lang="en-US" dirty="0">
                  <a:latin typeface="+mn-lt"/>
                </a:rPr>
                <a:t>: An isolated conductor of arbitrary shape has a net charge of -15x10</a:t>
              </a:r>
              <a:r>
                <a:rPr lang="en-US" baseline="30000" dirty="0">
                  <a:latin typeface="+mn-lt"/>
                </a:rPr>
                <a:t>-6</a:t>
              </a:r>
              <a:r>
                <a:rPr lang="en-US" dirty="0">
                  <a:latin typeface="+mn-lt"/>
                </a:rPr>
                <a:t> C. Inside the conductor is a cavity within which is a point charge q=- -5x10</a:t>
              </a:r>
              <a:r>
                <a:rPr lang="en-US" baseline="30000" dirty="0">
                  <a:latin typeface="+mn-lt"/>
                </a:rPr>
                <a:t>-6</a:t>
              </a:r>
              <a:r>
                <a:rPr lang="en-US" dirty="0">
                  <a:latin typeface="+mn-lt"/>
                </a:rPr>
                <a:t> C. What is the charge on the cavity-wall, </a:t>
              </a:r>
              <a:r>
                <a:rPr lang="en-US" dirty="0" err="1">
                  <a:latin typeface="+mn-lt"/>
                </a:rPr>
                <a:t>q</a:t>
              </a:r>
              <a:r>
                <a:rPr lang="en-US" baseline="-25000" dirty="0" err="1">
                  <a:latin typeface="+mn-lt"/>
                </a:rPr>
                <a:t>in</a:t>
              </a:r>
              <a:r>
                <a:rPr lang="en-US" dirty="0">
                  <a:latin typeface="+mn-lt"/>
                </a:rPr>
                <a:t>, and what is the charge on the outer surface of the conductor, </a:t>
              </a:r>
              <a:r>
                <a:rPr lang="en-US" dirty="0" err="1">
                  <a:latin typeface="+mn-lt"/>
                </a:rPr>
                <a:t>q</a:t>
              </a:r>
              <a:r>
                <a:rPr lang="en-US" baseline="-25000" dirty="0" err="1">
                  <a:latin typeface="+mn-lt"/>
                </a:rPr>
                <a:t>out</a:t>
              </a:r>
              <a:r>
                <a:rPr lang="en-US" dirty="0">
                  <a:latin typeface="+mn-lt"/>
                </a:rPr>
                <a:t>? </a:t>
              </a:r>
            </a:p>
            <a:p>
              <a:r>
                <a:rPr lang="en-US" b="1" dirty="0" err="1">
                  <a:latin typeface="+mn-lt"/>
                </a:rPr>
                <a:t>Ans</a:t>
              </a:r>
              <a:r>
                <a:rPr lang="en-US" b="1" dirty="0">
                  <a:latin typeface="+mn-lt"/>
                </a:rPr>
                <a:t>: </a:t>
              </a:r>
              <a:r>
                <a:rPr lang="en-US" b="1" dirty="0" err="1">
                  <a:latin typeface="+mn-lt"/>
                </a:rPr>
                <a:t>q</a:t>
              </a:r>
              <a:r>
                <a:rPr lang="en-US" b="1" baseline="-25000" dirty="0" err="1">
                  <a:latin typeface="+mn-lt"/>
                </a:rPr>
                <a:t>in</a:t>
              </a:r>
              <a:r>
                <a:rPr lang="en-US" b="1" dirty="0">
                  <a:latin typeface="+mn-lt"/>
                </a:rPr>
                <a:t> = 5.0x10x</a:t>
              </a:r>
              <a:r>
                <a:rPr lang="en-US" b="1" baseline="30000" dirty="0">
                  <a:latin typeface="+mn-lt"/>
                </a:rPr>
                <a:t>-6</a:t>
              </a:r>
              <a:r>
                <a:rPr lang="en-US" b="1" dirty="0">
                  <a:latin typeface="+mn-lt"/>
                </a:rPr>
                <a:t> C; </a:t>
              </a:r>
              <a:r>
                <a:rPr lang="en-US" b="1" dirty="0" err="1">
                  <a:latin typeface="+mn-lt"/>
                </a:rPr>
                <a:t>q</a:t>
              </a:r>
              <a:r>
                <a:rPr lang="en-US" b="1" baseline="-25000" dirty="0" err="1">
                  <a:latin typeface="+mn-lt"/>
                </a:rPr>
                <a:t>out</a:t>
              </a:r>
              <a:r>
                <a:rPr lang="en-US" b="1" dirty="0">
                  <a:latin typeface="+mn-lt"/>
                </a:rPr>
                <a:t> = -</a:t>
              </a:r>
              <a:r>
                <a:rPr lang="en-US" dirty="0">
                  <a:latin typeface="+mn-lt"/>
                </a:rPr>
                <a:t> 20x10</a:t>
              </a:r>
              <a:r>
                <a:rPr lang="en-US" baseline="30000" dirty="0">
                  <a:latin typeface="+mn-lt"/>
                </a:rPr>
                <a:t>-6</a:t>
              </a:r>
              <a:r>
                <a:rPr lang="en-US" dirty="0">
                  <a:latin typeface="+mn-lt"/>
                </a:rPr>
                <a:t> </a:t>
              </a:r>
              <a:r>
                <a:rPr lang="en-US" b="1" dirty="0">
                  <a:latin typeface="+mn-lt"/>
                </a:rPr>
                <a:t>C</a:t>
              </a:r>
              <a:endParaRPr lang="en-US" dirty="0">
                <a:latin typeface="+mn-lt"/>
              </a:endParaRPr>
            </a:p>
            <a:p>
              <a:endParaRPr lang="en-US" dirty="0">
                <a:latin typeface="+mn-lt"/>
              </a:endParaRPr>
            </a:p>
            <a:p>
              <a:endParaRPr lang="en-US" dirty="0">
                <a:latin typeface="+mn-lt"/>
              </a:endParaRPr>
            </a:p>
            <a:p>
              <a:endParaRPr lang="en-US" dirty="0">
                <a:latin typeface="+mn-lt"/>
              </a:endParaRPr>
            </a:p>
          </p:txBody>
        </p:sp>
        <p:pic>
          <p:nvPicPr>
            <p:cNvPr id="189441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24600" y="4779096"/>
              <a:ext cx="2133600" cy="200270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105" grpId="0" animBg="1"/>
      <p:bldP spid="106" grpId="0" animBg="1"/>
      <p:bldP spid="107" grpId="0" animBg="1"/>
      <p:bldP spid="108" grpId="0"/>
      <p:bldP spid="112" grpId="0"/>
      <p:bldP spid="6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Roll A conducting sheet to Cylinde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91200" y="2133600"/>
            <a:ext cx="2438400" cy="27432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+Q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77000" y="1447800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tal She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91200" y="5258916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ll have charge equally distributed both faces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772957" y="1834591"/>
            <a:ext cx="1633494" cy="3164915"/>
            <a:chOff x="2508848" y="2167969"/>
            <a:chExt cx="1633494" cy="3164915"/>
          </a:xfrm>
        </p:grpSpPr>
        <p:sp>
          <p:nvSpPr>
            <p:cNvPr id="13" name="Oval 12"/>
            <p:cNvSpPr/>
            <p:nvPr/>
          </p:nvSpPr>
          <p:spPr>
            <a:xfrm>
              <a:off x="2514600" y="2167969"/>
              <a:ext cx="1600200" cy="49903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13" idx="2"/>
            </p:cNvCxnSpPr>
            <p:nvPr/>
          </p:nvCxnSpPr>
          <p:spPr>
            <a:xfrm>
              <a:off x="2514600" y="2417485"/>
              <a:ext cx="0" cy="2687915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4115718" y="2406469"/>
              <a:ext cx="0" cy="2687915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2530666" y="4833853"/>
              <a:ext cx="1600200" cy="49903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2508848" y="2401677"/>
              <a:ext cx="1633494" cy="2919470"/>
            </a:xfrm>
            <a:custGeom>
              <a:avLst/>
              <a:gdLst>
                <a:gd name="connsiteX0" fmla="*/ 14015 w 1633494"/>
                <a:gd name="connsiteY0" fmla="*/ 66101 h 2919470"/>
                <a:gd name="connsiteX1" fmla="*/ 212318 w 1633494"/>
                <a:gd name="connsiteY1" fmla="*/ 187287 h 2919470"/>
                <a:gd name="connsiteX2" fmla="*/ 664010 w 1633494"/>
                <a:gd name="connsiteY2" fmla="*/ 264405 h 2919470"/>
                <a:gd name="connsiteX3" fmla="*/ 1137735 w 1633494"/>
                <a:gd name="connsiteY3" fmla="*/ 264405 h 2919470"/>
                <a:gd name="connsiteX4" fmla="*/ 1567393 w 1633494"/>
                <a:gd name="connsiteY4" fmla="*/ 132203 h 2919470"/>
                <a:gd name="connsiteX5" fmla="*/ 1633494 w 1633494"/>
                <a:gd name="connsiteY5" fmla="*/ 0 h 2919470"/>
                <a:gd name="connsiteX6" fmla="*/ 1622477 w 1633494"/>
                <a:gd name="connsiteY6" fmla="*/ 2644048 h 2919470"/>
                <a:gd name="connsiteX7" fmla="*/ 1578410 w 1633494"/>
                <a:gd name="connsiteY7" fmla="*/ 2787268 h 2919470"/>
                <a:gd name="connsiteX8" fmla="*/ 1291971 w 1633494"/>
                <a:gd name="connsiteY8" fmla="*/ 2897436 h 2919470"/>
                <a:gd name="connsiteX9" fmla="*/ 652993 w 1633494"/>
                <a:gd name="connsiteY9" fmla="*/ 2919470 h 2919470"/>
                <a:gd name="connsiteX10" fmla="*/ 278419 w 1633494"/>
                <a:gd name="connsiteY10" fmla="*/ 2875403 h 2919470"/>
                <a:gd name="connsiteX11" fmla="*/ 2998 w 1633494"/>
                <a:gd name="connsiteY11" fmla="*/ 2721166 h 2919470"/>
                <a:gd name="connsiteX12" fmla="*/ 14015 w 1633494"/>
                <a:gd name="connsiteY12" fmla="*/ 66101 h 29194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33494" h="2919470">
                  <a:moveTo>
                    <a:pt x="14015" y="66101"/>
                  </a:moveTo>
                  <a:lnTo>
                    <a:pt x="212318" y="187287"/>
                  </a:lnTo>
                  <a:lnTo>
                    <a:pt x="664010" y="264405"/>
                  </a:lnTo>
                  <a:lnTo>
                    <a:pt x="1137735" y="264405"/>
                  </a:lnTo>
                  <a:lnTo>
                    <a:pt x="1567393" y="132203"/>
                  </a:lnTo>
                  <a:lnTo>
                    <a:pt x="1633494" y="0"/>
                  </a:lnTo>
                  <a:cubicBezTo>
                    <a:pt x="1629822" y="881349"/>
                    <a:pt x="1626149" y="1762699"/>
                    <a:pt x="1622477" y="2644048"/>
                  </a:cubicBezTo>
                  <a:lnTo>
                    <a:pt x="1578410" y="2787268"/>
                  </a:lnTo>
                  <a:lnTo>
                    <a:pt x="1291971" y="2897436"/>
                  </a:lnTo>
                  <a:lnTo>
                    <a:pt x="652993" y="2919470"/>
                  </a:lnTo>
                  <a:lnTo>
                    <a:pt x="278419" y="2875403"/>
                  </a:lnTo>
                  <a:lnTo>
                    <a:pt x="2998" y="2721166"/>
                  </a:lnTo>
                  <a:cubicBezTo>
                    <a:pt x="-674" y="1843489"/>
                    <a:pt x="-4347" y="965812"/>
                    <a:pt x="14015" y="66101"/>
                  </a:cubicBezTo>
                  <a:close/>
                </a:path>
              </a:pathLst>
            </a:cu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+2Q</a:t>
              </a:r>
            </a:p>
          </p:txBody>
        </p:sp>
      </p:grpSp>
      <p:sp>
        <p:nvSpPr>
          <p:cNvPr id="19" name="Striped Right Arrow 18"/>
          <p:cNvSpPr/>
          <p:nvPr/>
        </p:nvSpPr>
        <p:spPr>
          <a:xfrm flipH="1">
            <a:off x="3733800" y="2997949"/>
            <a:ext cx="1092506" cy="83820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507694" y="5237072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we roll out the sheet in the form of cylinder (cavity, hollow inside) the charge will only reside the outer surface not in the inner surfa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227572" y="2515716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+Q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691349" y="1682293"/>
            <a:ext cx="1785651" cy="833423"/>
            <a:chOff x="4691349" y="1682293"/>
            <a:chExt cx="1785651" cy="833423"/>
          </a:xfrm>
        </p:grpSpPr>
        <p:sp>
          <p:nvSpPr>
            <p:cNvPr id="21" name="TextBox 20"/>
            <p:cNvSpPr txBox="1"/>
            <p:nvPr/>
          </p:nvSpPr>
          <p:spPr>
            <a:xfrm>
              <a:off x="4691349" y="1682293"/>
              <a:ext cx="1608133" cy="369332"/>
            </a:xfrm>
            <a:prstGeom prst="rect">
              <a:avLst/>
            </a:prstGeom>
            <a:noFill/>
            <a:ln>
              <a:solidFill>
                <a:srgbClr val="00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Opposite face</a:t>
              </a:r>
            </a:p>
          </p:txBody>
        </p:sp>
        <p:cxnSp>
          <p:nvCxnSpPr>
            <p:cNvPr id="23" name="Straight Arrow Connector 22"/>
            <p:cNvCxnSpPr>
              <a:endCxn id="20" idx="0"/>
            </p:cNvCxnSpPr>
            <p:nvPr/>
          </p:nvCxnSpPr>
          <p:spPr>
            <a:xfrm>
              <a:off x="5953233" y="2051625"/>
              <a:ext cx="523767" cy="4640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4162541" y="3660649"/>
            <a:ext cx="2683065" cy="1071576"/>
            <a:chOff x="4691349" y="980049"/>
            <a:chExt cx="2683065" cy="1071576"/>
          </a:xfrm>
        </p:grpSpPr>
        <p:sp>
          <p:nvSpPr>
            <p:cNvPr id="50" name="TextBox 49"/>
            <p:cNvSpPr txBox="1"/>
            <p:nvPr/>
          </p:nvSpPr>
          <p:spPr>
            <a:xfrm>
              <a:off x="4691349" y="1682293"/>
              <a:ext cx="1120820" cy="369332"/>
            </a:xfrm>
            <a:prstGeom prst="rect">
              <a:avLst/>
            </a:prstGeom>
            <a:noFill/>
            <a:ln>
              <a:solidFill>
                <a:srgbClr val="00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This face</a:t>
              </a:r>
            </a:p>
          </p:txBody>
        </p:sp>
        <p:cxnSp>
          <p:nvCxnSpPr>
            <p:cNvPr id="51" name="Straight Arrow Connector 50"/>
            <p:cNvCxnSpPr>
              <a:stCxn id="50" idx="3"/>
            </p:cNvCxnSpPr>
            <p:nvPr/>
          </p:nvCxnSpPr>
          <p:spPr>
            <a:xfrm flipV="1">
              <a:off x="5812169" y="980049"/>
              <a:ext cx="1562245" cy="8869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258889" y="2429987"/>
            <a:ext cx="2235287" cy="923330"/>
            <a:chOff x="4691349" y="1682293"/>
            <a:chExt cx="2235287" cy="923330"/>
          </a:xfrm>
        </p:grpSpPr>
        <p:sp>
          <p:nvSpPr>
            <p:cNvPr id="55" name="TextBox 54"/>
            <p:cNvSpPr txBox="1"/>
            <p:nvPr/>
          </p:nvSpPr>
          <p:spPr>
            <a:xfrm>
              <a:off x="4691349" y="1682293"/>
              <a:ext cx="1270393" cy="923330"/>
            </a:xfrm>
            <a:prstGeom prst="rect">
              <a:avLst/>
            </a:prstGeom>
            <a:noFill/>
            <a:ln>
              <a:solidFill>
                <a:srgbClr val="00FF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All charge in the outer face</a:t>
              </a: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>
              <a:off x="5953233" y="2051625"/>
              <a:ext cx="973403" cy="5539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6188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arge densities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685800" y="1447800"/>
            <a:ext cx="3733800" cy="1524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+     +    +     +     +     +     +     +     +     +</a:t>
            </a:r>
          </a:p>
        </p:txBody>
      </p:sp>
      <p:sp>
        <p:nvSpPr>
          <p:cNvPr id="105" name="Flowchart: Punched Tape 104"/>
          <p:cNvSpPr/>
          <p:nvPr/>
        </p:nvSpPr>
        <p:spPr>
          <a:xfrm>
            <a:off x="990600" y="2362200"/>
            <a:ext cx="3200400" cy="1600200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+     +       +       +        +    +     +</a:t>
            </a:r>
          </a:p>
          <a:p>
            <a:pPr algn="ctr">
              <a:defRPr/>
            </a:pPr>
            <a:r>
              <a:rPr lang="en-US" dirty="0"/>
              <a:t>+       +       +     +      +    +    +   + </a:t>
            </a:r>
          </a:p>
          <a:p>
            <a:pPr algn="ctr">
              <a:defRPr/>
            </a:pPr>
            <a:r>
              <a:rPr lang="en-US" dirty="0"/>
              <a:t>+       +      +      +    +     +   +    +   +       +      +       +           +      +  </a:t>
            </a:r>
          </a:p>
        </p:txBody>
      </p:sp>
      <p:grpSp>
        <p:nvGrpSpPr>
          <p:cNvPr id="3" name="Group 116"/>
          <p:cNvGrpSpPr>
            <a:grpSpLocks/>
          </p:cNvGrpSpPr>
          <p:nvPr/>
        </p:nvGrpSpPr>
        <p:grpSpPr bwMode="auto">
          <a:xfrm>
            <a:off x="1447800" y="4330700"/>
            <a:ext cx="2628900" cy="2146300"/>
            <a:chOff x="1447800" y="4330700"/>
            <a:chExt cx="2628900" cy="2146300"/>
          </a:xfrm>
        </p:grpSpPr>
        <p:sp>
          <p:nvSpPr>
            <p:cNvPr id="107" name="Cube 106"/>
            <p:cNvSpPr/>
            <p:nvPr/>
          </p:nvSpPr>
          <p:spPr>
            <a:xfrm>
              <a:off x="1524000" y="4419600"/>
              <a:ext cx="2438400" cy="205740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15" name="TextBox 108"/>
            <p:cNvSpPr txBox="1">
              <a:spLocks noChangeArrowheads="1"/>
            </p:cNvSpPr>
            <p:nvPr/>
          </p:nvSpPr>
          <p:spPr bwMode="auto">
            <a:xfrm>
              <a:off x="1447800" y="6031468"/>
              <a:ext cx="2268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+     +      +     +      +</a:t>
              </a:r>
            </a:p>
          </p:txBody>
        </p:sp>
        <p:sp>
          <p:nvSpPr>
            <p:cNvPr id="8216" name="TextBox 109"/>
            <p:cNvSpPr txBox="1">
              <a:spLocks noChangeArrowheads="1"/>
            </p:cNvSpPr>
            <p:nvPr/>
          </p:nvSpPr>
          <p:spPr bwMode="auto">
            <a:xfrm>
              <a:off x="1600200" y="5562600"/>
              <a:ext cx="2268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+     +      +     +      +</a:t>
              </a:r>
            </a:p>
          </p:txBody>
        </p:sp>
        <p:sp>
          <p:nvSpPr>
            <p:cNvPr id="8217" name="TextBox 110"/>
            <p:cNvSpPr txBox="1">
              <a:spLocks noChangeArrowheads="1"/>
            </p:cNvSpPr>
            <p:nvPr/>
          </p:nvSpPr>
          <p:spPr bwMode="auto">
            <a:xfrm>
              <a:off x="1465230" y="5105400"/>
              <a:ext cx="2268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+     +      +     +      +</a:t>
              </a:r>
            </a:p>
          </p:txBody>
        </p:sp>
        <p:sp>
          <p:nvSpPr>
            <p:cNvPr id="8218" name="TextBox 111"/>
            <p:cNvSpPr txBox="1">
              <a:spLocks noChangeArrowheads="1"/>
            </p:cNvSpPr>
            <p:nvPr/>
          </p:nvSpPr>
          <p:spPr bwMode="auto">
            <a:xfrm>
              <a:off x="1600200" y="4648200"/>
              <a:ext cx="2268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+     +      +     +      +</a:t>
              </a:r>
            </a:p>
          </p:txBody>
        </p:sp>
        <p:sp>
          <p:nvSpPr>
            <p:cNvPr id="8219" name="TextBox 112"/>
            <p:cNvSpPr txBox="1">
              <a:spLocks noChangeArrowheads="1"/>
            </p:cNvSpPr>
            <p:nvPr/>
          </p:nvSpPr>
          <p:spPr bwMode="auto">
            <a:xfrm>
              <a:off x="1808130" y="4330700"/>
              <a:ext cx="2268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+     +      +     +      +</a:t>
              </a:r>
            </a:p>
          </p:txBody>
        </p:sp>
        <p:sp>
          <p:nvSpPr>
            <p:cNvPr id="8220" name="TextBox 115"/>
            <p:cNvSpPr txBox="1">
              <a:spLocks noChangeArrowheads="1"/>
            </p:cNvSpPr>
            <p:nvPr/>
          </p:nvSpPr>
          <p:spPr bwMode="auto">
            <a:xfrm rot="5400000">
              <a:off x="3136181" y="5178719"/>
              <a:ext cx="148630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   +     +      +</a:t>
              </a:r>
            </a:p>
          </p:txBody>
        </p:sp>
      </p:grpSp>
      <p:grpSp>
        <p:nvGrpSpPr>
          <p:cNvPr id="4" name="Group 118"/>
          <p:cNvGrpSpPr>
            <a:grpSpLocks/>
          </p:cNvGrpSpPr>
          <p:nvPr/>
        </p:nvGrpSpPr>
        <p:grpSpPr bwMode="auto">
          <a:xfrm>
            <a:off x="4953000" y="1420813"/>
            <a:ext cx="3048000" cy="636587"/>
            <a:chOff x="4953000" y="1420486"/>
            <a:chExt cx="3048000" cy="636914"/>
          </a:xfrm>
        </p:grpSpPr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7480300" y="1420486"/>
            <a:ext cx="520700" cy="636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4" imgW="279360" imgH="393480" progId="Equation.3">
                    <p:embed/>
                  </p:oleObj>
                </mc:Choice>
                <mc:Fallback>
                  <p:oleObj name="Equation" r:id="rId4" imgW="279360" imgH="393480" progId="Equation.3">
                    <p:embed/>
                    <p:pic>
                      <p:nvPicPr>
                        <p:cNvPr id="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1420486"/>
                          <a:ext cx="520700" cy="6369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TextBox 117"/>
            <p:cNvSpPr txBox="1">
              <a:spLocks noChangeArrowheads="1"/>
            </p:cNvSpPr>
            <p:nvPr/>
          </p:nvSpPr>
          <p:spPr bwMode="auto">
            <a:xfrm>
              <a:off x="4953000" y="1524000"/>
              <a:ext cx="25955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Liner charge density (</a:t>
              </a:r>
              <a:r>
                <a:rPr lang="el-GR"/>
                <a:t>λ</a:t>
              </a:r>
              <a:r>
                <a:rPr lang="en-US"/>
                <a:t>)</a:t>
              </a:r>
            </a:p>
          </p:txBody>
        </p:sp>
      </p:grpSp>
      <p:grpSp>
        <p:nvGrpSpPr>
          <p:cNvPr id="5" name="Group 121"/>
          <p:cNvGrpSpPr>
            <a:grpSpLocks/>
          </p:cNvGrpSpPr>
          <p:nvPr/>
        </p:nvGrpSpPr>
        <p:grpSpPr bwMode="auto">
          <a:xfrm>
            <a:off x="4800600" y="2716213"/>
            <a:ext cx="3363913" cy="636587"/>
            <a:chOff x="4953000" y="1420813"/>
            <a:chExt cx="3363913" cy="636587"/>
          </a:xfrm>
        </p:grpSpPr>
        <p:graphicFrame>
          <p:nvGraphicFramePr>
            <p:cNvPr id="7" name="Object 13"/>
            <p:cNvGraphicFramePr>
              <a:graphicFrameLocks noChangeAspect="1"/>
            </p:cNvGraphicFramePr>
            <p:nvPr/>
          </p:nvGraphicFramePr>
          <p:xfrm>
            <a:off x="7773988" y="1420813"/>
            <a:ext cx="542925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6" imgW="291960" imgH="393480" progId="Equation.3">
                    <p:embed/>
                  </p:oleObj>
                </mc:Choice>
                <mc:Fallback>
                  <p:oleObj name="Equation" r:id="rId6" imgW="291960" imgH="393480" progId="Equation.3">
                    <p:embed/>
                    <p:pic>
                      <p:nvPicPr>
                        <p:cNvPr id="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3988" y="1420813"/>
                          <a:ext cx="542925" cy="636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TextBox 136"/>
            <p:cNvSpPr txBox="1">
              <a:spLocks noChangeArrowheads="1"/>
            </p:cNvSpPr>
            <p:nvPr/>
          </p:nvSpPr>
          <p:spPr bwMode="auto">
            <a:xfrm>
              <a:off x="4953000" y="1524000"/>
              <a:ext cx="29049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urface charge density (</a:t>
              </a:r>
              <a:r>
                <a:rPr lang="el-GR">
                  <a:latin typeface="Calibri" pitchFamily="34" charset="0"/>
                </a:rPr>
                <a:t>σ</a:t>
              </a:r>
              <a:r>
                <a:rPr lang="en-US"/>
                <a:t>)</a:t>
              </a:r>
            </a:p>
          </p:txBody>
        </p:sp>
      </p:grpSp>
      <p:grpSp>
        <p:nvGrpSpPr>
          <p:cNvPr id="6" name="Group 137"/>
          <p:cNvGrpSpPr>
            <a:grpSpLocks/>
          </p:cNvGrpSpPr>
          <p:nvPr/>
        </p:nvGrpSpPr>
        <p:grpSpPr bwMode="auto">
          <a:xfrm>
            <a:off x="4800600" y="5181600"/>
            <a:ext cx="3363913" cy="636588"/>
            <a:chOff x="4953000" y="1420813"/>
            <a:chExt cx="3363913" cy="636587"/>
          </a:xfrm>
        </p:grpSpPr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7773988" y="1420813"/>
            <a:ext cx="542925" cy="636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8" imgW="291960" imgH="393480" progId="Equation.3">
                    <p:embed/>
                  </p:oleObj>
                </mc:Choice>
                <mc:Fallback>
                  <p:oleObj name="Equation" r:id="rId8" imgW="291960" imgH="393480" progId="Equation.3">
                    <p:embed/>
                    <p:pic>
                      <p:nvPicPr>
                        <p:cNvPr id="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3988" y="1420813"/>
                          <a:ext cx="542925" cy="636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1" name="TextBox 139"/>
            <p:cNvSpPr txBox="1">
              <a:spLocks noChangeArrowheads="1"/>
            </p:cNvSpPr>
            <p:nvPr/>
          </p:nvSpPr>
          <p:spPr bwMode="auto">
            <a:xfrm>
              <a:off x="4953000" y="1524000"/>
              <a:ext cx="286815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Volume </a:t>
              </a:r>
              <a:r>
                <a:rPr lang="en-US" u="sng"/>
                <a:t>charge density </a:t>
              </a:r>
              <a:r>
                <a:rPr lang="en-US"/>
                <a:t>(</a:t>
              </a:r>
              <a:r>
                <a:rPr lang="el-GR">
                  <a:latin typeface="Calibri" pitchFamily="34" charset="0"/>
                </a:rPr>
                <a:t>ρ</a:t>
              </a:r>
              <a:r>
                <a:rPr lang="en-US"/>
                <a:t>)</a:t>
              </a:r>
            </a:p>
          </p:txBody>
        </p:sp>
      </p:grpSp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2557463" y="2971800"/>
            <a:ext cx="3381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cxnSp>
        <p:nvCxnSpPr>
          <p:cNvPr id="144" name="Straight Connector 143"/>
          <p:cNvCxnSpPr>
            <a:stCxn id="103" idx="1"/>
          </p:cNvCxnSpPr>
          <p:nvPr/>
        </p:nvCxnSpPr>
        <p:spPr>
          <a:xfrm rot="10800000" flipV="1">
            <a:off x="685800" y="1524000"/>
            <a:ext cx="0" cy="3048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0800000" flipV="1">
            <a:off x="4419600" y="1536700"/>
            <a:ext cx="0" cy="3048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147"/>
          <p:cNvGrpSpPr>
            <a:grpSpLocks/>
          </p:cNvGrpSpPr>
          <p:nvPr/>
        </p:nvGrpSpPr>
        <p:grpSpPr bwMode="auto">
          <a:xfrm>
            <a:off x="685800" y="1549400"/>
            <a:ext cx="3733800" cy="369888"/>
            <a:chOff x="685800" y="1549400"/>
            <a:chExt cx="3733800" cy="369332"/>
          </a:xfrm>
        </p:grpSpPr>
        <p:sp>
          <p:nvSpPr>
            <p:cNvPr id="8209" name="TextBox 141"/>
            <p:cNvSpPr txBox="1">
              <a:spLocks noChangeArrowheads="1"/>
            </p:cNvSpPr>
            <p:nvPr/>
          </p:nvSpPr>
          <p:spPr bwMode="auto">
            <a:xfrm>
              <a:off x="2438400" y="1549400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L</a:t>
              </a:r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>
              <a:off x="685800" y="1828380"/>
              <a:ext cx="3733800" cy="158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1" name="TextBox 150"/>
          <p:cNvSpPr txBox="1">
            <a:spLocks noChangeArrowheads="1"/>
          </p:cNvSpPr>
          <p:nvPr/>
        </p:nvSpPr>
        <p:spPr bwMode="auto">
          <a:xfrm>
            <a:off x="2286000" y="5421313"/>
            <a:ext cx="33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/>
      <p:bldP spid="15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667000" y="228600"/>
            <a:ext cx="4621778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</a:rPr>
              <a:t>Spherical Symmetry</a:t>
            </a:r>
            <a:endParaRPr lang="ar-SA" sz="3600" b="1" u="sng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38400" y="6019800"/>
            <a:ext cx="487832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A Spherical Symmetry will converse to a Point</a:t>
            </a:r>
            <a:endParaRPr lang="ar-SA" dirty="0"/>
          </a:p>
        </p:txBody>
      </p:sp>
      <p:sp>
        <p:nvSpPr>
          <p:cNvPr id="5" name="Oval 4"/>
          <p:cNvSpPr/>
          <p:nvPr/>
        </p:nvSpPr>
        <p:spPr>
          <a:xfrm>
            <a:off x="4259581" y="3725270"/>
            <a:ext cx="45719" cy="76200"/>
          </a:xfrm>
          <a:prstGeom prst="ellips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" name="Oval 2"/>
          <p:cNvSpPr/>
          <p:nvPr/>
        </p:nvSpPr>
        <p:spPr>
          <a:xfrm>
            <a:off x="2438400" y="1981200"/>
            <a:ext cx="3733800" cy="3429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84652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3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itle 7"/>
          <p:cNvSpPr txBox="1">
            <a:spLocks/>
          </p:cNvSpPr>
          <p:nvPr/>
        </p:nvSpPr>
        <p:spPr>
          <a:xfrm>
            <a:off x="0" y="76201"/>
            <a:ext cx="9144000" cy="6096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Applying gauss’s law: Spherical Symmetry: Conducting Sphere</a:t>
            </a:r>
            <a:endParaRPr lang="en-US" sz="20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37" name="Oval 136"/>
          <p:cNvSpPr/>
          <p:nvPr/>
        </p:nvSpPr>
        <p:spPr>
          <a:xfrm>
            <a:off x="807311" y="1740243"/>
            <a:ext cx="1600201" cy="167640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1220625" y="2666311"/>
            <a:ext cx="8226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</a:t>
            </a:r>
            <a:r>
              <a:rPr lang="en-US" sz="1200" baseline="-25000" dirty="0" err="1"/>
              <a:t>enc</a:t>
            </a:r>
            <a:r>
              <a:rPr lang="en-US" sz="1200" dirty="0"/>
              <a:t>=0</a:t>
            </a:r>
          </a:p>
          <a:p>
            <a:r>
              <a:rPr lang="en-US" sz="1200" dirty="0"/>
              <a:t>E = 0</a:t>
            </a:r>
          </a:p>
        </p:txBody>
      </p:sp>
      <p:grpSp>
        <p:nvGrpSpPr>
          <p:cNvPr id="140" name="Group 139"/>
          <p:cNvGrpSpPr/>
          <p:nvPr/>
        </p:nvGrpSpPr>
        <p:grpSpPr>
          <a:xfrm>
            <a:off x="76200" y="1066800"/>
            <a:ext cx="2940912" cy="3035643"/>
            <a:chOff x="869088" y="1383957"/>
            <a:chExt cx="2940912" cy="3035643"/>
          </a:xfrm>
        </p:grpSpPr>
        <p:grpSp>
          <p:nvGrpSpPr>
            <p:cNvPr id="110" name="Group 109"/>
            <p:cNvGrpSpPr/>
            <p:nvPr/>
          </p:nvGrpSpPr>
          <p:grpSpPr>
            <a:xfrm>
              <a:off x="869088" y="1383957"/>
              <a:ext cx="2940912" cy="3035643"/>
              <a:chOff x="1752600" y="1155357"/>
              <a:chExt cx="2940912" cy="3035643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2057400" y="1447800"/>
                <a:ext cx="2362200" cy="24384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3048000" y="1155357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grpSp>
            <p:nvGrpSpPr>
              <p:cNvPr id="88" name="Group 87"/>
              <p:cNvGrpSpPr/>
              <p:nvPr/>
            </p:nvGrpSpPr>
            <p:grpSpPr>
              <a:xfrm>
                <a:off x="1806144" y="1206843"/>
                <a:ext cx="2879127" cy="1460157"/>
                <a:chOff x="1806144" y="1206843"/>
                <a:chExt cx="2879127" cy="1460157"/>
              </a:xfrm>
            </p:grpSpPr>
            <p:sp>
              <p:nvSpPr>
                <p:cNvPr id="63" name="TextBox 62"/>
                <p:cNvSpPr txBox="1"/>
                <p:nvPr/>
              </p:nvSpPr>
              <p:spPr>
                <a:xfrm>
                  <a:off x="3453611" y="1206843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2667000" y="1230868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3818138" y="1344139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4061153" y="1611868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2286000" y="1407982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4252682" y="1916668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4365953" y="2297668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2005914" y="1714840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1806144" y="2067010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 flipV="1">
                <a:off x="1814385" y="2667000"/>
                <a:ext cx="2879127" cy="1460157"/>
                <a:chOff x="1867929" y="1206843"/>
                <a:chExt cx="2879127" cy="1460157"/>
              </a:xfrm>
            </p:grpSpPr>
            <p:sp>
              <p:nvSpPr>
                <p:cNvPr id="90" name="TextBox 89"/>
                <p:cNvSpPr txBox="1"/>
                <p:nvPr/>
              </p:nvSpPr>
              <p:spPr>
                <a:xfrm>
                  <a:off x="3453611" y="1206843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91" name="TextBox 90"/>
                <p:cNvSpPr txBox="1"/>
                <p:nvPr/>
              </p:nvSpPr>
              <p:spPr>
                <a:xfrm>
                  <a:off x="2667000" y="1230868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92" name="TextBox 91"/>
                <p:cNvSpPr txBox="1"/>
                <p:nvPr/>
              </p:nvSpPr>
              <p:spPr>
                <a:xfrm>
                  <a:off x="3818138" y="1344139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93" name="TextBox 92"/>
                <p:cNvSpPr txBox="1"/>
                <p:nvPr/>
              </p:nvSpPr>
              <p:spPr>
                <a:xfrm>
                  <a:off x="4110581" y="1587154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97" name="TextBox 96"/>
                <p:cNvSpPr txBox="1"/>
                <p:nvPr/>
              </p:nvSpPr>
              <p:spPr>
                <a:xfrm>
                  <a:off x="2286000" y="1407982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98" name="TextBox 97"/>
                <p:cNvSpPr txBox="1"/>
                <p:nvPr/>
              </p:nvSpPr>
              <p:spPr>
                <a:xfrm>
                  <a:off x="4326824" y="1916668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99" name="TextBox 98"/>
                <p:cNvSpPr txBox="1"/>
                <p:nvPr/>
              </p:nvSpPr>
              <p:spPr>
                <a:xfrm>
                  <a:off x="4427738" y="2297668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2030628" y="1714840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1867929" y="2067010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  <p:sp>
            <p:nvSpPr>
              <p:cNvPr id="108" name="TextBox 107"/>
              <p:cNvSpPr txBox="1"/>
              <p:nvPr/>
            </p:nvSpPr>
            <p:spPr>
              <a:xfrm>
                <a:off x="3048000" y="3821668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1752600" y="2450068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</p:grpSp>
        <p:sp>
          <p:nvSpPr>
            <p:cNvPr id="139" name="TextBox 138"/>
            <p:cNvSpPr txBox="1"/>
            <p:nvPr/>
          </p:nvSpPr>
          <p:spPr>
            <a:xfrm>
              <a:off x="3429000" y="36692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q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1569311" y="1675711"/>
            <a:ext cx="762001" cy="978936"/>
            <a:chOff x="1569311" y="1675711"/>
            <a:chExt cx="762001" cy="978936"/>
          </a:xfrm>
        </p:grpSpPr>
        <p:sp>
          <p:nvSpPr>
            <p:cNvPr id="152" name="TextBox 151"/>
            <p:cNvSpPr txBox="1"/>
            <p:nvPr/>
          </p:nvSpPr>
          <p:spPr>
            <a:xfrm>
              <a:off x="1569312" y="196884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1569311" y="1675711"/>
              <a:ext cx="762001" cy="978936"/>
              <a:chOff x="2362199" y="1916668"/>
              <a:chExt cx="762001" cy="978936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 rot="5400000" flipH="1" flipV="1">
                <a:off x="2247899" y="2247901"/>
                <a:ext cx="762003" cy="53340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2785646" y="1916668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</a:t>
                </a:r>
              </a:p>
            </p:txBody>
          </p:sp>
        </p:grpSp>
      </p:grpSp>
      <p:grpSp>
        <p:nvGrpSpPr>
          <p:cNvPr id="74" name="Group 73"/>
          <p:cNvGrpSpPr/>
          <p:nvPr/>
        </p:nvGrpSpPr>
        <p:grpSpPr>
          <a:xfrm>
            <a:off x="1549400" y="2438400"/>
            <a:ext cx="1173794" cy="324709"/>
            <a:chOff x="1524000" y="2438400"/>
            <a:chExt cx="1173794" cy="324709"/>
          </a:xfrm>
        </p:grpSpPr>
        <p:cxnSp>
          <p:nvCxnSpPr>
            <p:cNvPr id="64" name="Straight Arrow Connector 63"/>
            <p:cNvCxnSpPr>
              <a:endCxn id="99" idx="1"/>
            </p:cNvCxnSpPr>
            <p:nvPr/>
          </p:nvCxnSpPr>
          <p:spPr>
            <a:xfrm>
              <a:off x="1524000" y="2667000"/>
              <a:ext cx="1173794" cy="9610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2133600" y="2438400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R</a:t>
              </a:r>
            </a:p>
          </p:txBody>
        </p:sp>
      </p:grpSp>
      <p:sp>
        <p:nvSpPr>
          <p:cNvPr id="51" name="Oval 50"/>
          <p:cNvSpPr/>
          <p:nvPr/>
        </p:nvSpPr>
        <p:spPr>
          <a:xfrm>
            <a:off x="6466446" y="1255581"/>
            <a:ext cx="2392994" cy="2212547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81"/>
          <p:cNvGrpSpPr/>
          <p:nvPr/>
        </p:nvGrpSpPr>
        <p:grpSpPr>
          <a:xfrm>
            <a:off x="6386959" y="1257944"/>
            <a:ext cx="2634899" cy="2216727"/>
            <a:chOff x="5559313" y="1447800"/>
            <a:chExt cx="2634899" cy="2438400"/>
          </a:xfrm>
        </p:grpSpPr>
        <p:grpSp>
          <p:nvGrpSpPr>
            <p:cNvPr id="158" name="Group 157"/>
            <p:cNvGrpSpPr/>
            <p:nvPr/>
          </p:nvGrpSpPr>
          <p:grpSpPr>
            <a:xfrm>
              <a:off x="5559313" y="1447800"/>
              <a:ext cx="2634899" cy="2438400"/>
              <a:chOff x="6016513" y="1447800"/>
              <a:chExt cx="2634899" cy="2438400"/>
            </a:xfrm>
          </p:grpSpPr>
          <p:grpSp>
            <p:nvGrpSpPr>
              <p:cNvPr id="143" name="Group 142"/>
              <p:cNvGrpSpPr/>
              <p:nvPr/>
            </p:nvGrpSpPr>
            <p:grpSpPr>
              <a:xfrm>
                <a:off x="6016513" y="1447800"/>
                <a:ext cx="2441687" cy="2438400"/>
                <a:chOff x="6016513" y="1447800"/>
                <a:chExt cx="2441687" cy="2438400"/>
              </a:xfrm>
            </p:grpSpPr>
            <p:sp>
              <p:nvSpPr>
                <p:cNvPr id="112" name="Oval 111"/>
                <p:cNvSpPr/>
                <p:nvPr/>
              </p:nvSpPr>
              <p:spPr>
                <a:xfrm>
                  <a:off x="6096000" y="1447800"/>
                  <a:ext cx="2362200" cy="2438400"/>
                </a:xfrm>
                <a:prstGeom prst="ellipse">
                  <a:avLst/>
                </a:prstGeom>
                <a:noFill/>
                <a:ln>
                  <a:solidFill>
                    <a:srgbClr val="0000FF">
                      <a:alpha val="28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TextBox 140"/>
                <p:cNvSpPr txBox="1"/>
                <p:nvPr/>
              </p:nvSpPr>
              <p:spPr>
                <a:xfrm>
                  <a:off x="6016513" y="1590408"/>
                  <a:ext cx="4475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/>
                    <a:t>+q</a:t>
                  </a:r>
                </a:p>
              </p:txBody>
            </p:sp>
          </p:grpSp>
          <p:grpSp>
            <p:nvGrpSpPr>
              <p:cNvPr id="154" name="Group 153"/>
              <p:cNvGrpSpPr/>
              <p:nvPr/>
            </p:nvGrpSpPr>
            <p:grpSpPr>
              <a:xfrm>
                <a:off x="7195388" y="1857694"/>
                <a:ext cx="1456024" cy="846824"/>
                <a:chOff x="2280488" y="2060894"/>
                <a:chExt cx="1456024" cy="846824"/>
              </a:xfrm>
            </p:grpSpPr>
            <p:cxnSp>
              <p:nvCxnSpPr>
                <p:cNvPr id="155" name="Straight Arrow Connector 154"/>
                <p:cNvCxnSpPr/>
                <p:nvPr/>
              </p:nvCxnSpPr>
              <p:spPr>
                <a:xfrm flipV="1">
                  <a:off x="2280488" y="2283078"/>
                  <a:ext cx="1133230" cy="62464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6" name="TextBox 155"/>
                <p:cNvSpPr txBox="1"/>
                <p:nvPr/>
              </p:nvSpPr>
              <p:spPr>
                <a:xfrm>
                  <a:off x="3397958" y="2060894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P</a:t>
                  </a:r>
                </a:p>
              </p:txBody>
            </p:sp>
            <p:sp>
              <p:nvSpPr>
                <p:cNvPr id="157" name="TextBox 156"/>
                <p:cNvSpPr txBox="1"/>
                <p:nvPr/>
              </p:nvSpPr>
              <p:spPr>
                <a:xfrm>
                  <a:off x="3048000" y="2362200"/>
                  <a:ext cx="2616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</a:t>
                  </a:r>
                </a:p>
              </p:txBody>
            </p:sp>
          </p:grpSp>
        </p:grpSp>
        <p:grpSp>
          <p:nvGrpSpPr>
            <p:cNvPr id="75" name="Group 74"/>
            <p:cNvGrpSpPr/>
            <p:nvPr/>
          </p:nvGrpSpPr>
          <p:grpSpPr>
            <a:xfrm>
              <a:off x="6758647" y="2514600"/>
              <a:ext cx="1273147" cy="324709"/>
              <a:chOff x="1500847" y="2438400"/>
              <a:chExt cx="1273147" cy="324709"/>
            </a:xfrm>
          </p:grpSpPr>
          <p:cxnSp>
            <p:nvCxnSpPr>
              <p:cNvPr id="76" name="Straight Arrow Connector 75"/>
              <p:cNvCxnSpPr/>
              <p:nvPr/>
            </p:nvCxnSpPr>
            <p:spPr>
              <a:xfrm>
                <a:off x="1500847" y="2623950"/>
                <a:ext cx="1273147" cy="13915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TextBox 76"/>
              <p:cNvSpPr txBox="1"/>
              <p:nvPr/>
            </p:nvSpPr>
            <p:spPr>
              <a:xfrm>
                <a:off x="2133600" y="2438400"/>
                <a:ext cx="31451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R</a:t>
                </a:r>
              </a:p>
            </p:txBody>
          </p:sp>
        </p:grpSp>
      </p:grpSp>
      <p:sp>
        <p:nvSpPr>
          <p:cNvPr id="81" name="TextBox 80"/>
          <p:cNvSpPr txBox="1"/>
          <p:nvPr/>
        </p:nvSpPr>
        <p:spPr>
          <a:xfrm>
            <a:off x="64020" y="784993"/>
            <a:ext cx="3612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Finding electric field inside the metallic sphere </a:t>
            </a:r>
          </a:p>
        </p:txBody>
      </p:sp>
      <p:cxnSp>
        <p:nvCxnSpPr>
          <p:cNvPr id="95" name="Straight Connector 94"/>
          <p:cNvCxnSpPr/>
          <p:nvPr/>
        </p:nvCxnSpPr>
        <p:spPr>
          <a:xfrm rot="16200000" flipV="1">
            <a:off x="1776285" y="3743325"/>
            <a:ext cx="57149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2438400" y="1137356"/>
            <a:ext cx="2239514" cy="1224844"/>
            <a:chOff x="2438400" y="1137356"/>
            <a:chExt cx="2239514" cy="1224844"/>
          </a:xfrm>
        </p:grpSpPr>
        <p:cxnSp>
          <p:nvCxnSpPr>
            <p:cNvPr id="111" name="Straight Arrow Connector 110"/>
            <p:cNvCxnSpPr/>
            <p:nvPr/>
          </p:nvCxnSpPr>
          <p:spPr>
            <a:xfrm flipH="1">
              <a:off x="2438400" y="1382580"/>
              <a:ext cx="419053" cy="979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3060183" y="1137356"/>
              <a:ext cx="161773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+mn-lt"/>
                </a:rPr>
                <a:t>1. Draw the Gaussian surface of spherical symmetry with radius r.</a:t>
              </a:r>
            </a:p>
          </p:txBody>
        </p:sp>
      </p:grpSp>
      <p:graphicFrame>
        <p:nvGraphicFramePr>
          <p:cNvPr id="1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31455"/>
              </p:ext>
            </p:extLst>
          </p:nvPr>
        </p:nvGraphicFramePr>
        <p:xfrm>
          <a:off x="5729288" y="5278438"/>
          <a:ext cx="10588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10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5278438"/>
                        <a:ext cx="1058862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123396" y="2397101"/>
            <a:ext cx="1617731" cy="1537910"/>
            <a:chOff x="3123396" y="2397101"/>
            <a:chExt cx="1617731" cy="1537910"/>
          </a:xfrm>
        </p:grpSpPr>
        <p:graphicFrame>
          <p:nvGraphicFramePr>
            <p:cNvPr id="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3886187"/>
                </p:ext>
              </p:extLst>
            </p:nvPr>
          </p:nvGraphicFramePr>
          <p:xfrm>
            <a:off x="3177617" y="3683000"/>
            <a:ext cx="1500793" cy="252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Equation" r:id="rId6" imgW="1079280" imgH="228600" progId="Equation.3">
                    <p:embed/>
                  </p:oleObj>
                </mc:Choice>
                <mc:Fallback>
                  <p:oleObj name="Equation" r:id="rId6" imgW="1079280" imgH="228600" progId="Equation.3">
                    <p:embed/>
                    <p:pic>
                      <p:nvPicPr>
                        <p:cNvPr id="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617" y="3683000"/>
                          <a:ext cx="1500793" cy="2520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TextBox 100"/>
            <p:cNvSpPr txBox="1"/>
            <p:nvPr/>
          </p:nvSpPr>
          <p:spPr>
            <a:xfrm>
              <a:off x="3123396" y="2397101"/>
              <a:ext cx="1617731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+mn-lt"/>
                </a:rPr>
                <a:t>2. Find total charge enclosed inside the Gaussian surface. In this case charge enclosed is zero.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812927" y="4115593"/>
            <a:ext cx="2891542" cy="1102123"/>
            <a:chOff x="4957059" y="4044551"/>
            <a:chExt cx="2891542" cy="1102123"/>
          </a:xfrm>
        </p:grpSpPr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2515322"/>
                </p:ext>
              </p:extLst>
            </p:nvPr>
          </p:nvGraphicFramePr>
          <p:xfrm>
            <a:off x="6718301" y="4551261"/>
            <a:ext cx="1130300" cy="59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Equation" r:id="rId8" imgW="812520" imgH="431640" progId="Equation.DSMT4">
                    <p:embed/>
                  </p:oleObj>
                </mc:Choice>
                <mc:Fallback>
                  <p:oleObj name="Equation" r:id="rId8" imgW="812520" imgH="431640" progId="Equation.DSMT4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8301" y="4551261"/>
                          <a:ext cx="1130300" cy="5954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4957059" y="4044551"/>
              <a:ext cx="2769572" cy="980681"/>
              <a:chOff x="247540" y="4596334"/>
              <a:chExt cx="2769572" cy="980681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2944687"/>
                  </p:ext>
                </p:extLst>
              </p:nvPr>
            </p:nvGraphicFramePr>
            <p:xfrm>
              <a:off x="618731" y="5083337"/>
              <a:ext cx="997859" cy="4936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8" name="Equation" r:id="rId10" imgW="634680" imgH="431640" progId="Equation.3">
                      <p:embed/>
                    </p:oleObj>
                  </mc:Choice>
                  <mc:Fallback>
                    <p:oleObj name="Equation" r:id="rId10" imgW="634680" imgH="431640" progId="Equation.3">
                      <p:embed/>
                      <p:pic>
                        <p:nvPicPr>
                          <p:cNvPr id="4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8731" y="5083337"/>
                            <a:ext cx="997859" cy="49367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106"/>
              <p:cNvSpPr txBox="1"/>
              <p:nvPr/>
            </p:nvSpPr>
            <p:spPr>
              <a:xfrm>
                <a:off x="247540" y="4596334"/>
                <a:ext cx="27695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+mn-lt"/>
                  </a:rPr>
                  <a:t>3. Use Gausses Law to find electric field</a:t>
                </a:r>
              </a:p>
            </p:txBody>
          </p:sp>
          <p:sp>
            <p:nvSpPr>
              <p:cNvPr id="12" name="Right Arrow 11"/>
              <p:cNvSpPr/>
              <p:nvPr/>
            </p:nvSpPr>
            <p:spPr>
              <a:xfrm>
                <a:off x="1685249" y="5215544"/>
                <a:ext cx="248841" cy="240957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15" name="Group 114"/>
          <p:cNvGrpSpPr/>
          <p:nvPr/>
        </p:nvGrpSpPr>
        <p:grpSpPr>
          <a:xfrm>
            <a:off x="4811754" y="1179089"/>
            <a:ext cx="1654692" cy="1182766"/>
            <a:chOff x="3060183" y="1137356"/>
            <a:chExt cx="1654692" cy="1182766"/>
          </a:xfrm>
        </p:grpSpPr>
        <p:cxnSp>
          <p:nvCxnSpPr>
            <p:cNvPr id="116" name="Straight Arrow Connector 115"/>
            <p:cNvCxnSpPr>
              <a:endCxn id="51" idx="2"/>
            </p:cNvCxnSpPr>
            <p:nvPr/>
          </p:nvCxnSpPr>
          <p:spPr>
            <a:xfrm>
              <a:off x="4493463" y="2076487"/>
              <a:ext cx="221412" cy="2436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/>
            <p:cNvSpPr txBox="1"/>
            <p:nvPr/>
          </p:nvSpPr>
          <p:spPr>
            <a:xfrm>
              <a:off x="3060183" y="1137356"/>
              <a:ext cx="161773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+mn-lt"/>
                </a:rPr>
                <a:t>1. Draw the Gaussian surface of spherical symmetry with radius r = R.</a:t>
              </a:r>
            </a:p>
          </p:txBody>
        </p:sp>
      </p:grpSp>
      <p:sp>
        <p:nvSpPr>
          <p:cNvPr id="118" name="TextBox 117"/>
          <p:cNvSpPr txBox="1"/>
          <p:nvPr/>
        </p:nvSpPr>
        <p:spPr>
          <a:xfrm>
            <a:off x="4648200" y="758703"/>
            <a:ext cx="46464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Finding electric field on the surface of the conducting sphere</a:t>
            </a:r>
          </a:p>
        </p:txBody>
      </p:sp>
      <p:grpSp>
        <p:nvGrpSpPr>
          <p:cNvPr id="119" name="Group 118"/>
          <p:cNvGrpSpPr/>
          <p:nvPr/>
        </p:nvGrpSpPr>
        <p:grpSpPr>
          <a:xfrm>
            <a:off x="4720397" y="2322693"/>
            <a:ext cx="1779080" cy="1537910"/>
            <a:chOff x="3123396" y="2397101"/>
            <a:chExt cx="1779080" cy="1537910"/>
          </a:xfrm>
        </p:grpSpPr>
        <p:graphicFrame>
          <p:nvGraphicFramePr>
            <p:cNvPr id="1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319549"/>
                </p:ext>
              </p:extLst>
            </p:nvPr>
          </p:nvGraphicFramePr>
          <p:xfrm>
            <a:off x="3177617" y="3683000"/>
            <a:ext cx="1500793" cy="252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12" imgW="1079280" imgH="228600" progId="Equation.DSMT4">
                    <p:embed/>
                  </p:oleObj>
                </mc:Choice>
                <mc:Fallback>
                  <p:oleObj name="Equation" r:id="rId12" imgW="1079280" imgH="228600" progId="Equation.DSMT4">
                    <p:embed/>
                    <p:pic>
                      <p:nvPicPr>
                        <p:cNvPr id="1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617" y="3683000"/>
                          <a:ext cx="1500793" cy="2520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TextBox 120"/>
            <p:cNvSpPr txBox="1"/>
            <p:nvPr/>
          </p:nvSpPr>
          <p:spPr>
            <a:xfrm>
              <a:off x="3123396" y="2397101"/>
              <a:ext cx="1779080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+mn-lt"/>
                </a:rPr>
                <a:t>2. Find total charge enclosed inside the Gaussian surface. In this case Total charge q is enclosed inside.</a:t>
              </a: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347158" y="4738635"/>
            <a:ext cx="2769572" cy="980681"/>
            <a:chOff x="247540" y="4596334"/>
            <a:chExt cx="2769572" cy="980681"/>
          </a:xfrm>
        </p:grpSpPr>
        <p:graphicFrame>
          <p:nvGraphicFramePr>
            <p:cNvPr id="123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43284"/>
                </p:ext>
              </p:extLst>
            </p:nvPr>
          </p:nvGraphicFramePr>
          <p:xfrm>
            <a:off x="618731" y="5083337"/>
            <a:ext cx="997859" cy="493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Equation" r:id="rId14" imgW="634680" imgH="431640" progId="Equation.3">
                    <p:embed/>
                  </p:oleObj>
                </mc:Choice>
                <mc:Fallback>
                  <p:oleObj name="Equation" r:id="rId14" imgW="634680" imgH="431640" progId="Equation.3">
                    <p:embed/>
                    <p:pic>
                      <p:nvPicPr>
                        <p:cNvPr id="123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731" y="5083337"/>
                          <a:ext cx="997859" cy="4936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106914"/>
                </p:ext>
              </p:extLst>
            </p:nvPr>
          </p:nvGraphicFramePr>
          <p:xfrm>
            <a:off x="2035502" y="5219514"/>
            <a:ext cx="668337" cy="22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15" imgW="380880" imgH="177480" progId="Equation.3">
                    <p:embed/>
                  </p:oleObj>
                </mc:Choice>
                <mc:Fallback>
                  <p:oleObj name="Equation" r:id="rId15" imgW="380880" imgH="177480" progId="Equation.3">
                    <p:embed/>
                    <p:pic>
                      <p:nvPicPr>
                        <p:cNvPr id="12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502" y="5219514"/>
                          <a:ext cx="668337" cy="226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TextBox 124"/>
            <p:cNvSpPr txBox="1"/>
            <p:nvPr/>
          </p:nvSpPr>
          <p:spPr>
            <a:xfrm>
              <a:off x="247540" y="4596334"/>
              <a:ext cx="27695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+mn-lt"/>
                </a:rPr>
                <a:t>3. Use Gausses Law to find electric field</a:t>
              </a:r>
            </a:p>
          </p:txBody>
        </p:sp>
        <p:sp>
          <p:nvSpPr>
            <p:cNvPr id="126" name="Right Arrow 125"/>
            <p:cNvSpPr/>
            <p:nvPr/>
          </p:nvSpPr>
          <p:spPr>
            <a:xfrm>
              <a:off x="1685249" y="5215544"/>
              <a:ext cx="248841" cy="24095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4808743" y="5874574"/>
            <a:ext cx="38903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Same as the Point charge at the center of the Gaussian sphere</a:t>
            </a:r>
          </a:p>
        </p:txBody>
      </p:sp>
    </p:spTree>
    <p:extLst>
      <p:ext uri="{BB962C8B-B14F-4D97-AF65-F5344CB8AC3E}">
        <p14:creationId xmlns:p14="http://schemas.microsoft.com/office/powerpoint/2010/main" val="256673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  <p:bldP spid="138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TextBox 149"/>
          <p:cNvSpPr txBox="1"/>
          <p:nvPr/>
        </p:nvSpPr>
        <p:spPr>
          <a:xfrm>
            <a:off x="527636" y="1313611"/>
            <a:ext cx="359010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To find electric field outside E, we need to draw </a:t>
            </a:r>
            <a:r>
              <a:rPr lang="en-US" sz="1400" dirty="0" err="1">
                <a:solidFill>
                  <a:srgbClr val="FF0000"/>
                </a:solidFill>
                <a:latin typeface="Comic Sans MS" pitchFamily="66" charset="0"/>
              </a:rPr>
              <a:t>gaussion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surface of radius </a:t>
            </a:r>
            <a:r>
              <a:rPr lang="en-US" sz="1400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sz="1400" baseline="-25000" dirty="0" err="1">
                <a:solidFill>
                  <a:srgbClr val="FF0000"/>
                </a:solidFill>
                <a:latin typeface="Comic Sans MS" pitchFamily="66" charset="0"/>
              </a:rPr>
              <a:t>o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&gt; R. It encloses the all </a:t>
            </a:r>
            <a:r>
              <a:rPr lang="en-US" sz="1400" dirty="0" err="1">
                <a:solidFill>
                  <a:srgbClr val="FF0000"/>
                </a:solidFill>
                <a:latin typeface="Comic Sans MS" pitchFamily="66" charset="0"/>
              </a:rPr>
              <a:t>chagre</a:t>
            </a:r>
            <a:endParaRPr 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4876800" y="762000"/>
            <a:ext cx="4114800" cy="3886200"/>
            <a:chOff x="4876800" y="762000"/>
            <a:chExt cx="4114800" cy="3886200"/>
          </a:xfrm>
        </p:grpSpPr>
        <p:sp>
          <p:nvSpPr>
            <p:cNvPr id="51" name="Oval 50"/>
            <p:cNvSpPr/>
            <p:nvPr/>
          </p:nvSpPr>
          <p:spPr>
            <a:xfrm>
              <a:off x="4876800" y="762000"/>
              <a:ext cx="4114800" cy="3886200"/>
            </a:xfrm>
            <a:prstGeom prst="ellipse">
              <a:avLst/>
            </a:prstGeom>
            <a:noFill/>
            <a:ln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5638800" y="1319425"/>
              <a:ext cx="3348454" cy="2566775"/>
              <a:chOff x="5638800" y="1319425"/>
              <a:chExt cx="3348454" cy="2566775"/>
            </a:xfrm>
          </p:grpSpPr>
          <p:grpSp>
            <p:nvGrpSpPr>
              <p:cNvPr id="158" name="Group 157"/>
              <p:cNvGrpSpPr/>
              <p:nvPr/>
            </p:nvGrpSpPr>
            <p:grpSpPr>
              <a:xfrm>
                <a:off x="5638800" y="1319425"/>
                <a:ext cx="3348454" cy="2566775"/>
                <a:chOff x="6096000" y="1319425"/>
                <a:chExt cx="3348454" cy="2566775"/>
              </a:xfrm>
            </p:grpSpPr>
            <p:grpSp>
              <p:nvGrpSpPr>
                <p:cNvPr id="143" name="Group 142"/>
                <p:cNvGrpSpPr/>
                <p:nvPr/>
              </p:nvGrpSpPr>
              <p:grpSpPr>
                <a:xfrm>
                  <a:off x="6096000" y="1319425"/>
                  <a:ext cx="2362200" cy="2566775"/>
                  <a:chOff x="6096000" y="1319425"/>
                  <a:chExt cx="2362200" cy="2566775"/>
                </a:xfrm>
              </p:grpSpPr>
              <p:sp>
                <p:nvSpPr>
                  <p:cNvPr id="112" name="Oval 111"/>
                  <p:cNvSpPr/>
                  <p:nvPr/>
                </p:nvSpPr>
                <p:spPr>
                  <a:xfrm>
                    <a:off x="6096000" y="1447800"/>
                    <a:ext cx="2362200" cy="2438400"/>
                  </a:xfrm>
                  <a:prstGeom prst="ellipse">
                    <a:avLst/>
                  </a:prstGeom>
                  <a:noFill/>
                  <a:ln>
                    <a:solidFill>
                      <a:srgbClr val="FF0000">
                        <a:alpha val="28000"/>
                      </a:srgb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1" name="TextBox 140"/>
                  <p:cNvSpPr txBox="1"/>
                  <p:nvPr/>
                </p:nvSpPr>
                <p:spPr>
                  <a:xfrm>
                    <a:off x="6399960" y="1319425"/>
                    <a:ext cx="44755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i="1" dirty="0"/>
                      <a:t>+q</a:t>
                    </a:r>
                  </a:p>
                </p:txBody>
              </p:sp>
            </p:grpSp>
            <p:grpSp>
              <p:nvGrpSpPr>
                <p:cNvPr id="154" name="Group 153"/>
                <p:cNvGrpSpPr/>
                <p:nvPr/>
              </p:nvGrpSpPr>
              <p:grpSpPr>
                <a:xfrm>
                  <a:off x="7315200" y="1447800"/>
                  <a:ext cx="2129254" cy="1294458"/>
                  <a:chOff x="2400300" y="1651000"/>
                  <a:chExt cx="2129254" cy="1294458"/>
                </a:xfrm>
              </p:grpSpPr>
              <p:cxnSp>
                <p:nvCxnSpPr>
                  <p:cNvPr id="155" name="Straight Arrow Connector 154"/>
                  <p:cNvCxnSpPr/>
                  <p:nvPr/>
                </p:nvCxnSpPr>
                <p:spPr>
                  <a:xfrm flipV="1">
                    <a:off x="2400300" y="1905000"/>
                    <a:ext cx="1790700" cy="104045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6" name="TextBox 155"/>
                  <p:cNvSpPr txBox="1"/>
                  <p:nvPr/>
                </p:nvSpPr>
                <p:spPr>
                  <a:xfrm>
                    <a:off x="4191000" y="1651000"/>
                    <a:ext cx="33855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P</a:t>
                    </a:r>
                  </a:p>
                </p:txBody>
              </p:sp>
              <p:sp>
                <p:nvSpPr>
                  <p:cNvPr id="157" name="TextBox 156"/>
                  <p:cNvSpPr txBox="1"/>
                  <p:nvPr/>
                </p:nvSpPr>
                <p:spPr>
                  <a:xfrm>
                    <a:off x="3048000" y="2362200"/>
                    <a:ext cx="34657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err="1"/>
                      <a:t>r</a:t>
                    </a:r>
                    <a:r>
                      <a:rPr lang="en-US" baseline="-25000" dirty="0" err="1"/>
                      <a:t>o</a:t>
                    </a:r>
                    <a:endParaRPr lang="en-US" baseline="-25000" dirty="0"/>
                  </a:p>
                </p:txBody>
              </p:sp>
            </p:grpSp>
          </p:grpSp>
          <p:grpSp>
            <p:nvGrpSpPr>
              <p:cNvPr id="75" name="Group 74"/>
              <p:cNvGrpSpPr/>
              <p:nvPr/>
            </p:nvGrpSpPr>
            <p:grpSpPr>
              <a:xfrm>
                <a:off x="6858000" y="2514600"/>
                <a:ext cx="1173794" cy="324709"/>
                <a:chOff x="1600200" y="2438400"/>
                <a:chExt cx="1173794" cy="324709"/>
              </a:xfrm>
            </p:grpSpPr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1600200" y="2667000"/>
                  <a:ext cx="1173794" cy="9610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TextBox 76"/>
                <p:cNvSpPr txBox="1"/>
                <p:nvPr/>
              </p:nvSpPr>
              <p:spPr>
                <a:xfrm>
                  <a:off x="2133600" y="2438400"/>
                  <a:ext cx="31451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R</a:t>
                  </a:r>
                </a:p>
              </p:txBody>
            </p:sp>
          </p:grpSp>
        </p:grpSp>
      </p:grp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86739"/>
              </p:ext>
            </p:extLst>
          </p:nvPr>
        </p:nvGraphicFramePr>
        <p:xfrm>
          <a:off x="762193" y="2374021"/>
          <a:ext cx="2390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93" y="2374021"/>
                        <a:ext cx="23907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87447"/>
              </p:ext>
            </p:extLst>
          </p:nvPr>
        </p:nvGraphicFramePr>
        <p:xfrm>
          <a:off x="1128130" y="4353815"/>
          <a:ext cx="12541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6" imgW="799920" imgH="431640" progId="Equation.DSMT4">
                  <p:embed/>
                </p:oleObj>
              </mc:Choice>
              <mc:Fallback>
                <p:oleObj name="Equation" r:id="rId6" imgW="799920" imgH="43164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130" y="4353815"/>
                        <a:ext cx="1254125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ight Arrow 84"/>
          <p:cNvSpPr/>
          <p:nvPr/>
        </p:nvSpPr>
        <p:spPr>
          <a:xfrm>
            <a:off x="2565825" y="4537630"/>
            <a:ext cx="533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81298"/>
              </p:ext>
            </p:extLst>
          </p:nvPr>
        </p:nvGraphicFramePr>
        <p:xfrm>
          <a:off x="3260918" y="4315534"/>
          <a:ext cx="16557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8" imgW="774360" imgH="431640" progId="Equation.DSMT4">
                  <p:embed/>
                </p:oleObj>
              </mc:Choice>
              <mc:Fallback>
                <p:oleObj name="Equation" r:id="rId8" imgW="774360" imgH="43164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918" y="4315534"/>
                        <a:ext cx="16557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65735"/>
              </p:ext>
            </p:extLst>
          </p:nvPr>
        </p:nvGraphicFramePr>
        <p:xfrm>
          <a:off x="1338455" y="5083884"/>
          <a:ext cx="10588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0" imgW="495000" imgH="431640" progId="Equation.DSMT4">
                  <p:embed/>
                </p:oleObj>
              </mc:Choice>
              <mc:Fallback>
                <p:oleObj name="Equation" r:id="rId10" imgW="495000" imgH="431640" progId="Equation.DSMT4">
                  <p:embed/>
                  <p:pic>
                    <p:nvPicPr>
                      <p:cNvPr id="10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455" y="5083884"/>
                        <a:ext cx="10588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itle 7"/>
          <p:cNvSpPr txBox="1">
            <a:spLocks/>
          </p:cNvSpPr>
          <p:nvPr/>
        </p:nvSpPr>
        <p:spPr>
          <a:xfrm>
            <a:off x="0" y="76201"/>
            <a:ext cx="9144000" cy="6096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Applying gauss’s law: Spherical Symmetry: Conducting Sphere</a:t>
            </a:r>
            <a:endParaRPr lang="en-US" sz="20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87204" y="3037596"/>
            <a:ext cx="3416320" cy="1099065"/>
            <a:chOff x="560024" y="3429000"/>
            <a:chExt cx="3416320" cy="1099065"/>
          </a:xfrm>
        </p:grpSpPr>
        <p:graphicFrame>
          <p:nvGraphicFramePr>
            <p:cNvPr id="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4236455"/>
                </p:ext>
              </p:extLst>
            </p:nvPr>
          </p:nvGraphicFramePr>
          <p:xfrm>
            <a:off x="1251743" y="3856552"/>
            <a:ext cx="1357313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name="Equation" r:id="rId12" imgW="634680" imgH="431640" progId="Equation.3">
                    <p:embed/>
                  </p:oleObj>
                </mc:Choice>
                <mc:Fallback>
                  <p:oleObj name="Equation" r:id="rId12" imgW="634680" imgH="431640" progId="Equation.3">
                    <p:embed/>
                    <p:pic>
                      <p:nvPicPr>
                        <p:cNvPr id="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743" y="3856552"/>
                          <a:ext cx="1357313" cy="671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60024" y="3429000"/>
              <a:ext cx="3416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ccording to Gaussian theorem</a:t>
              </a:r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452157" y="5796035"/>
            <a:ext cx="48328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Same as the Point charge at the center of the Gaussian sp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1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1066800" y="761161"/>
            <a:ext cx="7556328" cy="5868239"/>
            <a:chOff x="1435272" y="227643"/>
            <a:chExt cx="7556328" cy="5868239"/>
          </a:xfrm>
        </p:grpSpPr>
        <p:sp>
          <p:nvSpPr>
            <p:cNvPr id="37" name="TextBox 36"/>
            <p:cNvSpPr txBox="1"/>
            <p:nvPr/>
          </p:nvSpPr>
          <p:spPr>
            <a:xfrm>
              <a:off x="6400800" y="4343400"/>
              <a:ext cx="259080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>
                  <a:latin typeface="+mn-lt"/>
                </a:rPr>
                <a:t>Few filed lines pass through area A</a:t>
              </a:r>
              <a:endParaRPr lang="ar-SA" dirty="0">
                <a:latin typeface="+mn-lt"/>
              </a:endParaRPr>
            </a:p>
          </p:txBody>
        </p:sp>
        <p:grpSp>
          <p:nvGrpSpPr>
            <p:cNvPr id="79" name="Group 78"/>
            <p:cNvGrpSpPr/>
            <p:nvPr/>
          </p:nvGrpSpPr>
          <p:grpSpPr>
            <a:xfrm>
              <a:off x="1435272" y="227643"/>
              <a:ext cx="6260928" cy="5868239"/>
              <a:chOff x="1435272" y="227643"/>
              <a:chExt cx="6260928" cy="5868239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2209800" y="1905000"/>
                <a:ext cx="533400" cy="533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1200" dirty="0"/>
                  <a:t>+q</a:t>
                </a:r>
                <a:endParaRPr lang="ar-SA" sz="1200" dirty="0"/>
              </a:p>
            </p:txBody>
          </p:sp>
          <p:cxnSp>
            <p:nvCxnSpPr>
              <p:cNvPr id="4" name="Straight Arrow Connector 3"/>
              <p:cNvCxnSpPr>
                <a:stCxn id="2" idx="7"/>
              </p:cNvCxnSpPr>
              <p:nvPr/>
            </p:nvCxnSpPr>
            <p:spPr>
              <a:xfrm flipV="1">
                <a:off x="2665085" y="228600"/>
                <a:ext cx="1906915" cy="175451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>
                <a:stCxn id="2" idx="6"/>
              </p:cNvCxnSpPr>
              <p:nvPr/>
            </p:nvCxnSpPr>
            <p:spPr>
              <a:xfrm flipV="1">
                <a:off x="2743200" y="1371600"/>
                <a:ext cx="3657600" cy="8001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>
                <a:stCxn id="2" idx="5"/>
              </p:cNvCxnSpPr>
              <p:nvPr/>
            </p:nvCxnSpPr>
            <p:spPr>
              <a:xfrm>
                <a:off x="2665085" y="2360285"/>
                <a:ext cx="3278515" cy="213551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696930" y="2303135"/>
                <a:ext cx="4389670" cy="8229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696930" y="2171700"/>
                <a:ext cx="4084870" cy="7310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2665085" y="2326592"/>
                <a:ext cx="4222845" cy="178820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2711355" y="495300"/>
                <a:ext cx="3537045" cy="161806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2711355" y="227643"/>
                <a:ext cx="2659788" cy="182975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727098" y="877258"/>
                <a:ext cx="3902302" cy="125354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2743200" y="1787169"/>
                <a:ext cx="3975839" cy="38832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2590800" y="2269745"/>
                <a:ext cx="4297130" cy="35294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2743200" y="2324100"/>
                <a:ext cx="4343400" cy="12573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Rectangle 31"/>
              <p:cNvSpPr/>
              <p:nvPr/>
            </p:nvSpPr>
            <p:spPr>
              <a:xfrm>
                <a:off x="2751160" y="1504031"/>
                <a:ext cx="381000" cy="121059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ar-SA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5791200" y="1656431"/>
                <a:ext cx="381000" cy="121059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ar-SA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1828800" y="3581400"/>
                <a:ext cx="1904999" cy="92333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>
                    <a:latin typeface="+mn-lt"/>
                  </a:rPr>
                  <a:t>Many filed lines pass through area A</a:t>
                </a:r>
                <a:endParaRPr lang="ar-SA" dirty="0">
                  <a:latin typeface="+mn-lt"/>
                </a:endParaRPr>
              </a:p>
            </p:txBody>
          </p:sp>
          <p:cxnSp>
            <p:nvCxnSpPr>
              <p:cNvPr id="36" name="Straight Arrow Connector 35"/>
              <p:cNvCxnSpPr>
                <a:stCxn id="34" idx="0"/>
              </p:cNvCxnSpPr>
              <p:nvPr/>
            </p:nvCxnSpPr>
            <p:spPr>
              <a:xfrm flipH="1" flipV="1">
                <a:off x="2780736" y="2735590"/>
                <a:ext cx="564" cy="84581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>
                <a:stCxn id="37" idx="0"/>
              </p:cNvCxnSpPr>
              <p:nvPr/>
            </p:nvCxnSpPr>
            <p:spPr>
              <a:xfrm flipH="1" flipV="1">
                <a:off x="6172200" y="2867025"/>
                <a:ext cx="1524000" cy="14763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7641772"/>
                  </p:ext>
                </p:extLst>
              </p:nvPr>
            </p:nvGraphicFramePr>
            <p:xfrm>
              <a:off x="4402700" y="5181600"/>
              <a:ext cx="2379100" cy="914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" name="معادلة" r:id="rId3" imgW="977760" imgH="393480" progId="Equation.3">
                      <p:embed/>
                    </p:oleObj>
                  </mc:Choice>
                  <mc:Fallback>
                    <p:oleObj name="معادلة" r:id="rId3" imgW="977760" imgH="393480" progId="Equation.3">
                      <p:embed/>
                      <p:pic>
                        <p:nvPicPr>
                          <p:cNvPr id="4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2700" y="5181600"/>
                            <a:ext cx="2379100" cy="91428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" name="Straight Arrow Connector 43"/>
              <p:cNvCxnSpPr>
                <a:stCxn id="45" idx="3"/>
              </p:cNvCxnSpPr>
              <p:nvPr/>
            </p:nvCxnSpPr>
            <p:spPr>
              <a:xfrm>
                <a:off x="4122476" y="5158264"/>
                <a:ext cx="1059124" cy="1846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1958736" y="4973598"/>
                <a:ext cx="2163740" cy="36933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1">
                <a:spAutoFit/>
              </a:bodyPr>
              <a:lstStyle/>
              <a:p>
                <a:r>
                  <a:rPr lang="en-US" dirty="0">
                    <a:latin typeface="+mn-lt"/>
                  </a:rPr>
                  <a:t>Number of field lines</a:t>
                </a:r>
                <a:endParaRPr lang="ar-SA" dirty="0">
                  <a:latin typeface="+mn-lt"/>
                </a:endParaRPr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2011368" y="897978"/>
                <a:ext cx="1083866" cy="1159423"/>
                <a:chOff x="2011368" y="897978"/>
                <a:chExt cx="1083866" cy="1159423"/>
              </a:xfrm>
            </p:grpSpPr>
            <p:cxnSp>
              <p:nvCxnSpPr>
                <p:cNvPr id="48" name="Straight Arrow Connector 47"/>
                <p:cNvCxnSpPr/>
                <p:nvPr/>
              </p:nvCxnSpPr>
              <p:spPr>
                <a:xfrm flipH="1" flipV="1">
                  <a:off x="2209800" y="897978"/>
                  <a:ext cx="224298" cy="100702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 flipV="1">
                  <a:off x="2518902" y="897978"/>
                  <a:ext cx="576332" cy="114562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Arrow Connector 51"/>
                <p:cNvCxnSpPr/>
                <p:nvPr/>
              </p:nvCxnSpPr>
              <p:spPr>
                <a:xfrm flipH="1" flipV="1">
                  <a:off x="2011368" y="1219942"/>
                  <a:ext cx="290555" cy="76125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Arrow Connector 53"/>
                <p:cNvCxnSpPr/>
                <p:nvPr/>
              </p:nvCxnSpPr>
              <p:spPr>
                <a:xfrm flipV="1">
                  <a:off x="2508345" y="1029659"/>
                  <a:ext cx="82455" cy="102774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8" name="Group 57"/>
              <p:cNvGrpSpPr/>
              <p:nvPr/>
            </p:nvGrpSpPr>
            <p:grpSpPr>
              <a:xfrm rot="17098354">
                <a:off x="1416858" y="1458315"/>
                <a:ext cx="1043850" cy="1007022"/>
                <a:chOff x="2096997" y="897978"/>
                <a:chExt cx="1043850" cy="1007022"/>
              </a:xfrm>
            </p:grpSpPr>
            <p:cxnSp>
              <p:nvCxnSpPr>
                <p:cNvPr id="59" name="Straight Arrow Connector 58"/>
                <p:cNvCxnSpPr/>
                <p:nvPr/>
              </p:nvCxnSpPr>
              <p:spPr>
                <a:xfrm flipH="1" flipV="1">
                  <a:off x="2209800" y="897978"/>
                  <a:ext cx="224298" cy="100702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59"/>
                <p:cNvCxnSpPr/>
                <p:nvPr/>
              </p:nvCxnSpPr>
              <p:spPr>
                <a:xfrm rot="4501646" flipH="1" flipV="1">
                  <a:off x="2443999" y="1017413"/>
                  <a:ext cx="726497" cy="66719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/>
                <p:cNvCxnSpPr>
                  <a:stCxn id="2" idx="3"/>
                </p:cNvCxnSpPr>
                <p:nvPr/>
              </p:nvCxnSpPr>
              <p:spPr>
                <a:xfrm rot="4501646" flipH="1">
                  <a:off x="1827040" y="1460045"/>
                  <a:ext cx="681480" cy="14156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1"/>
                <p:cNvCxnSpPr>
                  <a:stCxn id="2" idx="2"/>
                </p:cNvCxnSpPr>
                <p:nvPr/>
              </p:nvCxnSpPr>
              <p:spPr>
                <a:xfrm rot="4501646" flipH="1" flipV="1">
                  <a:off x="2219751" y="1234208"/>
                  <a:ext cx="637489" cy="27877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4" name="Group 63"/>
              <p:cNvGrpSpPr/>
              <p:nvPr/>
            </p:nvGrpSpPr>
            <p:grpSpPr>
              <a:xfrm rot="10415106">
                <a:off x="2162559" y="2241458"/>
                <a:ext cx="830229" cy="622256"/>
                <a:chOff x="1983771" y="1237133"/>
                <a:chExt cx="830229" cy="605565"/>
              </a:xfrm>
            </p:grpSpPr>
            <p:cxnSp>
              <p:nvCxnSpPr>
                <p:cNvPr id="65" name="Straight Arrow Connector 64"/>
                <p:cNvCxnSpPr/>
                <p:nvPr/>
              </p:nvCxnSpPr>
              <p:spPr>
                <a:xfrm rot="11184894">
                  <a:off x="2343161" y="1482598"/>
                  <a:ext cx="162690" cy="3601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 rot="11184894" flipH="1">
                  <a:off x="2565711" y="1469263"/>
                  <a:ext cx="248289" cy="34056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>
                  <a:stCxn id="2" idx="5"/>
                </p:cNvCxnSpPr>
                <p:nvPr/>
              </p:nvCxnSpPr>
              <p:spPr>
                <a:xfrm rot="11184894">
                  <a:off x="1983771" y="1237133"/>
                  <a:ext cx="334363" cy="47526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67"/>
                <p:cNvCxnSpPr>
                  <a:stCxn id="2" idx="4"/>
                </p:cNvCxnSpPr>
                <p:nvPr/>
              </p:nvCxnSpPr>
              <p:spPr>
                <a:xfrm rot="11184894" flipH="1">
                  <a:off x="2502038" y="1398778"/>
                  <a:ext cx="19720" cy="27622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83" name="Title 7"/>
          <p:cNvSpPr txBox="1">
            <a:spLocks/>
          </p:cNvSpPr>
          <p:nvPr/>
        </p:nvSpPr>
        <p:spPr>
          <a:xfrm>
            <a:off x="304800" y="152401"/>
            <a:ext cx="8229600" cy="4572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u="sng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Flux of an electric field</a:t>
            </a:r>
            <a:endParaRPr lang="en-US" sz="3600" b="1" u="sng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CD91FBE-9041-4845-92A7-BEDB675AC95A}"/>
                  </a:ext>
                </a:extLst>
              </p14:cNvPr>
              <p14:cNvContentPartPr/>
              <p14:nvPr/>
            </p14:nvContentPartPr>
            <p14:xfrm>
              <a:off x="3932342" y="6348906"/>
              <a:ext cx="408600" cy="1008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CD91FBE-9041-4845-92A7-BEDB675AC95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23342" y="6339906"/>
                <a:ext cx="426240" cy="1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5A8BEE8-77D4-434B-BCDD-79217B5D36A6}"/>
                  </a:ext>
                </a:extLst>
              </p14:cNvPr>
              <p14:cNvContentPartPr/>
              <p14:nvPr/>
            </p14:nvContentPartPr>
            <p14:xfrm>
              <a:off x="5519942" y="6362946"/>
              <a:ext cx="280440" cy="795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5A8BEE8-77D4-434B-BCDD-79217B5D36A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11302" y="6354306"/>
                <a:ext cx="298080" cy="97200"/>
              </a:xfrm>
              <a:prstGeom prst="rect">
                <a:avLst/>
              </a:prstGeom>
            </p:spPr>
          </p:pic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B3187814-0764-4C4D-9805-73359198E8AC}"/>
              </a:ext>
            </a:extLst>
          </p:cNvPr>
          <p:cNvGrpSpPr/>
          <p:nvPr/>
        </p:nvGrpSpPr>
        <p:grpSpPr>
          <a:xfrm>
            <a:off x="6865590" y="1554324"/>
            <a:ext cx="2206080" cy="2078280"/>
            <a:chOff x="6865590" y="1554324"/>
            <a:chExt cx="2206080" cy="207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A08AB0A-3D5F-47FD-98F1-D778A6B05359}"/>
                    </a:ext>
                  </a:extLst>
                </p14:cNvPr>
                <p14:cNvContentPartPr/>
                <p14:nvPr/>
              </p14:nvContentPartPr>
              <p14:xfrm>
                <a:off x="6865590" y="2092884"/>
                <a:ext cx="529920" cy="5115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A08AB0A-3D5F-47FD-98F1-D778A6B0535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856590" y="2084244"/>
                  <a:ext cx="547560" cy="52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B20CB84-7909-4C63-A01C-9349840E39D2}"/>
                    </a:ext>
                  </a:extLst>
                </p14:cNvPr>
                <p14:cNvContentPartPr/>
                <p14:nvPr/>
              </p14:nvContentPartPr>
              <p14:xfrm>
                <a:off x="7136670" y="2005044"/>
                <a:ext cx="74160" cy="6915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B20CB84-7909-4C63-A01C-9349840E39D2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128030" y="1996044"/>
                  <a:ext cx="91800" cy="70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53FB3A5-1540-41FA-B899-B55CFAC4B191}"/>
                    </a:ext>
                  </a:extLst>
                </p14:cNvPr>
                <p14:cNvContentPartPr/>
                <p14:nvPr/>
              </p14:nvContentPartPr>
              <p14:xfrm>
                <a:off x="7468230" y="2231844"/>
                <a:ext cx="245880" cy="1008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53FB3A5-1540-41FA-B899-B55CFAC4B19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459590" y="2222844"/>
                  <a:ext cx="2635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32BD7E7-40B0-4B2C-97B1-687CAEA8EAF3}"/>
                    </a:ext>
                  </a:extLst>
                </p14:cNvPr>
                <p14:cNvContentPartPr/>
                <p14:nvPr/>
              </p14:nvContentPartPr>
              <p14:xfrm>
                <a:off x="7569390" y="2309604"/>
                <a:ext cx="211680" cy="96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32BD7E7-40B0-4B2C-97B1-687CAEA8EAF3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560750" y="2300964"/>
                  <a:ext cx="22932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5BA12136-3DB4-4017-9C39-39C3456ECCC6}"/>
                    </a:ext>
                  </a:extLst>
                </p14:cNvPr>
                <p14:cNvContentPartPr/>
                <p14:nvPr/>
              </p14:nvContentPartPr>
              <p14:xfrm>
                <a:off x="7929030" y="1998564"/>
                <a:ext cx="294120" cy="3852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5BA12136-3DB4-4017-9C39-39C3456ECCC6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920390" y="1989564"/>
                  <a:ext cx="311760" cy="40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D6734C6-27C7-4CC1-8F2D-2FD1FF208218}"/>
                    </a:ext>
                  </a:extLst>
                </p14:cNvPr>
                <p14:cNvContentPartPr/>
                <p14:nvPr/>
              </p14:nvContentPartPr>
              <p14:xfrm>
                <a:off x="7994190" y="2127804"/>
                <a:ext cx="168480" cy="1008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D6734C6-27C7-4CC1-8F2D-2FD1FF208218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985190" y="2119164"/>
                  <a:ext cx="1861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FA8969AD-90F0-4CA9-8BA7-ABB79772BEFC}"/>
                    </a:ext>
                  </a:extLst>
                </p14:cNvPr>
                <p14:cNvContentPartPr/>
                <p14:nvPr/>
              </p14:nvContentPartPr>
              <p14:xfrm>
                <a:off x="7871070" y="1952124"/>
                <a:ext cx="282240" cy="658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A8969AD-90F0-4CA9-8BA7-ABB79772BEF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862070" y="1943124"/>
                  <a:ext cx="29988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48DD585-20C7-4B1C-A704-9D78171056B9}"/>
                    </a:ext>
                  </a:extLst>
                </p14:cNvPr>
                <p14:cNvContentPartPr/>
                <p14:nvPr/>
              </p14:nvContentPartPr>
              <p14:xfrm>
                <a:off x="8345190" y="2117004"/>
                <a:ext cx="21960" cy="66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48DD585-20C7-4B1C-A704-9D78171056B9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336550" y="2108004"/>
                  <a:ext cx="3960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CBEA463-93B4-4011-88AB-022CC70A71EB}"/>
                    </a:ext>
                  </a:extLst>
                </p14:cNvPr>
                <p14:cNvContentPartPr/>
                <p14:nvPr/>
              </p14:nvContentPartPr>
              <p14:xfrm>
                <a:off x="8456790" y="1845564"/>
                <a:ext cx="235800" cy="4820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CBEA463-93B4-4011-88AB-022CC70A71EB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448150" y="1836924"/>
                  <a:ext cx="253440" cy="49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0E1B601-8CCA-4228-9910-3107B92A4A00}"/>
                    </a:ext>
                  </a:extLst>
                </p14:cNvPr>
                <p14:cNvContentPartPr/>
                <p14:nvPr/>
              </p14:nvContentPartPr>
              <p14:xfrm>
                <a:off x="8865030" y="1796244"/>
                <a:ext cx="206640" cy="3999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0E1B601-8CCA-4228-9910-3107B92A4A0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8856030" y="1787244"/>
                  <a:ext cx="22428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3465FB3-6129-4FCF-B9D4-E7526E65B4A4}"/>
                    </a:ext>
                  </a:extLst>
                </p14:cNvPr>
                <p14:cNvContentPartPr/>
                <p14:nvPr/>
              </p14:nvContentPartPr>
              <p14:xfrm>
                <a:off x="8957550" y="2003964"/>
                <a:ext cx="100800" cy="85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3465FB3-6129-4FCF-B9D4-E7526E65B4A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948910" y="1995324"/>
                  <a:ext cx="11844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09C4FCFC-2A04-4468-8EB1-621232A3B700}"/>
                    </a:ext>
                  </a:extLst>
                </p14:cNvPr>
                <p14:cNvContentPartPr/>
                <p14:nvPr/>
              </p14:nvContentPartPr>
              <p14:xfrm>
                <a:off x="7826430" y="1678524"/>
                <a:ext cx="176040" cy="1143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09C4FCFC-2A04-4468-8EB1-621232A3B70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7817790" y="1669884"/>
                  <a:ext cx="193680" cy="11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C29F9C2-2FC7-48DB-8399-40715D041401}"/>
                    </a:ext>
                  </a:extLst>
                </p14:cNvPr>
                <p14:cNvContentPartPr/>
                <p14:nvPr/>
              </p14:nvContentPartPr>
              <p14:xfrm>
                <a:off x="6969990" y="3123564"/>
                <a:ext cx="442080" cy="3229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C29F9C2-2FC7-48DB-8399-40715D04140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961350" y="3114564"/>
                  <a:ext cx="45972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EA340C5-09B6-43A8-977C-82B1FD45DBB0}"/>
                    </a:ext>
                  </a:extLst>
                </p14:cNvPr>
                <p14:cNvContentPartPr/>
                <p14:nvPr/>
              </p14:nvContentPartPr>
              <p14:xfrm>
                <a:off x="7164390" y="2964804"/>
                <a:ext cx="221400" cy="6678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EA340C5-09B6-43A8-977C-82B1FD45DBB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7155750" y="2956164"/>
                  <a:ext cx="239040" cy="68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66F8877-F0B5-45A3-88CA-5D322BA6E932}"/>
                    </a:ext>
                  </a:extLst>
                </p14:cNvPr>
                <p14:cNvContentPartPr/>
                <p14:nvPr/>
              </p14:nvContentPartPr>
              <p14:xfrm>
                <a:off x="7612590" y="3143364"/>
                <a:ext cx="156240" cy="720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66F8877-F0B5-45A3-88CA-5D322BA6E932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7603590" y="3134364"/>
                  <a:ext cx="17388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846E253-247D-497F-820A-F5A51D529711}"/>
                    </a:ext>
                  </a:extLst>
                </p14:cNvPr>
                <p14:cNvContentPartPr/>
                <p14:nvPr/>
              </p14:nvContentPartPr>
              <p14:xfrm>
                <a:off x="7641750" y="3273324"/>
                <a:ext cx="201960" cy="694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846E253-247D-497F-820A-F5A51D529711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7633110" y="3264324"/>
                  <a:ext cx="21960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CB887FD-55C7-4311-BE89-889B1B9B9904}"/>
                    </a:ext>
                  </a:extLst>
                </p14:cNvPr>
                <p14:cNvContentPartPr/>
                <p14:nvPr/>
              </p14:nvContentPartPr>
              <p14:xfrm>
                <a:off x="7988790" y="2999364"/>
                <a:ext cx="179640" cy="3427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CB887FD-55C7-4311-BE89-889B1B9B9904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7979790" y="2990724"/>
                  <a:ext cx="19728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B4808C1-FED7-4D14-BDFA-F23383782B47}"/>
                    </a:ext>
                  </a:extLst>
                </p14:cNvPr>
                <p14:cNvContentPartPr/>
                <p14:nvPr/>
              </p14:nvContentPartPr>
              <p14:xfrm>
                <a:off x="7961430" y="3127524"/>
                <a:ext cx="194400" cy="817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B4808C1-FED7-4D14-BDFA-F23383782B47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952430" y="3118884"/>
                  <a:ext cx="21204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9A8079F-C1AF-4C71-8351-21381F904F91}"/>
                    </a:ext>
                  </a:extLst>
                </p14:cNvPr>
                <p14:cNvContentPartPr/>
                <p14:nvPr/>
              </p14:nvContentPartPr>
              <p14:xfrm>
                <a:off x="7954950" y="2959404"/>
                <a:ext cx="227520" cy="558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9A8079F-C1AF-4C71-8351-21381F904F91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946310" y="2950404"/>
                  <a:ext cx="24516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85EC9A3-8AD0-4E6F-B50C-7A795F3C6AA6}"/>
                    </a:ext>
                  </a:extLst>
                </p14:cNvPr>
                <p14:cNvContentPartPr/>
                <p14:nvPr/>
              </p14:nvContentPartPr>
              <p14:xfrm>
                <a:off x="8305590" y="3083244"/>
                <a:ext cx="37800" cy="867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85EC9A3-8AD0-4E6F-B50C-7A795F3C6AA6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8296590" y="3074244"/>
                  <a:ext cx="5544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D614F59-3990-416B-A073-4AE6A5C07EB8}"/>
                    </a:ext>
                  </a:extLst>
                </p14:cNvPr>
                <p14:cNvContentPartPr/>
                <p14:nvPr/>
              </p14:nvContentPartPr>
              <p14:xfrm>
                <a:off x="8438430" y="2886324"/>
                <a:ext cx="48240" cy="3826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D614F59-3990-416B-A073-4AE6A5C07EB8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8429790" y="2877324"/>
                  <a:ext cx="6588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3D7E3B4-4BCD-4BE0-B69A-04B4CB35B8B3}"/>
                    </a:ext>
                  </a:extLst>
                </p14:cNvPr>
                <p14:cNvContentPartPr/>
                <p14:nvPr/>
              </p14:nvContentPartPr>
              <p14:xfrm>
                <a:off x="8427270" y="2912244"/>
                <a:ext cx="225000" cy="2995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3D7E3B4-4BCD-4BE0-B69A-04B4CB35B8B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418630" y="2903244"/>
                  <a:ext cx="24264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9A8E1CE-6FF7-4052-B153-630F5E341F00}"/>
                    </a:ext>
                  </a:extLst>
                </p14:cNvPr>
                <p14:cNvContentPartPr/>
                <p14:nvPr/>
              </p14:nvContentPartPr>
              <p14:xfrm>
                <a:off x="8469390" y="3065964"/>
                <a:ext cx="173880" cy="853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9A8E1CE-6FF7-4052-B153-630F5E341F00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8460390" y="3057324"/>
                  <a:ext cx="19152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59D8575-D61B-4797-9A09-083B9DDD26DF}"/>
                    </a:ext>
                  </a:extLst>
                </p14:cNvPr>
                <p14:cNvContentPartPr/>
                <p14:nvPr/>
              </p14:nvContentPartPr>
              <p14:xfrm>
                <a:off x="8385150" y="2765364"/>
                <a:ext cx="312480" cy="107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59D8575-D61B-4797-9A09-083B9DDD26DF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8376150" y="2756724"/>
                  <a:ext cx="3301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A137AE1-6DDD-4BDE-B2BE-B13DACFA83DB}"/>
                    </a:ext>
                  </a:extLst>
                </p14:cNvPr>
                <p14:cNvContentPartPr/>
                <p14:nvPr/>
              </p14:nvContentPartPr>
              <p14:xfrm>
                <a:off x="7913190" y="2748444"/>
                <a:ext cx="388080" cy="1461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A137AE1-6DDD-4BDE-B2BE-B13DACFA83DB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904550" y="2739444"/>
                  <a:ext cx="405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AABAF77-95CB-47DB-B24D-C5303D464253}"/>
                    </a:ext>
                  </a:extLst>
                </p14:cNvPr>
                <p14:cNvContentPartPr/>
                <p14:nvPr/>
              </p14:nvContentPartPr>
              <p14:xfrm>
                <a:off x="7893030" y="1744404"/>
                <a:ext cx="271080" cy="82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AABAF77-95CB-47DB-B24D-C5303D464253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884030" y="1735764"/>
                  <a:ext cx="28872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17C43DD-58C4-4958-8914-33B631143454}"/>
                    </a:ext>
                  </a:extLst>
                </p14:cNvPr>
                <p14:cNvContentPartPr/>
                <p14:nvPr/>
              </p14:nvContentPartPr>
              <p14:xfrm>
                <a:off x="8477310" y="1554324"/>
                <a:ext cx="361800" cy="1476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17C43DD-58C4-4958-8914-33B631143454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8468670" y="1545324"/>
                  <a:ext cx="379440" cy="16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F894C245-19B3-4E7F-A45E-5B9CC9CBE8D1}"/>
              </a:ext>
            </a:extLst>
          </p:cNvPr>
          <p:cNvGrpSpPr/>
          <p:nvPr/>
        </p:nvGrpSpPr>
        <p:grpSpPr>
          <a:xfrm>
            <a:off x="7413510" y="3736644"/>
            <a:ext cx="1231200" cy="762480"/>
            <a:chOff x="7413510" y="3736644"/>
            <a:chExt cx="1231200" cy="76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BFBF70E-6E94-498A-ABFB-A48036BB7E2B}"/>
                    </a:ext>
                  </a:extLst>
                </p14:cNvPr>
                <p14:cNvContentPartPr/>
                <p14:nvPr/>
              </p14:nvContentPartPr>
              <p14:xfrm>
                <a:off x="7437990" y="3924564"/>
                <a:ext cx="75240" cy="5619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BFBF70E-6E94-498A-ABFB-A48036BB7E2B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428990" y="3915924"/>
                  <a:ext cx="92880" cy="57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C8953DF3-1CD2-4925-BFB7-789C27FF26EC}"/>
                    </a:ext>
                  </a:extLst>
                </p14:cNvPr>
                <p14:cNvContentPartPr/>
                <p14:nvPr/>
              </p14:nvContentPartPr>
              <p14:xfrm>
                <a:off x="7413510" y="3736644"/>
                <a:ext cx="1231200" cy="7624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8953DF3-1CD2-4925-BFB7-789C27FF26E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404870" y="3728004"/>
                  <a:ext cx="1248840" cy="78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539B42C1-D3A3-40DE-B814-68228A113DE1}"/>
              </a:ext>
            </a:extLst>
          </p:cNvPr>
          <p:cNvGrpSpPr/>
          <p:nvPr/>
        </p:nvGrpSpPr>
        <p:grpSpPr>
          <a:xfrm>
            <a:off x="7852350" y="3971724"/>
            <a:ext cx="243360" cy="236160"/>
            <a:chOff x="7852350" y="3971724"/>
            <a:chExt cx="243360" cy="23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4512119-F98C-4DCA-8D7C-CA0BD56323A5}"/>
                    </a:ext>
                  </a:extLst>
                </p14:cNvPr>
                <p14:cNvContentPartPr/>
                <p14:nvPr/>
              </p14:nvContentPartPr>
              <p14:xfrm>
                <a:off x="7854510" y="4048764"/>
                <a:ext cx="213120" cy="1155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4512119-F98C-4DCA-8D7C-CA0BD56323A5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845870" y="4039764"/>
                  <a:ext cx="23076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D0EBB4A5-50D3-49EB-BCCD-2DC409615A63}"/>
                    </a:ext>
                  </a:extLst>
                </p14:cNvPr>
                <p14:cNvContentPartPr/>
                <p14:nvPr/>
              </p14:nvContentPartPr>
              <p14:xfrm>
                <a:off x="7889790" y="4045164"/>
                <a:ext cx="133560" cy="1605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D0EBB4A5-50D3-49EB-BCCD-2DC409615A63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880790" y="4036524"/>
                  <a:ext cx="15120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311CD5E-014B-4BB2-9444-593F88B7AB3E}"/>
                    </a:ext>
                  </a:extLst>
                </p14:cNvPr>
                <p14:cNvContentPartPr/>
                <p14:nvPr/>
              </p14:nvContentPartPr>
              <p14:xfrm>
                <a:off x="7852350" y="3971724"/>
                <a:ext cx="243360" cy="2361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311CD5E-014B-4BB2-9444-593F88B7AB3E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843350" y="3962724"/>
                  <a:ext cx="261000" cy="2538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8062541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itle 7"/>
          <p:cNvSpPr txBox="1">
            <a:spLocks/>
          </p:cNvSpPr>
          <p:nvPr/>
        </p:nvSpPr>
        <p:spPr>
          <a:xfrm>
            <a:off x="381000" y="76201"/>
            <a:ext cx="8229600" cy="6096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Shell: Spherical Symmetry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1173888" y="1676400"/>
            <a:ext cx="2362200" cy="2438400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447800" y="1981200"/>
            <a:ext cx="1853514" cy="188028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2133600" y="2743200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+q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280022" y="1752600"/>
            <a:ext cx="2173168" cy="2276620"/>
            <a:chOff x="977855" y="1383957"/>
            <a:chExt cx="2856139" cy="2863565"/>
          </a:xfrm>
        </p:grpSpPr>
        <p:sp>
          <p:nvSpPr>
            <p:cNvPr id="35" name="TextBox 34"/>
            <p:cNvSpPr txBox="1"/>
            <p:nvPr/>
          </p:nvSpPr>
          <p:spPr>
            <a:xfrm>
              <a:off x="2053275" y="1383957"/>
              <a:ext cx="320654" cy="3871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-</a:t>
              </a:r>
            </a:p>
          </p:txBody>
        </p:sp>
        <p:grpSp>
          <p:nvGrpSpPr>
            <p:cNvPr id="36" name="Group 87"/>
            <p:cNvGrpSpPr/>
            <p:nvPr/>
          </p:nvGrpSpPr>
          <p:grpSpPr>
            <a:xfrm>
              <a:off x="977855" y="1568614"/>
              <a:ext cx="2825240" cy="1287120"/>
              <a:chOff x="1861367" y="1340014"/>
              <a:chExt cx="2825240" cy="1287120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3875798" y="1340014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100645" y="1543909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4365953" y="1933141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1861367" y="2240008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</p:grpSp>
        <p:grpSp>
          <p:nvGrpSpPr>
            <p:cNvPr id="37" name="Group 88"/>
            <p:cNvGrpSpPr/>
            <p:nvPr/>
          </p:nvGrpSpPr>
          <p:grpSpPr>
            <a:xfrm flipV="1">
              <a:off x="1078003" y="2963559"/>
              <a:ext cx="2755991" cy="1107815"/>
              <a:chOff x="2015059" y="1491226"/>
              <a:chExt cx="2755991" cy="1107815"/>
            </a:xfrm>
          </p:grpSpPr>
          <p:sp>
            <p:nvSpPr>
              <p:cNvPr id="39" name="TextBox 38"/>
              <p:cNvSpPr txBox="1"/>
              <p:nvPr/>
            </p:nvSpPr>
            <p:spPr>
              <a:xfrm>
                <a:off x="4032324" y="1587070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395052" y="1491226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4450396" y="2211915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015059" y="1900933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2347682" y="3860396"/>
              <a:ext cx="320654" cy="3871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-</a:t>
              </a:r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381000" y="44196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+q </a:t>
            </a:r>
            <a:r>
              <a:rPr lang="en-US" dirty="0"/>
              <a:t>charge at the center of the cell induces </a:t>
            </a:r>
            <a:r>
              <a:rPr lang="en-US" b="1" dirty="0"/>
              <a:t>–q</a:t>
            </a:r>
            <a:r>
              <a:rPr lang="en-US" dirty="0"/>
              <a:t> charge inside and </a:t>
            </a:r>
            <a:r>
              <a:rPr lang="en-US" b="1" dirty="0"/>
              <a:t>+q</a:t>
            </a:r>
            <a:r>
              <a:rPr lang="en-US" dirty="0"/>
              <a:t> charge outside surface.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4724400" y="4648200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the </a:t>
            </a:r>
            <a:r>
              <a:rPr lang="en-US" b="1" dirty="0"/>
              <a:t>+q</a:t>
            </a:r>
            <a:r>
              <a:rPr lang="en-US" dirty="0"/>
              <a:t> charge inside the cell is offset it will change the distribution of </a:t>
            </a:r>
            <a:r>
              <a:rPr lang="en-US" b="1" dirty="0"/>
              <a:t>–q</a:t>
            </a:r>
            <a:r>
              <a:rPr lang="en-US" dirty="0"/>
              <a:t> charges but the </a:t>
            </a:r>
            <a:r>
              <a:rPr lang="en-US" b="1" dirty="0"/>
              <a:t>+q</a:t>
            </a:r>
            <a:r>
              <a:rPr lang="en-US" dirty="0"/>
              <a:t> charges on the surface will remain uniformly distributed 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2438400" y="5983069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harges in a surface of a conductor are always uniformly distributed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347867" y="914400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ing Shell</a:t>
            </a:r>
          </a:p>
        </p:txBody>
      </p:sp>
      <p:grpSp>
        <p:nvGrpSpPr>
          <p:cNvPr id="122" name="Group 121"/>
          <p:cNvGrpSpPr/>
          <p:nvPr/>
        </p:nvGrpSpPr>
        <p:grpSpPr>
          <a:xfrm>
            <a:off x="5471882" y="838200"/>
            <a:ext cx="2696036" cy="3238500"/>
            <a:chOff x="5471882" y="838200"/>
            <a:chExt cx="2696036" cy="3238500"/>
          </a:xfrm>
        </p:grpSpPr>
        <p:grpSp>
          <p:nvGrpSpPr>
            <p:cNvPr id="85" name="Group 84"/>
            <p:cNvGrpSpPr/>
            <p:nvPr/>
          </p:nvGrpSpPr>
          <p:grpSpPr>
            <a:xfrm>
              <a:off x="5471882" y="1230868"/>
              <a:ext cx="2696036" cy="2845832"/>
              <a:chOff x="5471882" y="1230868"/>
              <a:chExt cx="2696036" cy="2845832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5630550" y="1447800"/>
                <a:ext cx="2362200" cy="2438400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47"/>
              <p:cNvGrpSpPr/>
              <p:nvPr/>
            </p:nvGrpSpPr>
            <p:grpSpPr>
              <a:xfrm>
                <a:off x="5471882" y="1230868"/>
                <a:ext cx="2696036" cy="2845832"/>
                <a:chOff x="1074938" y="1471825"/>
                <a:chExt cx="2696036" cy="2845832"/>
              </a:xfrm>
            </p:grpSpPr>
            <p:sp>
              <p:nvSpPr>
                <p:cNvPr id="49" name="TextBox 48"/>
                <p:cNvSpPr txBox="1"/>
                <p:nvPr/>
              </p:nvSpPr>
              <p:spPr>
                <a:xfrm>
                  <a:off x="2053275" y="1471825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grpSp>
              <p:nvGrpSpPr>
                <p:cNvPr id="50" name="Group 87"/>
                <p:cNvGrpSpPr/>
                <p:nvPr/>
              </p:nvGrpSpPr>
              <p:grpSpPr>
                <a:xfrm>
                  <a:off x="1074938" y="1624225"/>
                  <a:ext cx="2619836" cy="1213715"/>
                  <a:chOff x="1958450" y="1395625"/>
                  <a:chExt cx="2619836" cy="1213715"/>
                </a:xfrm>
              </p:grpSpPr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3801768" y="1395625"/>
                    <a:ext cx="31931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2339450" y="1536357"/>
                    <a:ext cx="31931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4258968" y="1933141"/>
                    <a:ext cx="31931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1958450" y="2240008"/>
                    <a:ext cx="31931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</p:grpSp>
            <p:grpSp>
              <p:nvGrpSpPr>
                <p:cNvPr id="51" name="Group 88"/>
                <p:cNvGrpSpPr/>
                <p:nvPr/>
              </p:nvGrpSpPr>
              <p:grpSpPr>
                <a:xfrm flipV="1">
                  <a:off x="1151138" y="2963559"/>
                  <a:ext cx="2619836" cy="1151930"/>
                  <a:chOff x="2088194" y="1447111"/>
                  <a:chExt cx="2619836" cy="1151930"/>
                </a:xfrm>
              </p:grpSpPr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3993194" y="1523311"/>
                    <a:ext cx="31931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2469194" y="1447111"/>
                    <a:ext cx="31931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4388712" y="2229709"/>
                    <a:ext cx="31931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2088194" y="1918726"/>
                    <a:ext cx="31931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</p:grpSp>
            <p:sp>
              <p:nvSpPr>
                <p:cNvPr id="52" name="TextBox 51"/>
                <p:cNvSpPr txBox="1"/>
                <p:nvPr/>
              </p:nvSpPr>
              <p:spPr>
                <a:xfrm>
                  <a:off x="2347682" y="3948325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  <p:sp>
            <p:nvSpPr>
              <p:cNvPr id="64" name="Oval 63"/>
              <p:cNvSpPr/>
              <p:nvPr/>
            </p:nvSpPr>
            <p:spPr>
              <a:xfrm>
                <a:off x="5904462" y="1752600"/>
                <a:ext cx="1853514" cy="1880286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5936352" y="2435423"/>
                <a:ext cx="38824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+q</a:t>
                </a:r>
              </a:p>
            </p:txBody>
          </p:sp>
          <p:grpSp>
            <p:nvGrpSpPr>
              <p:cNvPr id="67" name="Group 66"/>
              <p:cNvGrpSpPr/>
              <p:nvPr/>
            </p:nvGrpSpPr>
            <p:grpSpPr>
              <a:xfrm>
                <a:off x="5736684" y="1524000"/>
                <a:ext cx="2173168" cy="2288977"/>
                <a:chOff x="977855" y="1383957"/>
                <a:chExt cx="2856140" cy="2879106"/>
              </a:xfrm>
            </p:grpSpPr>
            <p:sp>
              <p:nvSpPr>
                <p:cNvPr id="69" name="TextBox 68"/>
                <p:cNvSpPr txBox="1"/>
                <p:nvPr/>
              </p:nvSpPr>
              <p:spPr>
                <a:xfrm>
                  <a:off x="1413193" y="1715671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grpSp>
              <p:nvGrpSpPr>
                <p:cNvPr id="72" name="Group 87"/>
                <p:cNvGrpSpPr/>
                <p:nvPr/>
              </p:nvGrpSpPr>
              <p:grpSpPr>
                <a:xfrm>
                  <a:off x="977855" y="1383957"/>
                  <a:ext cx="2675490" cy="1471777"/>
                  <a:chOff x="1861367" y="1155357"/>
                  <a:chExt cx="2675490" cy="1471777"/>
                </a:xfrm>
              </p:grpSpPr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3314873" y="1155357"/>
                    <a:ext cx="320654" cy="38712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/>
                      <a:t>-</a:t>
                    </a:r>
                  </a:p>
                </p:txBody>
              </p:sp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1999781" y="1886427"/>
                    <a:ext cx="320654" cy="38712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/>
                      <a:t>-</a:t>
                    </a:r>
                  </a:p>
                </p:txBody>
              </p:sp>
              <p:sp>
                <p:nvSpPr>
                  <p:cNvPr id="83" name="TextBox 82"/>
                  <p:cNvSpPr txBox="1"/>
                  <p:nvPr/>
                </p:nvSpPr>
                <p:spPr>
                  <a:xfrm>
                    <a:off x="4216203" y="1726685"/>
                    <a:ext cx="320654" cy="38712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/>
                      <a:t>-</a:t>
                    </a:r>
                  </a:p>
                </p:txBody>
              </p:sp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1861367" y="2240008"/>
                    <a:ext cx="320654" cy="38712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/>
                      <a:t>-</a:t>
                    </a:r>
                  </a:p>
                </p:txBody>
              </p:sp>
            </p:grpSp>
            <p:grpSp>
              <p:nvGrpSpPr>
                <p:cNvPr id="73" name="Group 88"/>
                <p:cNvGrpSpPr/>
                <p:nvPr/>
              </p:nvGrpSpPr>
              <p:grpSpPr>
                <a:xfrm flipV="1">
                  <a:off x="998078" y="2917483"/>
                  <a:ext cx="2835917" cy="1245990"/>
                  <a:chOff x="1935134" y="1399127"/>
                  <a:chExt cx="2835917" cy="1245990"/>
                </a:xfrm>
              </p:grpSpPr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3889367" y="1399127"/>
                    <a:ext cx="320654" cy="38712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/>
                      <a:t>-</a:t>
                    </a:r>
                  </a:p>
                </p:txBody>
              </p:sp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2086708" y="1874610"/>
                    <a:ext cx="320654" cy="38712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/>
                      <a:t>-</a:t>
                    </a:r>
                  </a:p>
                </p:txBody>
              </p: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4450397" y="2165890"/>
                    <a:ext cx="320654" cy="38712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/>
                      <a:t>-</a:t>
                    </a: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1935134" y="2257991"/>
                    <a:ext cx="320654" cy="38712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/>
                      <a:t>-</a:t>
                    </a:r>
                  </a:p>
                </p:txBody>
              </p:sp>
            </p:grpSp>
            <p:sp>
              <p:nvSpPr>
                <p:cNvPr id="74" name="TextBox 73"/>
                <p:cNvSpPr txBox="1"/>
                <p:nvPr/>
              </p:nvSpPr>
              <p:spPr>
                <a:xfrm>
                  <a:off x="1850686" y="3875937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</p:grpSp>
        </p:grpSp>
        <p:sp>
          <p:nvSpPr>
            <p:cNvPr id="86" name="TextBox 85"/>
            <p:cNvSpPr txBox="1"/>
            <p:nvPr/>
          </p:nvSpPr>
          <p:spPr>
            <a:xfrm>
              <a:off x="5919867" y="838200"/>
              <a:ext cx="19287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nducting Shell</a:t>
              </a:r>
            </a:p>
          </p:txBody>
        </p:sp>
      </p:grpSp>
      <p:grpSp>
        <p:nvGrpSpPr>
          <p:cNvPr id="90" name="Group 32"/>
          <p:cNvGrpSpPr/>
          <p:nvPr/>
        </p:nvGrpSpPr>
        <p:grpSpPr>
          <a:xfrm>
            <a:off x="1025064" y="1484868"/>
            <a:ext cx="2696036" cy="2796064"/>
            <a:chOff x="1074938" y="1471825"/>
            <a:chExt cx="2696036" cy="2796064"/>
          </a:xfrm>
        </p:grpSpPr>
        <p:sp>
          <p:nvSpPr>
            <p:cNvPr id="91" name="TextBox 90"/>
            <p:cNvSpPr txBox="1"/>
            <p:nvPr/>
          </p:nvSpPr>
          <p:spPr>
            <a:xfrm>
              <a:off x="2053275" y="14718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grpSp>
          <p:nvGrpSpPr>
            <p:cNvPr id="93" name="Group 87"/>
            <p:cNvGrpSpPr/>
            <p:nvPr/>
          </p:nvGrpSpPr>
          <p:grpSpPr>
            <a:xfrm>
              <a:off x="1074938" y="1700425"/>
              <a:ext cx="2619836" cy="1137515"/>
              <a:chOff x="1958450" y="1471825"/>
              <a:chExt cx="2619836" cy="1137515"/>
            </a:xfrm>
          </p:grpSpPr>
          <p:sp>
            <p:nvSpPr>
              <p:cNvPr id="109" name="TextBox 108"/>
              <p:cNvSpPr txBox="1"/>
              <p:nvPr/>
            </p:nvSpPr>
            <p:spPr>
              <a:xfrm>
                <a:off x="3875798" y="1471825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2187050" y="1700425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4258968" y="1933141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1958450" y="2240008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</p:grpSp>
        <p:grpSp>
          <p:nvGrpSpPr>
            <p:cNvPr id="99" name="Group 88"/>
            <p:cNvGrpSpPr/>
            <p:nvPr/>
          </p:nvGrpSpPr>
          <p:grpSpPr>
            <a:xfrm flipV="1">
              <a:off x="1151138" y="2963559"/>
              <a:ext cx="2619836" cy="1075730"/>
              <a:chOff x="2088194" y="1523311"/>
              <a:chExt cx="2619836" cy="1075730"/>
            </a:xfrm>
          </p:grpSpPr>
          <p:sp>
            <p:nvSpPr>
              <p:cNvPr id="102" name="TextBox 101"/>
              <p:cNvSpPr txBox="1"/>
              <p:nvPr/>
            </p:nvSpPr>
            <p:spPr>
              <a:xfrm>
                <a:off x="4032323" y="1599511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2395052" y="1523311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4388712" y="2229709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088194" y="1918726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</p:grpSp>
        <p:sp>
          <p:nvSpPr>
            <p:cNvPr id="100" name="TextBox 99"/>
            <p:cNvSpPr txBox="1"/>
            <p:nvPr/>
          </p:nvSpPr>
          <p:spPr>
            <a:xfrm>
              <a:off x="2347682" y="389855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17" grpId="0"/>
      <p:bldP spid="118" grpId="0"/>
      <p:bldP spid="1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itle 7"/>
          <p:cNvSpPr txBox="1">
            <a:spLocks/>
          </p:cNvSpPr>
          <p:nvPr/>
        </p:nvSpPr>
        <p:spPr>
          <a:xfrm>
            <a:off x="381000" y="76201"/>
            <a:ext cx="8229600" cy="6096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Shell: Spherical Symmetry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22" name="Group 221"/>
          <p:cNvGrpSpPr/>
          <p:nvPr/>
        </p:nvGrpSpPr>
        <p:grpSpPr>
          <a:xfrm>
            <a:off x="3429000" y="926068"/>
            <a:ext cx="2696036" cy="3420309"/>
            <a:chOff x="3429000" y="926068"/>
            <a:chExt cx="2696036" cy="3420309"/>
          </a:xfrm>
        </p:grpSpPr>
        <p:sp>
          <p:nvSpPr>
            <p:cNvPr id="85" name="Oval 84"/>
            <p:cNvSpPr/>
            <p:nvPr/>
          </p:nvSpPr>
          <p:spPr>
            <a:xfrm>
              <a:off x="3612288" y="1524000"/>
              <a:ext cx="2362200" cy="2438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3886200" y="1828800"/>
              <a:ext cx="1853514" cy="1880286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534296" y="2633246"/>
              <a:ext cx="4187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+q</a:t>
              </a:r>
            </a:p>
          </p:txBody>
        </p:sp>
        <p:grpSp>
          <p:nvGrpSpPr>
            <p:cNvPr id="113" name="Group 33"/>
            <p:cNvGrpSpPr/>
            <p:nvPr/>
          </p:nvGrpSpPr>
          <p:grpSpPr>
            <a:xfrm>
              <a:off x="3718422" y="1600200"/>
              <a:ext cx="2173168" cy="2276620"/>
              <a:chOff x="977855" y="1383957"/>
              <a:chExt cx="2856139" cy="2863565"/>
            </a:xfrm>
          </p:grpSpPr>
          <p:sp>
            <p:nvSpPr>
              <p:cNvPr id="116" name="TextBox 115"/>
              <p:cNvSpPr txBox="1"/>
              <p:nvPr/>
            </p:nvSpPr>
            <p:spPr>
              <a:xfrm>
                <a:off x="2053275" y="1383957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  <p:grpSp>
            <p:nvGrpSpPr>
              <p:cNvPr id="120" name="Group 87"/>
              <p:cNvGrpSpPr/>
              <p:nvPr/>
            </p:nvGrpSpPr>
            <p:grpSpPr>
              <a:xfrm>
                <a:off x="977855" y="1568614"/>
                <a:ext cx="2825240" cy="1287120"/>
                <a:chOff x="1861367" y="1340014"/>
                <a:chExt cx="2825240" cy="1287120"/>
              </a:xfrm>
            </p:grpSpPr>
            <p:sp>
              <p:nvSpPr>
                <p:cNvPr id="127" name="TextBox 126"/>
                <p:cNvSpPr txBox="1"/>
                <p:nvPr/>
              </p:nvSpPr>
              <p:spPr>
                <a:xfrm>
                  <a:off x="3875798" y="1340014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2100645" y="1543909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29" name="TextBox 128"/>
                <p:cNvSpPr txBox="1"/>
                <p:nvPr/>
              </p:nvSpPr>
              <p:spPr>
                <a:xfrm>
                  <a:off x="4365953" y="1933141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30" name="TextBox 129"/>
                <p:cNvSpPr txBox="1"/>
                <p:nvPr/>
              </p:nvSpPr>
              <p:spPr>
                <a:xfrm>
                  <a:off x="1861367" y="2240008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</p:grpSp>
          <p:grpSp>
            <p:nvGrpSpPr>
              <p:cNvPr id="121" name="Group 88"/>
              <p:cNvGrpSpPr/>
              <p:nvPr/>
            </p:nvGrpSpPr>
            <p:grpSpPr>
              <a:xfrm flipV="1">
                <a:off x="1078003" y="2963559"/>
                <a:ext cx="2755991" cy="1107815"/>
                <a:chOff x="2015059" y="1491226"/>
                <a:chExt cx="2755991" cy="1107815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4032324" y="1587070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24" name="TextBox 123"/>
                <p:cNvSpPr txBox="1"/>
                <p:nvPr/>
              </p:nvSpPr>
              <p:spPr>
                <a:xfrm>
                  <a:off x="2395052" y="1491226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25" name="TextBox 124"/>
                <p:cNvSpPr txBox="1"/>
                <p:nvPr/>
              </p:nvSpPr>
              <p:spPr>
                <a:xfrm>
                  <a:off x="4450396" y="2211915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26" name="TextBox 125"/>
                <p:cNvSpPr txBox="1"/>
                <p:nvPr/>
              </p:nvSpPr>
              <p:spPr>
                <a:xfrm>
                  <a:off x="2015059" y="1900933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</p:grpSp>
          <p:sp>
            <p:nvSpPr>
              <p:cNvPr id="122" name="TextBox 121"/>
              <p:cNvSpPr txBox="1"/>
              <p:nvPr/>
            </p:nvSpPr>
            <p:spPr>
              <a:xfrm>
                <a:off x="2347682" y="3860396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</p:grpSp>
        <p:grpSp>
          <p:nvGrpSpPr>
            <p:cNvPr id="131" name="Group 100"/>
            <p:cNvGrpSpPr/>
            <p:nvPr/>
          </p:nvGrpSpPr>
          <p:grpSpPr>
            <a:xfrm>
              <a:off x="3746500" y="1689100"/>
              <a:ext cx="2133600" cy="2657277"/>
              <a:chOff x="1308100" y="1841500"/>
              <a:chExt cx="2133600" cy="2657277"/>
            </a:xfrm>
          </p:grpSpPr>
          <p:sp>
            <p:nvSpPr>
              <p:cNvPr id="132" name="Oval 131"/>
              <p:cNvSpPr/>
              <p:nvPr/>
            </p:nvSpPr>
            <p:spPr>
              <a:xfrm>
                <a:off x="1308100" y="1841500"/>
                <a:ext cx="2133600" cy="2133600"/>
              </a:xfrm>
              <a:prstGeom prst="ellipse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33" name="Group 88"/>
              <p:cNvGrpSpPr/>
              <p:nvPr/>
            </p:nvGrpSpPr>
            <p:grpSpPr>
              <a:xfrm>
                <a:off x="1600200" y="3962402"/>
                <a:ext cx="1608133" cy="536375"/>
                <a:chOff x="4991899" y="3581402"/>
                <a:chExt cx="1608133" cy="536375"/>
              </a:xfrm>
            </p:grpSpPr>
            <p:sp>
              <p:nvSpPr>
                <p:cNvPr id="134" name="TextBox 133"/>
                <p:cNvSpPr txBox="1"/>
                <p:nvPr/>
              </p:nvSpPr>
              <p:spPr>
                <a:xfrm>
                  <a:off x="4991899" y="3810000"/>
                  <a:ext cx="160813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Gaussian Surface</a:t>
                  </a:r>
                </a:p>
              </p:txBody>
            </p:sp>
            <p:cxnSp>
              <p:nvCxnSpPr>
                <p:cNvPr id="135" name="Straight Arrow Connector 134"/>
                <p:cNvCxnSpPr/>
                <p:nvPr/>
              </p:nvCxnSpPr>
              <p:spPr>
                <a:xfrm rot="16200000" flipV="1">
                  <a:off x="5487201" y="3695702"/>
                  <a:ext cx="380998" cy="15239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6" name="TextBox 135"/>
            <p:cNvSpPr txBox="1"/>
            <p:nvPr/>
          </p:nvSpPr>
          <p:spPr>
            <a:xfrm>
              <a:off x="3429000" y="926068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E</a:t>
              </a:r>
              <a:r>
                <a:rPr lang="en-US" dirty="0"/>
                <a:t> - inside the conductor</a:t>
              </a:r>
            </a:p>
          </p:txBody>
        </p:sp>
        <p:grpSp>
          <p:nvGrpSpPr>
            <p:cNvPr id="179" name="Group 178"/>
            <p:cNvGrpSpPr/>
            <p:nvPr/>
          </p:nvGrpSpPr>
          <p:grpSpPr>
            <a:xfrm>
              <a:off x="4793238" y="1628001"/>
              <a:ext cx="616962" cy="1115203"/>
              <a:chOff x="1669038" y="1704201"/>
              <a:chExt cx="616962" cy="1115203"/>
            </a:xfrm>
          </p:grpSpPr>
          <p:cxnSp>
            <p:nvCxnSpPr>
              <p:cNvPr id="180" name="Straight Arrow Connector 179"/>
              <p:cNvCxnSpPr/>
              <p:nvPr/>
            </p:nvCxnSpPr>
            <p:spPr>
              <a:xfrm rot="5400000" flipH="1" flipV="1">
                <a:off x="1447798" y="2133602"/>
                <a:ext cx="914404" cy="457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1" name="TextBox 180"/>
              <p:cNvSpPr txBox="1"/>
              <p:nvPr/>
            </p:nvSpPr>
            <p:spPr>
              <a:xfrm>
                <a:off x="1669038" y="2209800"/>
                <a:ext cx="2359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r</a:t>
                </a:r>
              </a:p>
            </p:txBody>
          </p:sp>
          <p:sp>
            <p:nvSpPr>
              <p:cNvPr id="182" name="TextBox 181"/>
              <p:cNvSpPr txBox="1"/>
              <p:nvPr/>
            </p:nvSpPr>
            <p:spPr>
              <a:xfrm>
                <a:off x="1998742" y="1704201"/>
                <a:ext cx="2872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P</a:t>
                </a:r>
              </a:p>
            </p:txBody>
          </p:sp>
        </p:grpSp>
        <p:grpSp>
          <p:nvGrpSpPr>
            <p:cNvPr id="187" name="Group 32"/>
            <p:cNvGrpSpPr/>
            <p:nvPr/>
          </p:nvGrpSpPr>
          <p:grpSpPr>
            <a:xfrm>
              <a:off x="3429000" y="1318736"/>
              <a:ext cx="2696036" cy="2796064"/>
              <a:chOff x="1074938" y="1471825"/>
              <a:chExt cx="2696036" cy="2796064"/>
            </a:xfrm>
          </p:grpSpPr>
          <p:sp>
            <p:nvSpPr>
              <p:cNvPr id="188" name="TextBox 187"/>
              <p:cNvSpPr txBox="1"/>
              <p:nvPr/>
            </p:nvSpPr>
            <p:spPr>
              <a:xfrm>
                <a:off x="2053275" y="1471825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grpSp>
            <p:nvGrpSpPr>
              <p:cNvPr id="189" name="Group 87"/>
              <p:cNvGrpSpPr/>
              <p:nvPr/>
            </p:nvGrpSpPr>
            <p:grpSpPr>
              <a:xfrm>
                <a:off x="1074938" y="1700425"/>
                <a:ext cx="2619836" cy="1137515"/>
                <a:chOff x="1958450" y="1471825"/>
                <a:chExt cx="2619836" cy="1137515"/>
              </a:xfrm>
            </p:grpSpPr>
            <p:sp>
              <p:nvSpPr>
                <p:cNvPr id="196" name="TextBox 195"/>
                <p:cNvSpPr txBox="1"/>
                <p:nvPr/>
              </p:nvSpPr>
              <p:spPr>
                <a:xfrm>
                  <a:off x="3875798" y="1471825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97" name="TextBox 196"/>
                <p:cNvSpPr txBox="1"/>
                <p:nvPr/>
              </p:nvSpPr>
              <p:spPr>
                <a:xfrm>
                  <a:off x="2187050" y="1700425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98" name="TextBox 197"/>
                <p:cNvSpPr txBox="1"/>
                <p:nvPr/>
              </p:nvSpPr>
              <p:spPr>
                <a:xfrm>
                  <a:off x="4258968" y="1933141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99" name="TextBox 198"/>
                <p:cNvSpPr txBox="1"/>
                <p:nvPr/>
              </p:nvSpPr>
              <p:spPr>
                <a:xfrm>
                  <a:off x="1958450" y="2240008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  <p:grpSp>
            <p:nvGrpSpPr>
              <p:cNvPr id="190" name="Group 88"/>
              <p:cNvGrpSpPr/>
              <p:nvPr/>
            </p:nvGrpSpPr>
            <p:grpSpPr>
              <a:xfrm flipV="1">
                <a:off x="1151138" y="2963559"/>
                <a:ext cx="2619836" cy="1075730"/>
                <a:chOff x="2088194" y="1523311"/>
                <a:chExt cx="2619836" cy="1075730"/>
              </a:xfrm>
            </p:grpSpPr>
            <p:sp>
              <p:nvSpPr>
                <p:cNvPr id="192" name="TextBox 191"/>
                <p:cNvSpPr txBox="1"/>
                <p:nvPr/>
              </p:nvSpPr>
              <p:spPr>
                <a:xfrm>
                  <a:off x="4032323" y="1599511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93" name="TextBox 192"/>
                <p:cNvSpPr txBox="1"/>
                <p:nvPr/>
              </p:nvSpPr>
              <p:spPr>
                <a:xfrm>
                  <a:off x="2395052" y="1523311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94" name="TextBox 193"/>
                <p:cNvSpPr txBox="1"/>
                <p:nvPr/>
              </p:nvSpPr>
              <p:spPr>
                <a:xfrm>
                  <a:off x="4388712" y="2229709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95" name="TextBox 194"/>
                <p:cNvSpPr txBox="1"/>
                <p:nvPr/>
              </p:nvSpPr>
              <p:spPr>
                <a:xfrm>
                  <a:off x="2088194" y="1918726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  <p:sp>
            <p:nvSpPr>
              <p:cNvPr id="191" name="TextBox 190"/>
              <p:cNvSpPr txBox="1"/>
              <p:nvPr/>
            </p:nvSpPr>
            <p:spPr>
              <a:xfrm>
                <a:off x="2347682" y="3898557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</p:grpSp>
      </p:grpSp>
      <p:grpSp>
        <p:nvGrpSpPr>
          <p:cNvPr id="221" name="Group 220"/>
          <p:cNvGrpSpPr/>
          <p:nvPr/>
        </p:nvGrpSpPr>
        <p:grpSpPr>
          <a:xfrm>
            <a:off x="0" y="914400"/>
            <a:ext cx="3048000" cy="3724077"/>
            <a:chOff x="0" y="914400"/>
            <a:chExt cx="3048000" cy="3724077"/>
          </a:xfrm>
        </p:grpSpPr>
        <p:sp>
          <p:nvSpPr>
            <p:cNvPr id="61" name="Oval 60"/>
            <p:cNvSpPr/>
            <p:nvPr/>
          </p:nvSpPr>
          <p:spPr>
            <a:xfrm>
              <a:off x="431800" y="1689100"/>
              <a:ext cx="2362200" cy="2438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685800" y="1981200"/>
              <a:ext cx="1828800" cy="1880286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10096" y="2709446"/>
              <a:ext cx="4187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+q</a:t>
              </a:r>
            </a:p>
          </p:txBody>
        </p:sp>
        <p:grpSp>
          <p:nvGrpSpPr>
            <p:cNvPr id="5" name="Group 33"/>
            <p:cNvGrpSpPr/>
            <p:nvPr/>
          </p:nvGrpSpPr>
          <p:grpSpPr>
            <a:xfrm>
              <a:off x="518022" y="1752600"/>
              <a:ext cx="2173168" cy="2276620"/>
              <a:chOff x="977855" y="1383957"/>
              <a:chExt cx="2856139" cy="2863565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053275" y="1383957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  <p:grpSp>
            <p:nvGrpSpPr>
              <p:cNvPr id="6" name="Group 87"/>
              <p:cNvGrpSpPr/>
              <p:nvPr/>
            </p:nvGrpSpPr>
            <p:grpSpPr>
              <a:xfrm>
                <a:off x="977855" y="1568614"/>
                <a:ext cx="2825240" cy="1287120"/>
                <a:chOff x="1861367" y="1340014"/>
                <a:chExt cx="2825240" cy="1287120"/>
              </a:xfrm>
            </p:grpSpPr>
            <p:sp>
              <p:nvSpPr>
                <p:cNvPr id="43" name="TextBox 42"/>
                <p:cNvSpPr txBox="1"/>
                <p:nvPr/>
              </p:nvSpPr>
              <p:spPr>
                <a:xfrm>
                  <a:off x="3875798" y="1340014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100645" y="1543909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4365953" y="1933141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1861367" y="2240008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</p:grpSp>
          <p:grpSp>
            <p:nvGrpSpPr>
              <p:cNvPr id="7" name="Group 88"/>
              <p:cNvGrpSpPr/>
              <p:nvPr/>
            </p:nvGrpSpPr>
            <p:grpSpPr>
              <a:xfrm flipV="1">
                <a:off x="1078003" y="2963559"/>
                <a:ext cx="2755991" cy="1107815"/>
                <a:chOff x="2015059" y="1491226"/>
                <a:chExt cx="2755991" cy="1107815"/>
              </a:xfrm>
            </p:grpSpPr>
            <p:sp>
              <p:nvSpPr>
                <p:cNvPr id="39" name="TextBox 38"/>
                <p:cNvSpPr txBox="1"/>
                <p:nvPr/>
              </p:nvSpPr>
              <p:spPr>
                <a:xfrm>
                  <a:off x="4032324" y="1587070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2395052" y="1491226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4450396" y="2211915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2015059" y="1900933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</p:grpSp>
          <p:sp>
            <p:nvSpPr>
              <p:cNvPr id="38" name="TextBox 37"/>
              <p:cNvSpPr txBox="1"/>
              <p:nvPr/>
            </p:nvSpPr>
            <p:spPr>
              <a:xfrm>
                <a:off x="2347682" y="3860396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</p:grpSp>
        <p:grpSp>
          <p:nvGrpSpPr>
            <p:cNvPr id="8" name="Group 100"/>
            <p:cNvGrpSpPr/>
            <p:nvPr/>
          </p:nvGrpSpPr>
          <p:grpSpPr>
            <a:xfrm>
              <a:off x="838200" y="2286000"/>
              <a:ext cx="1608133" cy="2352477"/>
              <a:chOff x="1600200" y="2374900"/>
              <a:chExt cx="1608133" cy="2352477"/>
            </a:xfrm>
          </p:grpSpPr>
          <p:sp>
            <p:nvSpPr>
              <p:cNvPr id="88" name="Oval 87"/>
              <p:cNvSpPr/>
              <p:nvPr/>
            </p:nvSpPr>
            <p:spPr>
              <a:xfrm>
                <a:off x="1828800" y="2374900"/>
                <a:ext cx="1143000" cy="1219200"/>
              </a:xfrm>
              <a:prstGeom prst="ellipse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88"/>
              <p:cNvGrpSpPr/>
              <p:nvPr/>
            </p:nvGrpSpPr>
            <p:grpSpPr>
              <a:xfrm>
                <a:off x="1600200" y="3594101"/>
                <a:ext cx="1608133" cy="1133276"/>
                <a:chOff x="4991899" y="3213101"/>
                <a:chExt cx="1608133" cy="1133276"/>
              </a:xfrm>
            </p:grpSpPr>
            <p:sp>
              <p:nvSpPr>
                <p:cNvPr id="94" name="TextBox 93"/>
                <p:cNvSpPr txBox="1"/>
                <p:nvPr/>
              </p:nvSpPr>
              <p:spPr>
                <a:xfrm>
                  <a:off x="4991899" y="4038600"/>
                  <a:ext cx="160813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Gaussian Surface</a:t>
                  </a:r>
                </a:p>
              </p:txBody>
            </p:sp>
            <p:cxnSp>
              <p:nvCxnSpPr>
                <p:cNvPr id="95" name="Straight Arrow Connector 94"/>
                <p:cNvCxnSpPr>
                  <a:endCxn id="88" idx="4"/>
                </p:cNvCxnSpPr>
                <p:nvPr/>
              </p:nvCxnSpPr>
              <p:spPr>
                <a:xfrm rot="5400000" flipH="1" flipV="1">
                  <a:off x="5322098" y="3644902"/>
                  <a:ext cx="901702" cy="3809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8" name="TextBox 77"/>
            <p:cNvSpPr txBox="1"/>
            <p:nvPr/>
          </p:nvSpPr>
          <p:spPr>
            <a:xfrm>
              <a:off x="0" y="91440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E </a:t>
              </a:r>
              <a:r>
                <a:rPr lang="en-US" dirty="0"/>
                <a:t>- inside the hollow region</a:t>
              </a:r>
            </a:p>
          </p:txBody>
        </p:sp>
        <p:grpSp>
          <p:nvGrpSpPr>
            <p:cNvPr id="178" name="Group 177"/>
            <p:cNvGrpSpPr/>
            <p:nvPr/>
          </p:nvGrpSpPr>
          <p:grpSpPr>
            <a:xfrm>
              <a:off x="1600200" y="2133600"/>
              <a:ext cx="533400" cy="685800"/>
              <a:chOff x="1600200" y="2133600"/>
              <a:chExt cx="533400" cy="685800"/>
            </a:xfrm>
          </p:grpSpPr>
          <p:cxnSp>
            <p:nvCxnSpPr>
              <p:cNvPr id="175" name="Straight Arrow Connector 174"/>
              <p:cNvCxnSpPr/>
              <p:nvPr/>
            </p:nvCxnSpPr>
            <p:spPr>
              <a:xfrm rot="5400000" flipH="1" flipV="1">
                <a:off x="1562100" y="2476500"/>
                <a:ext cx="457200" cy="2286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TextBox 175"/>
              <p:cNvSpPr txBox="1"/>
              <p:nvPr/>
            </p:nvSpPr>
            <p:spPr>
              <a:xfrm>
                <a:off x="1600200" y="2438400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/>
                  <a:t>r</a:t>
                </a:r>
                <a:r>
                  <a:rPr lang="en-US" sz="1200" baseline="-25000" dirty="0" err="1"/>
                  <a:t>in</a:t>
                </a:r>
                <a:endParaRPr lang="en-US" sz="1200" baseline="-25000" dirty="0"/>
              </a:p>
            </p:txBody>
          </p:sp>
          <p:sp>
            <p:nvSpPr>
              <p:cNvPr id="177" name="TextBox 176"/>
              <p:cNvSpPr txBox="1"/>
              <p:nvPr/>
            </p:nvSpPr>
            <p:spPr>
              <a:xfrm>
                <a:off x="1846342" y="2133600"/>
                <a:ext cx="2872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P</a:t>
                </a:r>
              </a:p>
            </p:txBody>
          </p:sp>
        </p:grpSp>
        <p:grpSp>
          <p:nvGrpSpPr>
            <p:cNvPr id="200" name="Group 32"/>
            <p:cNvGrpSpPr/>
            <p:nvPr/>
          </p:nvGrpSpPr>
          <p:grpSpPr>
            <a:xfrm>
              <a:off x="266700" y="1459468"/>
              <a:ext cx="2696036" cy="2796064"/>
              <a:chOff x="1074938" y="1471825"/>
              <a:chExt cx="2696036" cy="2796064"/>
            </a:xfrm>
          </p:grpSpPr>
          <p:sp>
            <p:nvSpPr>
              <p:cNvPr id="201" name="TextBox 200"/>
              <p:cNvSpPr txBox="1"/>
              <p:nvPr/>
            </p:nvSpPr>
            <p:spPr>
              <a:xfrm>
                <a:off x="2053275" y="1471825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grpSp>
            <p:nvGrpSpPr>
              <p:cNvPr id="202" name="Group 87"/>
              <p:cNvGrpSpPr/>
              <p:nvPr/>
            </p:nvGrpSpPr>
            <p:grpSpPr>
              <a:xfrm>
                <a:off x="1074938" y="1700425"/>
                <a:ext cx="2619836" cy="1137515"/>
                <a:chOff x="1958450" y="1471825"/>
                <a:chExt cx="2619836" cy="1137515"/>
              </a:xfrm>
            </p:grpSpPr>
            <p:sp>
              <p:nvSpPr>
                <p:cNvPr id="209" name="TextBox 208"/>
                <p:cNvSpPr txBox="1"/>
                <p:nvPr/>
              </p:nvSpPr>
              <p:spPr>
                <a:xfrm>
                  <a:off x="3875798" y="1471825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10" name="TextBox 209"/>
                <p:cNvSpPr txBox="1"/>
                <p:nvPr/>
              </p:nvSpPr>
              <p:spPr>
                <a:xfrm>
                  <a:off x="2187050" y="1700425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11" name="TextBox 210"/>
                <p:cNvSpPr txBox="1"/>
                <p:nvPr/>
              </p:nvSpPr>
              <p:spPr>
                <a:xfrm>
                  <a:off x="4258968" y="1933141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12" name="TextBox 211"/>
                <p:cNvSpPr txBox="1"/>
                <p:nvPr/>
              </p:nvSpPr>
              <p:spPr>
                <a:xfrm>
                  <a:off x="1958450" y="2240008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  <p:grpSp>
            <p:nvGrpSpPr>
              <p:cNvPr id="203" name="Group 88"/>
              <p:cNvGrpSpPr/>
              <p:nvPr/>
            </p:nvGrpSpPr>
            <p:grpSpPr>
              <a:xfrm flipV="1">
                <a:off x="1151138" y="2963559"/>
                <a:ext cx="2619836" cy="1075730"/>
                <a:chOff x="2088194" y="1523311"/>
                <a:chExt cx="2619836" cy="1075730"/>
              </a:xfrm>
            </p:grpSpPr>
            <p:sp>
              <p:nvSpPr>
                <p:cNvPr id="205" name="TextBox 204"/>
                <p:cNvSpPr txBox="1"/>
                <p:nvPr/>
              </p:nvSpPr>
              <p:spPr>
                <a:xfrm>
                  <a:off x="4032323" y="1599511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06" name="TextBox 205"/>
                <p:cNvSpPr txBox="1"/>
                <p:nvPr/>
              </p:nvSpPr>
              <p:spPr>
                <a:xfrm>
                  <a:off x="2395052" y="1523311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07" name="TextBox 206"/>
                <p:cNvSpPr txBox="1"/>
                <p:nvPr/>
              </p:nvSpPr>
              <p:spPr>
                <a:xfrm>
                  <a:off x="4388712" y="2229709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08" name="TextBox 207"/>
                <p:cNvSpPr txBox="1"/>
                <p:nvPr/>
              </p:nvSpPr>
              <p:spPr>
                <a:xfrm>
                  <a:off x="2088194" y="1918726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  <p:sp>
            <p:nvSpPr>
              <p:cNvPr id="204" name="TextBox 203"/>
              <p:cNvSpPr txBox="1"/>
              <p:nvPr/>
            </p:nvSpPr>
            <p:spPr>
              <a:xfrm>
                <a:off x="2347682" y="3898557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</p:grpSp>
      </p:grpSp>
      <p:cxnSp>
        <p:nvCxnSpPr>
          <p:cNvPr id="219" name="Straight Connector 218"/>
          <p:cNvCxnSpPr/>
          <p:nvPr/>
        </p:nvCxnSpPr>
        <p:spPr>
          <a:xfrm rot="5400000">
            <a:off x="380205" y="3733800"/>
            <a:ext cx="548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/>
          <p:cNvCxnSpPr/>
          <p:nvPr/>
        </p:nvCxnSpPr>
        <p:spPr>
          <a:xfrm rot="5400000">
            <a:off x="3353594" y="3886200"/>
            <a:ext cx="548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3900487" y="4876800"/>
          <a:ext cx="13573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634680" imgH="431640" progId="Equation.3">
                  <p:embed/>
                </p:oleObj>
              </mc:Choice>
              <mc:Fallback>
                <p:oleObj name="Equation" r:id="rId4" imgW="634680" imgH="431640" progId="Equation.3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7" y="4876800"/>
                        <a:ext cx="1357313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4191000" y="5791200"/>
          <a:ext cx="8143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6" imgW="380880" imgH="177480" progId="Equation.3">
                  <p:embed/>
                </p:oleObj>
              </mc:Choice>
              <mc:Fallback>
                <p:oleObj name="Equation" r:id="rId6" imgW="380880" imgH="177480" progId="Equation.3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791200"/>
                        <a:ext cx="814387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" name="Group 222"/>
          <p:cNvGrpSpPr/>
          <p:nvPr/>
        </p:nvGrpSpPr>
        <p:grpSpPr>
          <a:xfrm>
            <a:off x="6248400" y="762000"/>
            <a:ext cx="2895600" cy="3812977"/>
            <a:chOff x="6248400" y="762000"/>
            <a:chExt cx="2895600" cy="3812977"/>
          </a:xfrm>
        </p:grpSpPr>
        <p:sp>
          <p:nvSpPr>
            <p:cNvPr id="137" name="Oval 136"/>
            <p:cNvSpPr/>
            <p:nvPr/>
          </p:nvSpPr>
          <p:spPr>
            <a:xfrm>
              <a:off x="6544950" y="1524000"/>
              <a:ext cx="2362200" cy="24384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8" name="Group 32"/>
            <p:cNvGrpSpPr/>
            <p:nvPr/>
          </p:nvGrpSpPr>
          <p:grpSpPr>
            <a:xfrm>
              <a:off x="6386282" y="1307068"/>
              <a:ext cx="2696036" cy="2796064"/>
              <a:chOff x="1074938" y="1471825"/>
              <a:chExt cx="2696036" cy="2796064"/>
            </a:xfrm>
          </p:grpSpPr>
          <p:sp>
            <p:nvSpPr>
              <p:cNvPr id="139" name="TextBox 138"/>
              <p:cNvSpPr txBox="1"/>
              <p:nvPr/>
            </p:nvSpPr>
            <p:spPr>
              <a:xfrm>
                <a:off x="2053275" y="1471825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grpSp>
            <p:nvGrpSpPr>
              <p:cNvPr id="140" name="Group 87"/>
              <p:cNvGrpSpPr/>
              <p:nvPr/>
            </p:nvGrpSpPr>
            <p:grpSpPr>
              <a:xfrm>
                <a:off x="1074938" y="1612557"/>
                <a:ext cx="2619836" cy="1225383"/>
                <a:chOff x="1958450" y="1383957"/>
                <a:chExt cx="2619836" cy="1225383"/>
              </a:xfrm>
            </p:grpSpPr>
            <p:sp>
              <p:nvSpPr>
                <p:cNvPr id="147" name="TextBox 146"/>
                <p:cNvSpPr txBox="1"/>
                <p:nvPr/>
              </p:nvSpPr>
              <p:spPr>
                <a:xfrm>
                  <a:off x="3725568" y="1383957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2263250" y="1612557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49" name="TextBox 148"/>
                <p:cNvSpPr txBox="1"/>
                <p:nvPr/>
              </p:nvSpPr>
              <p:spPr>
                <a:xfrm>
                  <a:off x="4258968" y="1933141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50" name="TextBox 149"/>
                <p:cNvSpPr txBox="1"/>
                <p:nvPr/>
              </p:nvSpPr>
              <p:spPr>
                <a:xfrm>
                  <a:off x="1958450" y="2240008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  <p:grpSp>
            <p:nvGrpSpPr>
              <p:cNvPr id="141" name="Group 88"/>
              <p:cNvGrpSpPr/>
              <p:nvPr/>
            </p:nvGrpSpPr>
            <p:grpSpPr>
              <a:xfrm flipV="1">
                <a:off x="1151138" y="2963559"/>
                <a:ext cx="2619836" cy="1075730"/>
                <a:chOff x="2088194" y="1523311"/>
                <a:chExt cx="2619836" cy="1075730"/>
              </a:xfrm>
            </p:grpSpPr>
            <p:sp>
              <p:nvSpPr>
                <p:cNvPr id="143" name="TextBox 142"/>
                <p:cNvSpPr txBox="1"/>
                <p:nvPr/>
              </p:nvSpPr>
              <p:spPr>
                <a:xfrm>
                  <a:off x="4032323" y="1599511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44" name="TextBox 143"/>
                <p:cNvSpPr txBox="1"/>
                <p:nvPr/>
              </p:nvSpPr>
              <p:spPr>
                <a:xfrm>
                  <a:off x="2395052" y="1523311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45" name="TextBox 144"/>
                <p:cNvSpPr txBox="1"/>
                <p:nvPr/>
              </p:nvSpPr>
              <p:spPr>
                <a:xfrm>
                  <a:off x="4388712" y="2229709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46" name="TextBox 145"/>
                <p:cNvSpPr txBox="1"/>
                <p:nvPr/>
              </p:nvSpPr>
              <p:spPr>
                <a:xfrm>
                  <a:off x="2088194" y="1918726"/>
                  <a:ext cx="3193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  <p:sp>
            <p:nvSpPr>
              <p:cNvPr id="142" name="TextBox 141"/>
              <p:cNvSpPr txBox="1"/>
              <p:nvPr/>
            </p:nvSpPr>
            <p:spPr>
              <a:xfrm>
                <a:off x="2347682" y="3898557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</p:grpSp>
        <p:sp>
          <p:nvSpPr>
            <p:cNvPr id="151" name="Oval 150"/>
            <p:cNvSpPr/>
            <p:nvPr/>
          </p:nvSpPr>
          <p:spPr>
            <a:xfrm>
              <a:off x="6818862" y="1828800"/>
              <a:ext cx="1853514" cy="1880286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7506096" y="2633246"/>
              <a:ext cx="4187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+q</a:t>
              </a:r>
            </a:p>
          </p:txBody>
        </p:sp>
        <p:grpSp>
          <p:nvGrpSpPr>
            <p:cNvPr id="153" name="Group 33"/>
            <p:cNvGrpSpPr/>
            <p:nvPr/>
          </p:nvGrpSpPr>
          <p:grpSpPr>
            <a:xfrm>
              <a:off x="6651084" y="1600200"/>
              <a:ext cx="2173168" cy="2276620"/>
              <a:chOff x="977855" y="1383957"/>
              <a:chExt cx="2856139" cy="2863565"/>
            </a:xfrm>
          </p:grpSpPr>
          <p:sp>
            <p:nvSpPr>
              <p:cNvPr id="154" name="TextBox 153"/>
              <p:cNvSpPr txBox="1"/>
              <p:nvPr/>
            </p:nvSpPr>
            <p:spPr>
              <a:xfrm>
                <a:off x="2053275" y="1383957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  <p:grpSp>
            <p:nvGrpSpPr>
              <p:cNvPr id="155" name="Group 87"/>
              <p:cNvGrpSpPr/>
              <p:nvPr/>
            </p:nvGrpSpPr>
            <p:grpSpPr>
              <a:xfrm>
                <a:off x="977855" y="1568614"/>
                <a:ext cx="2825240" cy="1287120"/>
                <a:chOff x="1861367" y="1340014"/>
                <a:chExt cx="2825240" cy="1287120"/>
              </a:xfrm>
            </p:grpSpPr>
            <p:sp>
              <p:nvSpPr>
                <p:cNvPr id="162" name="TextBox 161"/>
                <p:cNvSpPr txBox="1"/>
                <p:nvPr/>
              </p:nvSpPr>
              <p:spPr>
                <a:xfrm>
                  <a:off x="3875798" y="1340014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63" name="TextBox 162"/>
                <p:cNvSpPr txBox="1"/>
                <p:nvPr/>
              </p:nvSpPr>
              <p:spPr>
                <a:xfrm>
                  <a:off x="2100645" y="1543909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64" name="TextBox 163"/>
                <p:cNvSpPr txBox="1"/>
                <p:nvPr/>
              </p:nvSpPr>
              <p:spPr>
                <a:xfrm>
                  <a:off x="4365953" y="1933141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65" name="TextBox 164"/>
                <p:cNvSpPr txBox="1"/>
                <p:nvPr/>
              </p:nvSpPr>
              <p:spPr>
                <a:xfrm>
                  <a:off x="1861367" y="2240008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</p:grpSp>
          <p:grpSp>
            <p:nvGrpSpPr>
              <p:cNvPr id="156" name="Group 88"/>
              <p:cNvGrpSpPr/>
              <p:nvPr/>
            </p:nvGrpSpPr>
            <p:grpSpPr>
              <a:xfrm flipV="1">
                <a:off x="1078003" y="2963559"/>
                <a:ext cx="2755991" cy="1107815"/>
                <a:chOff x="2015059" y="1491226"/>
                <a:chExt cx="2755991" cy="1107815"/>
              </a:xfrm>
            </p:grpSpPr>
            <p:sp>
              <p:nvSpPr>
                <p:cNvPr id="158" name="TextBox 157"/>
                <p:cNvSpPr txBox="1"/>
                <p:nvPr/>
              </p:nvSpPr>
              <p:spPr>
                <a:xfrm>
                  <a:off x="4032324" y="1587070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59" name="TextBox 158"/>
                <p:cNvSpPr txBox="1"/>
                <p:nvPr/>
              </p:nvSpPr>
              <p:spPr>
                <a:xfrm>
                  <a:off x="2395052" y="1491226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60" name="TextBox 159"/>
                <p:cNvSpPr txBox="1"/>
                <p:nvPr/>
              </p:nvSpPr>
              <p:spPr>
                <a:xfrm>
                  <a:off x="4450396" y="2211915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  <p:sp>
              <p:nvSpPr>
                <p:cNvPr id="161" name="TextBox 160"/>
                <p:cNvSpPr txBox="1"/>
                <p:nvPr/>
              </p:nvSpPr>
              <p:spPr>
                <a:xfrm>
                  <a:off x="2015059" y="1900933"/>
                  <a:ext cx="320654" cy="3871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-</a:t>
                  </a:r>
                </a:p>
              </p:txBody>
            </p:sp>
          </p:grpSp>
          <p:sp>
            <p:nvSpPr>
              <p:cNvPr id="157" name="TextBox 156"/>
              <p:cNvSpPr txBox="1"/>
              <p:nvPr/>
            </p:nvSpPr>
            <p:spPr>
              <a:xfrm>
                <a:off x="2347682" y="3860396"/>
                <a:ext cx="320654" cy="387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/>
                  <a:t>-</a:t>
                </a:r>
              </a:p>
            </p:txBody>
          </p:sp>
        </p:grpSp>
        <p:grpSp>
          <p:nvGrpSpPr>
            <p:cNvPr id="166" name="Group 100"/>
            <p:cNvGrpSpPr/>
            <p:nvPr/>
          </p:nvGrpSpPr>
          <p:grpSpPr>
            <a:xfrm>
              <a:off x="6248400" y="1371600"/>
              <a:ext cx="2895600" cy="3203377"/>
              <a:chOff x="877338" y="1524000"/>
              <a:chExt cx="2895600" cy="3203377"/>
            </a:xfrm>
          </p:grpSpPr>
          <p:sp>
            <p:nvSpPr>
              <p:cNvPr id="167" name="Oval 166"/>
              <p:cNvSpPr/>
              <p:nvPr/>
            </p:nvSpPr>
            <p:spPr>
              <a:xfrm>
                <a:off x="877338" y="1524000"/>
                <a:ext cx="2895600" cy="2743200"/>
              </a:xfrm>
              <a:prstGeom prst="ellipse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8" name="Group 88"/>
              <p:cNvGrpSpPr/>
              <p:nvPr/>
            </p:nvGrpSpPr>
            <p:grpSpPr>
              <a:xfrm>
                <a:off x="1600200" y="4267200"/>
                <a:ext cx="1608133" cy="460177"/>
                <a:chOff x="4991899" y="3886200"/>
                <a:chExt cx="1608133" cy="460177"/>
              </a:xfrm>
            </p:grpSpPr>
            <p:sp>
              <p:nvSpPr>
                <p:cNvPr id="169" name="TextBox 168"/>
                <p:cNvSpPr txBox="1"/>
                <p:nvPr/>
              </p:nvSpPr>
              <p:spPr>
                <a:xfrm>
                  <a:off x="4991899" y="4038600"/>
                  <a:ext cx="160813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Gaussian Surface</a:t>
                  </a:r>
                </a:p>
              </p:txBody>
            </p:sp>
            <p:cxnSp>
              <p:nvCxnSpPr>
                <p:cNvPr id="170" name="Straight Arrow Connector 169"/>
                <p:cNvCxnSpPr>
                  <a:endCxn id="167" idx="4"/>
                </p:cNvCxnSpPr>
                <p:nvPr/>
              </p:nvCxnSpPr>
              <p:spPr>
                <a:xfrm rot="16200000" flipV="1">
                  <a:off x="5621069" y="3981968"/>
                  <a:ext cx="228600" cy="3706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71" name="TextBox 170"/>
            <p:cNvSpPr txBox="1"/>
            <p:nvPr/>
          </p:nvSpPr>
          <p:spPr>
            <a:xfrm>
              <a:off x="6400800" y="762000"/>
              <a:ext cx="259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E </a:t>
              </a:r>
              <a:r>
                <a:rPr lang="en-US" dirty="0"/>
                <a:t>- in the surface or the outside the conductor</a:t>
              </a:r>
            </a:p>
          </p:txBody>
        </p:sp>
        <p:grpSp>
          <p:nvGrpSpPr>
            <p:cNvPr id="213" name="Group 212"/>
            <p:cNvGrpSpPr/>
            <p:nvPr/>
          </p:nvGrpSpPr>
          <p:grpSpPr>
            <a:xfrm>
              <a:off x="7765038" y="1447800"/>
              <a:ext cx="1074162" cy="1343803"/>
              <a:chOff x="1669038" y="1475601"/>
              <a:chExt cx="1074162" cy="1343803"/>
            </a:xfrm>
          </p:grpSpPr>
          <p:cxnSp>
            <p:nvCxnSpPr>
              <p:cNvPr id="214" name="Straight Arrow Connector 213"/>
              <p:cNvCxnSpPr/>
              <p:nvPr/>
            </p:nvCxnSpPr>
            <p:spPr>
              <a:xfrm rot="5400000" flipH="1" flipV="1">
                <a:off x="1537899" y="1842703"/>
                <a:ext cx="1115203" cy="838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" name="TextBox 214"/>
              <p:cNvSpPr txBox="1"/>
              <p:nvPr/>
            </p:nvSpPr>
            <p:spPr>
              <a:xfrm>
                <a:off x="1669038" y="2209800"/>
                <a:ext cx="2359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r</a:t>
                </a:r>
              </a:p>
            </p:txBody>
          </p:sp>
          <p:sp>
            <p:nvSpPr>
              <p:cNvPr id="216" name="TextBox 215"/>
              <p:cNvSpPr txBox="1"/>
              <p:nvPr/>
            </p:nvSpPr>
            <p:spPr>
              <a:xfrm>
                <a:off x="2455942" y="1475601"/>
                <a:ext cx="2872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P</a:t>
                </a:r>
              </a:p>
            </p:txBody>
          </p:sp>
        </p:grpSp>
      </p:grpSp>
      <p:graphicFrame>
        <p:nvGraphicFramePr>
          <p:cNvPr id="2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274698"/>
              </p:ext>
            </p:extLst>
          </p:nvPr>
        </p:nvGraphicFramePr>
        <p:xfrm>
          <a:off x="6253163" y="4724400"/>
          <a:ext cx="27352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8" imgW="2158920" imgH="228600" progId="Equation.DSMT4">
                  <p:embed/>
                </p:oleObj>
              </mc:Choice>
              <mc:Fallback>
                <p:oleObj name="Equation" r:id="rId8" imgW="2158920" imgH="228600" progId="Equation.DSMT4">
                  <p:embed/>
                  <p:pic>
                    <p:nvPicPr>
                      <p:cNvPr id="2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4724400"/>
                        <a:ext cx="2735262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3276600" y="4495800"/>
          <a:ext cx="27368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0" imgW="2158920" imgH="228600" progId="Equation.3">
                  <p:embed/>
                </p:oleObj>
              </mc:Choice>
              <mc:Fallback>
                <p:oleObj name="Equation" r:id="rId10" imgW="2158920" imgH="228600" progId="Equation.3">
                  <p:embed/>
                  <p:pic>
                    <p:nvPicPr>
                      <p:cNvPr id="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27368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" name="TextBox 225"/>
          <p:cNvSpPr txBox="1"/>
          <p:nvPr/>
        </p:nvSpPr>
        <p:spPr>
          <a:xfrm>
            <a:off x="3657600" y="617220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side metal</a:t>
            </a:r>
          </a:p>
        </p:txBody>
      </p:sp>
      <p:graphicFrame>
        <p:nvGraphicFramePr>
          <p:cNvPr id="2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50830"/>
              </p:ext>
            </p:extLst>
          </p:nvPr>
        </p:nvGraphicFramePr>
        <p:xfrm>
          <a:off x="776288" y="4724400"/>
          <a:ext cx="16414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12" imgW="1295280" imgH="228600" progId="Equation.DSMT4">
                  <p:embed/>
                </p:oleObj>
              </mc:Choice>
              <mc:Fallback>
                <p:oleObj name="Equation" r:id="rId12" imgW="1295280" imgH="228600" progId="Equation.DSMT4">
                  <p:embed/>
                  <p:pic>
                    <p:nvPicPr>
                      <p:cNvPr id="22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724400"/>
                        <a:ext cx="16414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62000" y="5173729"/>
            <a:ext cx="1479892" cy="1171509"/>
            <a:chOff x="762000" y="5173729"/>
            <a:chExt cx="1479892" cy="1171509"/>
          </a:xfrm>
        </p:grpSpPr>
        <p:sp>
          <p:nvSpPr>
            <p:cNvPr id="2" name="TextBox 1"/>
            <p:cNvSpPr txBox="1"/>
            <p:nvPr/>
          </p:nvSpPr>
          <p:spPr>
            <a:xfrm>
              <a:off x="762000" y="5173729"/>
              <a:ext cx="1479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oint charge</a:t>
              </a:r>
            </a:p>
          </p:txBody>
        </p:sp>
        <p:graphicFrame>
          <p:nvGraphicFramePr>
            <p:cNvPr id="17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909350"/>
                </p:ext>
              </p:extLst>
            </p:nvPr>
          </p:nvGraphicFramePr>
          <p:xfrm>
            <a:off x="863600" y="5675313"/>
            <a:ext cx="1085850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14" imgW="507960" imgH="431640" progId="Equation.DSMT4">
                    <p:embed/>
                  </p:oleObj>
                </mc:Choice>
                <mc:Fallback>
                  <p:oleObj name="Equation" r:id="rId14" imgW="507960" imgH="431640" progId="Equation.DSMT4">
                    <p:embed/>
                    <p:pic>
                      <p:nvPicPr>
                        <p:cNvPr id="17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600" y="5675313"/>
                          <a:ext cx="1085850" cy="669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6456363" y="5172121"/>
            <a:ext cx="2409825" cy="1171529"/>
            <a:chOff x="6456363" y="5172121"/>
            <a:chExt cx="2409825" cy="1171529"/>
          </a:xfrm>
        </p:grpSpPr>
        <p:grpSp>
          <p:nvGrpSpPr>
            <p:cNvPr id="173" name="Group 172"/>
            <p:cNvGrpSpPr/>
            <p:nvPr/>
          </p:nvGrpSpPr>
          <p:grpSpPr>
            <a:xfrm>
              <a:off x="6456363" y="5172121"/>
              <a:ext cx="1486011" cy="1171529"/>
              <a:chOff x="755881" y="5173729"/>
              <a:chExt cx="1486011" cy="1171529"/>
            </a:xfrm>
          </p:grpSpPr>
          <p:sp>
            <p:nvSpPr>
              <p:cNvPr id="174" name="TextBox 173"/>
              <p:cNvSpPr txBox="1"/>
              <p:nvPr/>
            </p:nvSpPr>
            <p:spPr>
              <a:xfrm>
                <a:off x="762000" y="5173729"/>
                <a:ext cx="1479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oint charge</a:t>
                </a:r>
              </a:p>
            </p:txBody>
          </p:sp>
          <p:graphicFrame>
            <p:nvGraphicFramePr>
              <p:cNvPr id="183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4669569"/>
                  </p:ext>
                </p:extLst>
              </p:nvPr>
            </p:nvGraphicFramePr>
            <p:xfrm>
              <a:off x="755881" y="5792808"/>
              <a:ext cx="1074791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00" name="Equation" r:id="rId16" imgW="609480" imgH="431640" progId="Equation.DSMT4">
                      <p:embed/>
                    </p:oleObj>
                  </mc:Choice>
                  <mc:Fallback>
                    <p:oleObj name="Equation" r:id="rId16" imgW="609480" imgH="431640" progId="Equation.DSMT4">
                      <p:embed/>
                      <p:pic>
                        <p:nvPicPr>
                          <p:cNvPr id="183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5881" y="5792808"/>
                            <a:ext cx="1074791" cy="552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244243"/>
                </p:ext>
              </p:extLst>
            </p:nvPr>
          </p:nvGraphicFramePr>
          <p:xfrm>
            <a:off x="8015288" y="5829300"/>
            <a:ext cx="8509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" name="Equation" r:id="rId18" imgW="558720" imgH="431640" progId="Equation.DSMT4">
                    <p:embed/>
                  </p:oleObj>
                </mc:Choice>
                <mc:Fallback>
                  <p:oleObj name="Equation" r:id="rId18" imgW="558720" imgH="431640" progId="Equation.DSMT4">
                    <p:embed/>
                    <p:pic>
                      <p:nvPicPr>
                        <p:cNvPr id="18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5288" y="5829300"/>
                          <a:ext cx="850900" cy="4762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7611150" y="5882759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itle 7"/>
          <p:cNvSpPr txBox="1">
            <a:spLocks/>
          </p:cNvSpPr>
          <p:nvPr/>
        </p:nvSpPr>
        <p:spPr>
          <a:xfrm>
            <a:off x="381000" y="76201"/>
            <a:ext cx="8229600" cy="6096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Spherical Symmetry</a:t>
            </a: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/>
                <a:cs typeface="+mn-cs"/>
              </a:rPr>
              <a:t>: Insulating Sphere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5159375" y="2514600"/>
          <a:ext cx="14382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4" imgW="672840" imgH="431640" progId="Equation.3">
                  <p:embed/>
                </p:oleObj>
              </mc:Choice>
              <mc:Fallback>
                <p:oleObj name="Equation" r:id="rId4" imgW="672840" imgH="431640" progId="Equation.3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2514600"/>
                        <a:ext cx="143827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860101" y="2154991"/>
            <a:ext cx="2348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From gausses Theorem</a:t>
            </a:r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4343400" y="1371600"/>
          <a:ext cx="2057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6" imgW="1168200" imgH="444240" progId="Equation.3">
                  <p:embed/>
                </p:oleObj>
              </mc:Choice>
              <mc:Fallback>
                <p:oleObj name="Equation" r:id="rId6" imgW="1168200" imgH="444240" progId="Equation.3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20574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5083175" y="3276600"/>
          <a:ext cx="1951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8" imgW="914400" imgH="431640" progId="Equation.3">
                  <p:embed/>
                </p:oleObj>
              </mc:Choice>
              <mc:Fallback>
                <p:oleObj name="Equation" r:id="rId8" imgW="914400" imgH="431640" progId="Equation.3">
                  <p:embed/>
                  <p:pic>
                    <p:nvPicPr>
                      <p:cNvPr id="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3276600"/>
                        <a:ext cx="195103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76200" y="1219200"/>
            <a:ext cx="3733800" cy="3810000"/>
            <a:chOff x="76200" y="1219200"/>
            <a:chExt cx="3733800" cy="3810000"/>
          </a:xfrm>
        </p:grpSpPr>
        <p:sp>
          <p:nvSpPr>
            <p:cNvPr id="61" name="Oval 60"/>
            <p:cNvSpPr/>
            <p:nvPr/>
          </p:nvSpPr>
          <p:spPr>
            <a:xfrm>
              <a:off x="76200" y="1257300"/>
              <a:ext cx="3708400" cy="3771900"/>
            </a:xfrm>
            <a:prstGeom prst="ellipse">
              <a:avLst/>
            </a:prstGeom>
            <a:blipFill dpi="0" rotWithShape="1">
              <a:blip r:embed="rId10" cstate="print">
                <a:alphaModFix amt="46000"/>
                <a:lum bright="25000" contrast="32000"/>
              </a:blip>
              <a:srcRect/>
              <a:tile tx="76200" ty="158750" sx="100000" sy="100000" flip="none" algn="ctr"/>
            </a:blipFill>
            <a:ln>
              <a:noFill/>
            </a:ln>
            <a:scene3d>
              <a:camera prst="orthographicFront"/>
              <a:lightRig rig="threePt" dir="t"/>
            </a:scene3d>
            <a:sp3d>
              <a:bevelT w="2540000" h="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1905000" y="1828800"/>
              <a:ext cx="1447800" cy="1219200"/>
              <a:chOff x="2667000" y="2438400"/>
              <a:chExt cx="1447800" cy="1219200"/>
            </a:xfrm>
          </p:grpSpPr>
          <p:cxnSp>
            <p:nvCxnSpPr>
              <p:cNvPr id="65" name="Straight Arrow Connector 64"/>
              <p:cNvCxnSpPr/>
              <p:nvPr/>
            </p:nvCxnSpPr>
            <p:spPr>
              <a:xfrm flipV="1">
                <a:off x="2667000" y="2438400"/>
                <a:ext cx="1447800" cy="1219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TextBox 66"/>
              <p:cNvSpPr txBox="1"/>
              <p:nvPr/>
            </p:nvSpPr>
            <p:spPr>
              <a:xfrm rot="19407078">
                <a:off x="2971021" y="2915158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</a:t>
                </a:r>
              </a:p>
            </p:txBody>
          </p:sp>
        </p:grpSp>
        <p:sp>
          <p:nvSpPr>
            <p:cNvPr id="72" name="Oval 71"/>
            <p:cNvSpPr/>
            <p:nvPr/>
          </p:nvSpPr>
          <p:spPr>
            <a:xfrm>
              <a:off x="881445" y="1966785"/>
              <a:ext cx="2057400" cy="2133600"/>
            </a:xfrm>
            <a:prstGeom prst="ellipse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600200" y="293678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</a:t>
              </a:r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1925463" y="3023598"/>
              <a:ext cx="906294" cy="395103"/>
              <a:chOff x="2687463" y="3633198"/>
              <a:chExt cx="906294" cy="395103"/>
            </a:xfrm>
          </p:grpSpPr>
          <p:cxnSp>
            <p:nvCxnSpPr>
              <p:cNvPr id="85" name="Straight Arrow Connector 84"/>
              <p:cNvCxnSpPr/>
              <p:nvPr/>
            </p:nvCxnSpPr>
            <p:spPr>
              <a:xfrm>
                <a:off x="2687463" y="3644554"/>
                <a:ext cx="906294" cy="38374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 rot="1334174">
                <a:off x="3071467" y="3633198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/>
                  <a:t>r</a:t>
                </a:r>
                <a:r>
                  <a:rPr lang="en-US" sz="1200" baseline="-25000" dirty="0" err="1"/>
                  <a:t>in</a:t>
                </a:r>
                <a:endParaRPr lang="en-US" sz="1200" baseline="-25000" dirty="0"/>
              </a:p>
            </p:txBody>
          </p:sp>
        </p:grpSp>
        <p:sp>
          <p:nvSpPr>
            <p:cNvPr id="22" name="Oval 21"/>
            <p:cNvSpPr/>
            <p:nvPr/>
          </p:nvSpPr>
          <p:spPr>
            <a:xfrm>
              <a:off x="76200" y="1219200"/>
              <a:ext cx="3733800" cy="3810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1910081" y="2997200"/>
              <a:ext cx="45719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743200" y="32766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191000" y="762000"/>
            <a:ext cx="3581400" cy="555625"/>
            <a:chOff x="4419600" y="1196975"/>
            <a:chExt cx="3581400" cy="555625"/>
          </a:xfrm>
        </p:grpSpPr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7038975" y="1196975"/>
            <a:ext cx="962025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quation" r:id="rId11" imgW="545760" imgH="393480" progId="Equation.3">
                    <p:embed/>
                  </p:oleObj>
                </mc:Choice>
                <mc:Fallback>
                  <p:oleObj name="Equation" r:id="rId11" imgW="545760" imgH="393480" progId="Equation.3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8975" y="1196975"/>
                          <a:ext cx="962025" cy="555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4419600" y="1295400"/>
              <a:ext cx="2582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olume charge density: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07671" y="771152"/>
            <a:ext cx="3670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Insulating= Non conducting </a:t>
            </a: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7500938" y="1455738"/>
          <a:ext cx="12287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3" imgW="698400" imgH="431640" progId="Equation.3">
                  <p:embed/>
                </p:oleObj>
              </mc:Choice>
              <mc:Fallback>
                <p:oleObj name="Equation" r:id="rId13" imgW="698400" imgH="431640" progId="Equation.3">
                  <p:embed/>
                  <p:pic>
                    <p:nvPicPr>
                      <p:cNvPr id="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1455738"/>
                        <a:ext cx="12287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>
            <a:off x="6705600" y="1600200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88826"/>
              </p:ext>
            </p:extLst>
          </p:nvPr>
        </p:nvGraphicFramePr>
        <p:xfrm>
          <a:off x="4908300" y="3889002"/>
          <a:ext cx="1814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5" imgW="850680" imgH="431640" progId="Equation.DSMT4">
                  <p:embed/>
                </p:oleObj>
              </mc:Choice>
              <mc:Fallback>
                <p:oleObj name="Equation" r:id="rId15" imgW="850680" imgH="431640" progId="Equation.DSMT4">
                  <p:embed/>
                  <p:pic>
                    <p:nvPicPr>
                      <p:cNvPr id="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300" y="3889002"/>
                        <a:ext cx="181451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/>
          <p:nvPr/>
        </p:nvSpPr>
        <p:spPr>
          <a:xfrm>
            <a:off x="6827555" y="4089291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15335"/>
              </p:ext>
            </p:extLst>
          </p:nvPr>
        </p:nvGraphicFramePr>
        <p:xfrm>
          <a:off x="7559675" y="3881438"/>
          <a:ext cx="1543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3881438"/>
                        <a:ext cx="15430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40389" y="1400272"/>
            <a:ext cx="1345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Q = total charg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439387" y="4674159"/>
            <a:ext cx="5791200" cy="1029095"/>
            <a:chOff x="3410009" y="4844100"/>
            <a:chExt cx="5791200" cy="1029095"/>
          </a:xfrm>
        </p:grpSpPr>
        <p:sp>
          <p:nvSpPr>
            <p:cNvPr id="36" name="TextBox 35"/>
            <p:cNvSpPr txBox="1"/>
            <p:nvPr/>
          </p:nvSpPr>
          <p:spPr>
            <a:xfrm>
              <a:off x="3410009" y="4844100"/>
              <a:ext cx="5791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n-lt"/>
                </a:rPr>
                <a:t>If Point P is in the surface, (r = R ) it behaves like a point charge at the center of the sphere: Same as in the case of metal</a:t>
              </a:r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85256"/>
                </p:ext>
              </p:extLst>
            </p:nvPr>
          </p:nvGraphicFramePr>
          <p:xfrm>
            <a:off x="5685622" y="5442976"/>
            <a:ext cx="745340" cy="430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name="Equation" r:id="rId19" imgW="495000" imgH="393480" progId="Equation.DSMT4">
                    <p:embed/>
                  </p:oleObj>
                </mc:Choice>
                <mc:Fallback>
                  <p:oleObj name="Equation" r:id="rId19" imgW="495000" imgH="393480" progId="Equation.DSMT4">
                    <p:embed/>
                    <p:pic>
                      <p:nvPicPr>
                        <p:cNvPr id="3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5622" y="5442976"/>
                          <a:ext cx="745340" cy="4302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457200" y="5741450"/>
            <a:ext cx="8348662" cy="813338"/>
            <a:chOff x="2872523" y="4567028"/>
            <a:chExt cx="8348662" cy="813338"/>
          </a:xfrm>
        </p:grpSpPr>
        <p:sp>
          <p:nvSpPr>
            <p:cNvPr id="39" name="TextBox 38"/>
            <p:cNvSpPr txBox="1"/>
            <p:nvPr/>
          </p:nvSpPr>
          <p:spPr>
            <a:xfrm>
              <a:off x="2872523" y="4567028"/>
              <a:ext cx="83486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+mn-lt"/>
                </a:rPr>
                <a:t>If Point P is outside the surface, (r &gt; R ) it behaves like a point charge at the center of the sphere: Same as in the case of metal</a:t>
              </a:r>
            </a:p>
          </p:txBody>
        </p:sp>
        <p:graphicFrame>
          <p:nvGraphicFramePr>
            <p:cNvPr id="4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722389"/>
                </p:ext>
              </p:extLst>
            </p:nvPr>
          </p:nvGraphicFramePr>
          <p:xfrm>
            <a:off x="7844573" y="4862841"/>
            <a:ext cx="92551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Equation" r:id="rId21" imgW="558720" imgH="431640" progId="Equation.DSMT4">
                    <p:embed/>
                  </p:oleObj>
                </mc:Choice>
                <mc:Fallback>
                  <p:oleObj name="Equation" r:id="rId21" imgW="558720" imgH="431640" progId="Equation.DSMT4">
                    <p:embed/>
                    <p:pic>
                      <p:nvPicPr>
                        <p:cNvPr id="4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4573" y="4862841"/>
                          <a:ext cx="925513" cy="517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8" grpId="0" animBg="1"/>
      <p:bldP spid="3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/>
          <p:nvPr/>
        </p:nvGrpSpPr>
        <p:grpSpPr>
          <a:xfrm>
            <a:off x="990600" y="304800"/>
            <a:ext cx="3429000" cy="4572000"/>
            <a:chOff x="6629400" y="304800"/>
            <a:chExt cx="2133600" cy="2819400"/>
          </a:xfrm>
        </p:grpSpPr>
        <p:grpSp>
          <p:nvGrpSpPr>
            <p:cNvPr id="58" name="Group 57"/>
            <p:cNvGrpSpPr/>
            <p:nvPr/>
          </p:nvGrpSpPr>
          <p:grpSpPr>
            <a:xfrm>
              <a:off x="6629400" y="914400"/>
              <a:ext cx="2133600" cy="2209800"/>
              <a:chOff x="6629400" y="1905000"/>
              <a:chExt cx="2133600" cy="220980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6629400" y="1905000"/>
                <a:ext cx="2133600" cy="2209800"/>
                <a:chOff x="6629400" y="1905000"/>
                <a:chExt cx="2133600" cy="2209800"/>
              </a:xfrm>
            </p:grpSpPr>
            <p:grpSp>
              <p:nvGrpSpPr>
                <p:cNvPr id="44" name="Group 43"/>
                <p:cNvGrpSpPr/>
                <p:nvPr/>
              </p:nvGrpSpPr>
              <p:grpSpPr>
                <a:xfrm>
                  <a:off x="6629400" y="1905000"/>
                  <a:ext cx="2133600" cy="2209800"/>
                  <a:chOff x="6629400" y="1905000"/>
                  <a:chExt cx="2133600" cy="2209800"/>
                </a:xfrm>
              </p:grpSpPr>
              <p:sp>
                <p:nvSpPr>
                  <p:cNvPr id="42" name="Oval 41"/>
                  <p:cNvSpPr/>
                  <p:nvPr/>
                </p:nvSpPr>
                <p:spPr>
                  <a:xfrm>
                    <a:off x="6629400" y="1905000"/>
                    <a:ext cx="2133600" cy="22098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3" name="Oval 42"/>
                  <p:cNvSpPr/>
                  <p:nvPr/>
                </p:nvSpPr>
                <p:spPr>
                  <a:xfrm>
                    <a:off x="7315200" y="2590800"/>
                    <a:ext cx="838200" cy="914400"/>
                  </a:xfrm>
                  <a:prstGeom prst="ellipse">
                    <a:avLst/>
                  </a:prstGeom>
                  <a:solidFill>
                    <a:schemeClr val="bg1">
                      <a:lumMod val="95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5" name="Oval 44"/>
                <p:cNvSpPr/>
                <p:nvPr/>
              </p:nvSpPr>
              <p:spPr>
                <a:xfrm>
                  <a:off x="6972300" y="2209800"/>
                  <a:ext cx="1524000" cy="1676400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7" name="Straight Arrow Connector 46"/>
                <p:cNvCxnSpPr/>
                <p:nvPr/>
              </p:nvCxnSpPr>
              <p:spPr>
                <a:xfrm rot="5400000" flipH="1" flipV="1">
                  <a:off x="7581900" y="2476500"/>
                  <a:ext cx="685800" cy="4572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TextBox 47"/>
                <p:cNvSpPr txBox="1"/>
                <p:nvPr/>
              </p:nvSpPr>
              <p:spPr>
                <a:xfrm>
                  <a:off x="8077200" y="2133600"/>
                  <a:ext cx="287258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/>
                    <a:t>P</a:t>
                  </a: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696200" y="2618601"/>
                  <a:ext cx="23596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/>
                    <a:t>r</a:t>
                  </a:r>
                </a:p>
              </p:txBody>
            </p:sp>
          </p:grpSp>
          <p:cxnSp>
            <p:nvCxnSpPr>
              <p:cNvPr id="52" name="Straight Arrow Connector 51"/>
              <p:cNvCxnSpPr>
                <a:endCxn id="43" idx="6"/>
              </p:cNvCxnSpPr>
              <p:nvPr/>
            </p:nvCxnSpPr>
            <p:spPr>
              <a:xfrm>
                <a:off x="7696200" y="3048000"/>
                <a:ext cx="457200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xtBox 52"/>
              <p:cNvSpPr txBox="1"/>
              <p:nvPr/>
            </p:nvSpPr>
            <p:spPr>
              <a:xfrm>
                <a:off x="7848600" y="2999601"/>
                <a:ext cx="3754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/>
                  <a:t>R</a:t>
                </a:r>
                <a:r>
                  <a:rPr lang="en-US" sz="1200" baseline="-25000" dirty="0" err="1"/>
                  <a:t>in</a:t>
                </a:r>
                <a:endParaRPr lang="en-US" sz="1200" baseline="-250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7447776" y="3581400"/>
                <a:ext cx="43954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R</a:t>
                </a:r>
                <a:r>
                  <a:rPr lang="en-US" sz="1200" baseline="-25000" dirty="0"/>
                  <a:t>out</a:t>
                </a: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 rot="16200000" flipH="1">
                <a:off x="7239000" y="3505200"/>
                <a:ext cx="1066800" cy="152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TextBox 60"/>
            <p:cNvSpPr txBox="1"/>
            <p:nvPr/>
          </p:nvSpPr>
          <p:spPr>
            <a:xfrm>
              <a:off x="7059656" y="304800"/>
              <a:ext cx="1506310" cy="2846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/>
                <a:t>Insulating shell</a:t>
              </a:r>
            </a:p>
          </p:txBody>
        </p:sp>
      </p:grpSp>
      <p:graphicFrame>
        <p:nvGraphicFramePr>
          <p:cNvPr id="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584"/>
              </p:ext>
            </p:extLst>
          </p:nvPr>
        </p:nvGraphicFramePr>
        <p:xfrm>
          <a:off x="5699645" y="609600"/>
          <a:ext cx="1617810" cy="47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622080" imgH="228600" progId="Equation.3">
                  <p:embed/>
                </p:oleObj>
              </mc:Choice>
              <mc:Fallback>
                <p:oleObj name="Equation" r:id="rId3" imgW="622080" imgH="228600" progId="Equation.3">
                  <p:embed/>
                  <p:pic>
                    <p:nvPicPr>
                      <p:cNvPr id="6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645" y="609600"/>
                        <a:ext cx="1617810" cy="478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70129"/>
              </p:ext>
            </p:extLst>
          </p:nvPr>
        </p:nvGraphicFramePr>
        <p:xfrm>
          <a:off x="5105400" y="1371600"/>
          <a:ext cx="3540387" cy="55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1307880" imgH="253800" progId="Equation.3">
                  <p:embed/>
                </p:oleObj>
              </mc:Choice>
              <mc:Fallback>
                <p:oleObj name="Equation" r:id="rId5" imgW="1307880" imgH="253800" progId="Equation.3">
                  <p:embed/>
                  <p:pic>
                    <p:nvPicPr>
                      <p:cNvPr id="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71600"/>
                        <a:ext cx="3540387" cy="55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5257800" y="23622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If Point P is outside or in the surface: (r = R or r &gt; R)</a:t>
            </a:r>
          </a:p>
        </p:txBody>
      </p:sp>
      <p:graphicFrame>
        <p:nvGraphicFramePr>
          <p:cNvPr id="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89688"/>
              </p:ext>
            </p:extLst>
          </p:nvPr>
        </p:nvGraphicFramePr>
        <p:xfrm>
          <a:off x="5029200" y="3505200"/>
          <a:ext cx="3578737" cy="50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7" imgW="1447560" imgH="253800" progId="Equation.3">
                  <p:embed/>
                </p:oleObj>
              </mc:Choice>
              <mc:Fallback>
                <p:oleObj name="Equation" r:id="rId7" imgW="1447560" imgH="253800" progId="Equation.3">
                  <p:embed/>
                  <p:pic>
                    <p:nvPicPr>
                      <p:cNvPr id="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05200"/>
                        <a:ext cx="3578737" cy="503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24260"/>
              </p:ext>
            </p:extLst>
          </p:nvPr>
        </p:nvGraphicFramePr>
        <p:xfrm>
          <a:off x="5960142" y="4419600"/>
          <a:ext cx="1583658" cy="78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9" imgW="634680" imgH="431640" progId="Equation.3">
                  <p:embed/>
                </p:oleObj>
              </mc:Choice>
              <mc:Fallback>
                <p:oleObj name="Equation" r:id="rId9" imgW="634680" imgH="431640" progId="Equation.3">
                  <p:embed/>
                  <p:pic>
                    <p:nvPicPr>
                      <p:cNvPr id="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142" y="4419600"/>
                        <a:ext cx="1583658" cy="783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121022"/>
              </p:ext>
            </p:extLst>
          </p:nvPr>
        </p:nvGraphicFramePr>
        <p:xfrm>
          <a:off x="5448299" y="5562600"/>
          <a:ext cx="2505673" cy="93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1" imgW="838080" imgH="431640" progId="Equation.3">
                  <p:embed/>
                </p:oleObj>
              </mc:Choice>
              <mc:Fallback>
                <p:oleObj name="Equation" r:id="rId11" imgW="838080" imgH="431640" progId="Equation.3">
                  <p:embed/>
                  <p:pic>
                    <p:nvPicPr>
                      <p:cNvPr id="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299" y="5562600"/>
                        <a:ext cx="2505673" cy="939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63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8" name="Picture 6" descr="Image result for electric field inside a spherical she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943" y="757177"/>
            <a:ext cx="3190875" cy="2664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793" y="779211"/>
            <a:ext cx="3907030" cy="287838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5601" y="308469"/>
            <a:ext cx="2223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onducting Sphere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86400" y="458718"/>
            <a:ext cx="198002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nsulating Sphere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267200" y="828050"/>
            <a:ext cx="0" cy="56007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304800" y="3778290"/>
            <a:ext cx="3757277" cy="2958215"/>
            <a:chOff x="304800" y="3778290"/>
            <a:chExt cx="3757277" cy="295821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902080"/>
                </p:ext>
              </p:extLst>
            </p:nvPr>
          </p:nvGraphicFramePr>
          <p:xfrm>
            <a:off x="1311921" y="4147622"/>
            <a:ext cx="81438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5" imgW="380880" imgH="177480" progId="Equation.DSMT4">
                    <p:embed/>
                  </p:oleObj>
                </mc:Choice>
                <mc:Fallback>
                  <p:oleObj name="Equation" r:id="rId5" imgW="380880" imgH="17748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921" y="4147622"/>
                          <a:ext cx="814387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1168323" y="3778290"/>
              <a:ext cx="1832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 r &lt; R, insid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24725" y="4642598"/>
              <a:ext cx="26148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 r = R, in the surface</a:t>
              </a:r>
            </a:p>
          </p:txBody>
        </p:sp>
        <p:graphicFrame>
          <p:nvGraphicFramePr>
            <p:cNvPr id="1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730826"/>
                </p:ext>
              </p:extLst>
            </p:nvPr>
          </p:nvGraphicFramePr>
          <p:xfrm>
            <a:off x="1138238" y="5105400"/>
            <a:ext cx="1000125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Equation" r:id="rId7" imgW="507960" imgH="393480" progId="Equation.DSMT4">
                    <p:embed/>
                  </p:oleObj>
                </mc:Choice>
                <mc:Fallback>
                  <p:oleObj name="Equation" r:id="rId7" imgW="507960" imgH="393480" progId="Equation.DSMT4">
                    <p:embed/>
                    <p:pic>
                      <p:nvPicPr>
                        <p:cNvPr id="1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238" y="5105400"/>
                          <a:ext cx="1000125" cy="5635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139863" y="5761782"/>
              <a:ext cx="19736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 r &gt; R, outside</a:t>
              </a:r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217095"/>
                </p:ext>
              </p:extLst>
            </p:nvPr>
          </p:nvGraphicFramePr>
          <p:xfrm>
            <a:off x="1563582" y="6218980"/>
            <a:ext cx="92551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" name="Equation" r:id="rId9" imgW="558720" imgH="431640" progId="Equation.DSMT4">
                    <p:embed/>
                  </p:oleObj>
                </mc:Choice>
                <mc:Fallback>
                  <p:oleObj name="Equation" r:id="rId9" imgW="558720" imgH="431640" progId="Equation.DSMT4">
                    <p:embed/>
                    <p:pic>
                      <p:nvPicPr>
                        <p:cNvPr id="1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582" y="6218980"/>
                          <a:ext cx="925513" cy="517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Connector 9"/>
            <p:cNvCxnSpPr/>
            <p:nvPr/>
          </p:nvCxnSpPr>
          <p:spPr>
            <a:xfrm flipV="1">
              <a:off x="304800" y="4487365"/>
              <a:ext cx="3581400" cy="84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80677" y="5673132"/>
              <a:ext cx="3581400" cy="84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4379804" y="3568787"/>
            <a:ext cx="3757277" cy="3244650"/>
            <a:chOff x="304800" y="3491855"/>
            <a:chExt cx="3757277" cy="3244650"/>
          </a:xfrm>
        </p:grpSpPr>
        <p:sp>
          <p:nvSpPr>
            <p:cNvPr id="25" name="TextBox 24"/>
            <p:cNvSpPr txBox="1"/>
            <p:nvPr/>
          </p:nvSpPr>
          <p:spPr>
            <a:xfrm>
              <a:off x="1190086" y="3491855"/>
              <a:ext cx="1832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 r &lt; R, inside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24725" y="4642598"/>
              <a:ext cx="26148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 r = R, in the surface</a:t>
              </a:r>
            </a:p>
          </p:txBody>
        </p:sp>
        <p:graphicFrame>
          <p:nvGraphicFramePr>
            <p:cNvPr id="2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5975109"/>
                </p:ext>
              </p:extLst>
            </p:nvPr>
          </p:nvGraphicFramePr>
          <p:xfrm>
            <a:off x="1136759" y="5104668"/>
            <a:ext cx="1001712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11" imgW="507960" imgH="393480" progId="Equation.DSMT4">
                    <p:embed/>
                  </p:oleObj>
                </mc:Choice>
                <mc:Fallback>
                  <p:oleObj name="Equation" r:id="rId11" imgW="507960" imgH="393480" progId="Equation.DSMT4">
                    <p:embed/>
                    <p:pic>
                      <p:nvPicPr>
                        <p:cNvPr id="2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759" y="5104668"/>
                          <a:ext cx="1001712" cy="5635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1139863" y="5761782"/>
              <a:ext cx="19736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 r &gt; R, outside</a:t>
              </a:r>
            </a:p>
          </p:txBody>
        </p:sp>
        <p:graphicFrame>
          <p:nvGraphicFramePr>
            <p:cNvPr id="2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835101"/>
                </p:ext>
              </p:extLst>
            </p:nvPr>
          </p:nvGraphicFramePr>
          <p:xfrm>
            <a:off x="1563582" y="6218980"/>
            <a:ext cx="92551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13" imgW="558720" imgH="431640" progId="Equation.DSMT4">
                    <p:embed/>
                  </p:oleObj>
                </mc:Choice>
                <mc:Fallback>
                  <p:oleObj name="Equation" r:id="rId13" imgW="558720" imgH="431640" progId="Equation.DSMT4">
                    <p:embed/>
                    <p:pic>
                      <p:nvPicPr>
                        <p:cNvPr id="2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582" y="6218980"/>
                          <a:ext cx="925513" cy="517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Connector 29"/>
            <p:cNvCxnSpPr/>
            <p:nvPr/>
          </p:nvCxnSpPr>
          <p:spPr>
            <a:xfrm flipV="1">
              <a:off x="304800" y="4487365"/>
              <a:ext cx="3581400" cy="84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480677" y="5673132"/>
              <a:ext cx="3581400" cy="84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78033"/>
              </p:ext>
            </p:extLst>
          </p:nvPr>
        </p:nvGraphicFramePr>
        <p:xfrm>
          <a:off x="5398979" y="3914009"/>
          <a:ext cx="1543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3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979" y="3914009"/>
                        <a:ext cx="15430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27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381000"/>
            <a:ext cx="4417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n-lt"/>
              </a:rPr>
              <a:t>Summary of applying Gausses la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41978" y="986135"/>
            <a:ext cx="67055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b="1" dirty="0"/>
              <a:t>Find what symmetry is it?</a:t>
            </a:r>
          </a:p>
          <a:p>
            <a:pPr marL="342900" indent="-342900">
              <a:buAutoNum type="arabicPeriod"/>
            </a:pPr>
            <a:r>
              <a:rPr lang="en-US" b="1" dirty="0"/>
              <a:t>Draw Gaussian surface of the symmetry starting from the point at which electric field has to be found.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b="1" dirty="0"/>
              <a:t>Find the charge enclose inside the Gaussian surface.</a:t>
            </a:r>
          </a:p>
        </p:txBody>
      </p:sp>
      <p:sp>
        <p:nvSpPr>
          <p:cNvPr id="4" name="Rectangle 3"/>
          <p:cNvSpPr/>
          <p:nvPr/>
        </p:nvSpPr>
        <p:spPr>
          <a:xfrm>
            <a:off x="1295400" y="3149765"/>
            <a:ext cx="7086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If the symmetry is spherical, the enclosed charge will behave like a point charge at the center of the sphere.</a:t>
            </a:r>
          </a:p>
          <a:p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1371600" y="4482399"/>
            <a:ext cx="693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If the symmetry is cylindrical, the enclosed charge will behave like the line charge.</a:t>
            </a:r>
          </a:p>
        </p:txBody>
      </p:sp>
    </p:spTree>
    <p:extLst>
      <p:ext uri="{BB962C8B-B14F-4D97-AF65-F5344CB8AC3E}">
        <p14:creationId xmlns:p14="http://schemas.microsoft.com/office/powerpoint/2010/main" val="12403055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304800" y="609600"/>
            <a:ext cx="8763000" cy="1066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>
                <a:latin typeface="+mn-lt"/>
              </a:rPr>
              <a:t>T081 </a:t>
            </a:r>
            <a:r>
              <a:rPr lang="en-US" dirty="0">
                <a:latin typeface="+mn-lt"/>
              </a:rPr>
              <a:t>Q5. A spherical conducting shell has charge Q. A particle with charge q is placed at the center of the spherical shell. The charge on the inner surface of the shell and the charge on the outer surface of the shell, respectively, are: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</a:t>
            </a:r>
            <a:r>
              <a:rPr lang="fr-FR" dirty="0">
                <a:latin typeface="+mn-lt"/>
              </a:rPr>
              <a:t>−q, (Q + q))</a:t>
            </a:r>
            <a:endParaRPr lang="en-US" dirty="0">
              <a:latin typeface="+mn-lt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304800" y="1676400"/>
            <a:ext cx="8534400" cy="1143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>
                <a:latin typeface="+mn-lt"/>
              </a:rPr>
              <a:t>T52-Q#15.</a:t>
            </a:r>
            <a:r>
              <a:rPr lang="en-US" dirty="0">
                <a:latin typeface="+mn-lt"/>
              </a:rPr>
              <a:t> A conducting spherical shell with a net charge </a:t>
            </a:r>
            <a:r>
              <a:rPr lang="en-US" dirty="0" err="1">
                <a:latin typeface="+mn-lt"/>
              </a:rPr>
              <a:t>q</a:t>
            </a:r>
            <a:r>
              <a:rPr lang="en-US" baseline="-25000" dirty="0" err="1">
                <a:latin typeface="+mn-lt"/>
              </a:rPr>
              <a:t>o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has an outer radius R. A point charge </a:t>
            </a:r>
            <a:r>
              <a:rPr lang="en-US" dirty="0" err="1">
                <a:latin typeface="+mn-lt"/>
              </a:rPr>
              <a:t>q</a:t>
            </a:r>
            <a:r>
              <a:rPr lang="en-US" baseline="-25000" dirty="0" err="1">
                <a:latin typeface="+mn-lt"/>
              </a:rPr>
              <a:t>o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is placed at a distance R/3 from the center of the shell. What is the surface charge density on the outer surface of the shell?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 2q</a:t>
            </a:r>
            <a:r>
              <a:rPr lang="en-US" baseline="-25000" dirty="0">
                <a:latin typeface="+mn-lt"/>
              </a:rPr>
              <a:t>o </a:t>
            </a:r>
            <a:r>
              <a:rPr lang="en-US" dirty="0">
                <a:latin typeface="+mn-lt"/>
              </a:rPr>
              <a:t>/ 4π R</a:t>
            </a:r>
            <a:r>
              <a:rPr lang="en-US" baseline="30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)</a:t>
            </a:r>
          </a:p>
          <a:p>
            <a:endParaRPr lang="en-US" dirty="0">
              <a:latin typeface="+mn-lt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304800" y="2743200"/>
            <a:ext cx="8534400" cy="1828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>
                <a:latin typeface="+mn-lt"/>
              </a:rPr>
              <a:t>T82-Q5</a:t>
            </a:r>
            <a:r>
              <a:rPr lang="en-US" dirty="0">
                <a:latin typeface="+mn-lt"/>
              </a:rPr>
              <a:t>.Consider a conducting neutral spherical shell having an inner radius of 3.70 cm and an outer radius of 4.50 cm. A positive point charge q is placed at the center of the shell. The magnitude of the electric field a distance 5.00 cm from the center of the shell is 2500 N/C. Calculate the magnitude of the charge density on the outer surface of the shell. A) 2.73×10−8 C/m</a:t>
            </a:r>
            <a:r>
              <a:rPr lang="en-US" baseline="30000" dirty="0">
                <a:latin typeface="+mn-lt"/>
              </a:rPr>
              <a:t>2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4200" y="7620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Conducting Spherical Shell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" y="4419600"/>
            <a:ext cx="8686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latin typeface="+mn-lt"/>
              </a:rPr>
              <a:t>T91-Q7</a:t>
            </a:r>
            <a:r>
              <a:rPr lang="en-US" dirty="0">
                <a:latin typeface="+mn-lt"/>
              </a:rPr>
              <a:t>. A point charge </a:t>
            </a:r>
            <a:r>
              <a:rPr lang="en-US" i="1" dirty="0">
                <a:latin typeface="+mn-lt"/>
              </a:rPr>
              <a:t>q = + 4.00 µC is placed at the center of a conducting spherical shell. The net </a:t>
            </a:r>
            <a:r>
              <a:rPr lang="en-US" dirty="0">
                <a:latin typeface="+mn-lt"/>
              </a:rPr>
              <a:t>electric flux outside the shell is – 1.00 × 10</a:t>
            </a:r>
            <a:r>
              <a:rPr lang="en-US" baseline="30000" dirty="0">
                <a:latin typeface="+mn-lt"/>
              </a:rPr>
              <a:t>6</a:t>
            </a:r>
            <a:r>
              <a:rPr lang="en-US" dirty="0">
                <a:latin typeface="+mn-lt"/>
              </a:rPr>
              <a:t> N.m</a:t>
            </a:r>
            <a:r>
              <a:rPr lang="en-US" baseline="30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/C. What is the net charge of the shell?  A) −12.9 µC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5486400"/>
            <a:ext cx="8458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0000FF"/>
                </a:solidFill>
                <a:latin typeface="+mn-lt"/>
              </a:rPr>
              <a:t>T103-Q8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. Consider a spherical shell of radius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R and charge Q distributed uniformly on its surface. Find the radial distance where the electric field due to the shell is half its maximum value.   A)√2R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304800" y="609600"/>
            <a:ext cx="8763000" cy="1066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>
                <a:latin typeface="+mn-lt"/>
              </a:rPr>
              <a:t>T081 </a:t>
            </a:r>
            <a:r>
              <a:rPr lang="en-US" dirty="0">
                <a:latin typeface="+mn-lt"/>
              </a:rPr>
              <a:t>Q5. A spherical conducting shell has charge Q. A particle with charge q is placed at the center of the spherical shell. The charge on the inner surface of the shell and the charge on the outer surface of the shell, respectively, are: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</a:t>
            </a:r>
            <a:r>
              <a:rPr lang="fr-FR" dirty="0">
                <a:latin typeface="+mn-lt"/>
              </a:rPr>
              <a:t>−q, (Q + q))</a:t>
            </a:r>
            <a:endParaRPr lang="en-US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4200" y="7620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Conducting Spherical Shell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400" y="3124200"/>
            <a:ext cx="8458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0000FF"/>
                </a:solidFill>
                <a:latin typeface="+mn-lt"/>
              </a:rPr>
              <a:t>T103-Q8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. Consider a spherical shell of radius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R and charge Q distributed uniformly on its surface. Find the radial distance where the electric field due to the shell is half its maximum value.   A)√2R</a:t>
            </a:r>
          </a:p>
        </p:txBody>
      </p:sp>
    </p:spTree>
    <p:extLst>
      <p:ext uri="{BB962C8B-B14F-4D97-AF65-F5344CB8AC3E}">
        <p14:creationId xmlns:p14="http://schemas.microsoft.com/office/powerpoint/2010/main" val="6056324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28600" y="150674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0000FF"/>
                </a:solidFill>
                <a:latin typeface="+mn-lt"/>
              </a:rPr>
              <a:t>T103-Q10. The electric field just outside the surface of a hollow conducting sphere of radius 20 cm is 500 N/C and directed </a:t>
            </a:r>
            <a:r>
              <a:rPr lang="en-US" b="1" dirty="0" err="1">
                <a:solidFill>
                  <a:srgbClr val="0000FF"/>
                </a:solidFill>
                <a:latin typeface="+mn-lt"/>
              </a:rPr>
              <a:t>radially</a:t>
            </a:r>
            <a:r>
              <a:rPr lang="en-US" b="1" dirty="0">
                <a:solidFill>
                  <a:srgbClr val="0000FF"/>
                </a:solidFill>
                <a:latin typeface="+mn-lt"/>
              </a:rPr>
              <a:t> outward. An unknown charge Q is placed at the center of the sphere and it is noted that the electric field at the same location is still directed </a:t>
            </a:r>
            <a:r>
              <a:rPr lang="en-US" b="1" dirty="0" err="1">
                <a:solidFill>
                  <a:srgbClr val="0000FF"/>
                </a:solidFill>
                <a:latin typeface="+mn-lt"/>
              </a:rPr>
              <a:t>radially</a:t>
            </a:r>
            <a:r>
              <a:rPr lang="en-US" b="1" dirty="0">
                <a:solidFill>
                  <a:srgbClr val="0000FF"/>
                </a:solidFill>
                <a:latin typeface="+mn-lt"/>
              </a:rPr>
              <a:t> outward, but has decreased to 100 N/C. What is the magnitude of the charge Q?   A) 1.8 </a:t>
            </a:r>
            <a:r>
              <a:rPr lang="en-US" b="1" dirty="0" err="1">
                <a:solidFill>
                  <a:srgbClr val="0000FF"/>
                </a:solidFill>
                <a:latin typeface="+mn-lt"/>
              </a:rPr>
              <a:t>nC</a:t>
            </a:r>
            <a:endParaRPr lang="en-US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8600" y="1676400"/>
            <a:ext cx="8839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latin typeface="+mn-lt"/>
              </a:rPr>
              <a:t>T103-Q11. A point charge of 10.0 </a:t>
            </a:r>
            <a:r>
              <a:rPr lang="en-US" dirty="0" err="1">
                <a:latin typeface="+mn-lt"/>
              </a:rPr>
              <a:t>nC</a:t>
            </a:r>
            <a:r>
              <a:rPr lang="en-US" dirty="0">
                <a:latin typeface="+mn-lt"/>
              </a:rPr>
              <a:t> is placed at the center of a hollow spherical conductor of inner radius 5.00 cm and outer radius 6.00 cm. The spherical conductor has a net charge of −5.00 </a:t>
            </a:r>
            <a:r>
              <a:rPr lang="en-US" dirty="0" err="1">
                <a:latin typeface="+mn-lt"/>
              </a:rPr>
              <a:t>nC</a:t>
            </a:r>
            <a:r>
              <a:rPr lang="en-US" dirty="0">
                <a:latin typeface="+mn-lt"/>
              </a:rPr>
              <a:t>. Determine the surface charge density on the inner surface of the conductor. </a:t>
            </a:r>
          </a:p>
          <a:p>
            <a:pPr algn="l" rtl="0"/>
            <a:r>
              <a:rPr lang="en-US" dirty="0">
                <a:latin typeface="+mn-lt"/>
              </a:rPr>
              <a:t>A) −318 </a:t>
            </a:r>
            <a:r>
              <a:rPr lang="en-US" dirty="0" err="1">
                <a:latin typeface="+mn-lt"/>
              </a:rPr>
              <a:t>nC</a:t>
            </a:r>
            <a:r>
              <a:rPr lang="en-US" dirty="0">
                <a:latin typeface="+mn-lt"/>
              </a:rPr>
              <a:t>/m</a:t>
            </a:r>
            <a:r>
              <a:rPr lang="en-US" baseline="30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</a:p>
          <a:p>
            <a:pPr algn="l" rtl="0"/>
            <a:endParaRPr lang="en-US" dirty="0"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2971800"/>
            <a:ext cx="8610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+mn-lt"/>
              </a:rPr>
              <a:t>T111-Q6. The electric field at point P just outside the outer surface of a hollow spherical conductor of inner radius 10 cm and outer radius 20 cm has magnitude 450 N/C and is directed outward. When an unknown point charge Q is placed at the center of the sphere, the electric field at point P is still pointing outward but is now 180 N/C. What is the value of charge Q?   A) –1.2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nC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304800" y="4617125"/>
            <a:ext cx="8581019" cy="2088475"/>
            <a:chOff x="304800" y="254675"/>
            <a:chExt cx="8581019" cy="2088475"/>
          </a:xfrm>
        </p:grpSpPr>
        <p:sp>
          <p:nvSpPr>
            <p:cNvPr id="17" name="Rectangle 16"/>
            <p:cNvSpPr/>
            <p:nvPr/>
          </p:nvSpPr>
          <p:spPr>
            <a:xfrm>
              <a:off x="304800" y="254675"/>
              <a:ext cx="6172200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+mn-lt"/>
                </a:rPr>
                <a:t>92-Q11. Figure 3 shows a cross section of a neutral spherical metal shell of inner radius </a:t>
              </a:r>
              <a:r>
                <a:rPr lang="en-US" b="1" i="1" dirty="0">
                  <a:solidFill>
                    <a:srgbClr val="0000FF"/>
                  </a:solidFill>
                  <a:latin typeface="+mn-lt"/>
                </a:rPr>
                <a:t>R. A </a:t>
              </a:r>
              <a:r>
                <a:rPr lang="en-US" b="1" dirty="0">
                  <a:solidFill>
                    <a:srgbClr val="0000FF"/>
                  </a:solidFill>
                  <a:latin typeface="+mn-lt"/>
                </a:rPr>
                <a:t>point charge </a:t>
              </a:r>
              <a:r>
                <a:rPr lang="en-US" b="1" i="1" dirty="0">
                  <a:solidFill>
                    <a:srgbClr val="0000FF"/>
                  </a:solidFill>
                  <a:latin typeface="+mn-lt"/>
                </a:rPr>
                <a:t>q = 5.0 </a:t>
              </a:r>
              <a:r>
                <a:rPr lang="en-US" b="1" i="1" dirty="0" err="1">
                  <a:solidFill>
                    <a:srgbClr val="0000FF"/>
                  </a:solidFill>
                  <a:latin typeface="+mn-lt"/>
                </a:rPr>
                <a:t>μC</a:t>
              </a:r>
              <a:r>
                <a:rPr lang="en-US" b="1" i="1" dirty="0">
                  <a:solidFill>
                    <a:srgbClr val="0000FF"/>
                  </a:solidFill>
                  <a:latin typeface="+mn-lt"/>
                </a:rPr>
                <a:t> is located at a distance 4R/5 from the center of the shell. Points 1, 2, </a:t>
              </a:r>
              <a:r>
                <a:rPr lang="en-US" b="1" dirty="0">
                  <a:solidFill>
                    <a:srgbClr val="0000FF"/>
                  </a:solidFill>
                  <a:latin typeface="+mn-lt"/>
                </a:rPr>
                <a:t>3, and 4 are all the same distance from the center of the spherical shell. At which point is the magnitude of the electric field the largest?</a:t>
              </a:r>
            </a:p>
            <a:p>
              <a:r>
                <a:rPr lang="en-US" b="1" dirty="0">
                  <a:solidFill>
                    <a:srgbClr val="0000FF"/>
                  </a:solidFill>
                  <a:latin typeface="+mn-lt"/>
                </a:rPr>
                <a:t>A) The electric field is the same at points 1, 2, 3 and 4</a:t>
              </a:r>
            </a:p>
          </p:txBody>
        </p:sp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553200" y="304800"/>
              <a:ext cx="2332619" cy="2038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28600" y="150674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solidFill>
                  <a:srgbClr val="0000FF"/>
                </a:solidFill>
                <a:latin typeface="+mn-lt"/>
              </a:rPr>
              <a:t>T103-Q10. The electric field just outside the surface of a hollow conducting sphere of radius 20 cm is 500 N/C and directed </a:t>
            </a:r>
            <a:r>
              <a:rPr lang="en-US" b="1" dirty="0" err="1">
                <a:solidFill>
                  <a:srgbClr val="0000FF"/>
                </a:solidFill>
                <a:latin typeface="+mn-lt"/>
              </a:rPr>
              <a:t>radially</a:t>
            </a:r>
            <a:r>
              <a:rPr lang="en-US" b="1" dirty="0">
                <a:solidFill>
                  <a:srgbClr val="0000FF"/>
                </a:solidFill>
                <a:latin typeface="+mn-lt"/>
              </a:rPr>
              <a:t> outward. An unknown charge Q is placed at the center of the sphere and it is noted that the electric field at the same location is still directed </a:t>
            </a:r>
            <a:r>
              <a:rPr lang="en-US" b="1" dirty="0" err="1">
                <a:solidFill>
                  <a:srgbClr val="0000FF"/>
                </a:solidFill>
                <a:latin typeface="+mn-lt"/>
              </a:rPr>
              <a:t>radially</a:t>
            </a:r>
            <a:r>
              <a:rPr lang="en-US" b="1" dirty="0">
                <a:solidFill>
                  <a:srgbClr val="0000FF"/>
                </a:solidFill>
                <a:latin typeface="+mn-lt"/>
              </a:rPr>
              <a:t> outward, but has decreased to 100 N/C. What is the magnitude of the charge Q?   A) 1.8 </a:t>
            </a:r>
            <a:r>
              <a:rPr lang="en-US" b="1" dirty="0" err="1">
                <a:solidFill>
                  <a:srgbClr val="0000FF"/>
                </a:solidFill>
                <a:latin typeface="+mn-lt"/>
              </a:rPr>
              <a:t>nC</a:t>
            </a:r>
            <a:endParaRPr lang="en-US" b="1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F9056F1-F7A8-4A6E-BD03-5913D8895245}"/>
              </a:ext>
            </a:extLst>
          </p:cNvPr>
          <p:cNvGrpSpPr/>
          <p:nvPr/>
        </p:nvGrpSpPr>
        <p:grpSpPr>
          <a:xfrm>
            <a:off x="4129590" y="1656204"/>
            <a:ext cx="262080" cy="413280"/>
            <a:chOff x="4129590" y="1656204"/>
            <a:chExt cx="262080" cy="41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5D5A63F5-4C8B-4FC6-B6BF-7A295E860E62}"/>
                    </a:ext>
                  </a:extLst>
                </p14:cNvPr>
                <p14:cNvContentPartPr/>
                <p14:nvPr/>
              </p14:nvContentPartPr>
              <p14:xfrm>
                <a:off x="4129590" y="1751964"/>
                <a:ext cx="262080" cy="2890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5D5A63F5-4C8B-4FC6-B6BF-7A295E860E62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120950" y="1743324"/>
                  <a:ext cx="27972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93A6B27-A4E3-48A2-9D59-6AF83C8EC0F7}"/>
                    </a:ext>
                  </a:extLst>
                </p14:cNvPr>
                <p14:cNvContentPartPr/>
                <p14:nvPr/>
              </p14:nvContentPartPr>
              <p14:xfrm>
                <a:off x="4282230" y="1656204"/>
                <a:ext cx="11160" cy="4132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93A6B27-A4E3-48A2-9D59-6AF83C8EC0F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273590" y="1647564"/>
                  <a:ext cx="28800" cy="430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2698024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9" name="Straight Arrow Connector 68"/>
          <p:cNvCxnSpPr/>
          <p:nvPr/>
        </p:nvCxnSpPr>
        <p:spPr>
          <a:xfrm flipV="1">
            <a:off x="2971800" y="2692400"/>
            <a:ext cx="838200" cy="457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itle 7"/>
          <p:cNvSpPr txBox="1">
            <a:spLocks/>
          </p:cNvSpPr>
          <p:nvPr/>
        </p:nvSpPr>
        <p:spPr>
          <a:xfrm>
            <a:off x="304800" y="152401"/>
            <a:ext cx="8229600" cy="4572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Flux of an electric field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10396"/>
              </p:ext>
            </p:extLst>
          </p:nvPr>
        </p:nvGraphicFramePr>
        <p:xfrm>
          <a:off x="6324600" y="2566374"/>
          <a:ext cx="1433512" cy="63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520560" imgH="241200" progId="Equation.3">
                  <p:embed/>
                </p:oleObj>
              </mc:Choice>
              <mc:Fallback>
                <p:oleObj name="Equation" r:id="rId4" imgW="520560" imgH="24120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66374"/>
                        <a:ext cx="1433512" cy="634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" name="Rectangle 324"/>
          <p:cNvSpPr>
            <a:spLocks noChangeArrowheads="1"/>
          </p:cNvSpPr>
          <p:nvPr/>
        </p:nvSpPr>
        <p:spPr bwMode="auto">
          <a:xfrm>
            <a:off x="4953000" y="3276600"/>
            <a:ext cx="4135364" cy="840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The electric flux is the scalar product of Electric field and the area through which field lines passes. </a:t>
            </a:r>
          </a:p>
        </p:txBody>
      </p:sp>
      <p:sp>
        <p:nvSpPr>
          <p:cNvPr id="56" name="Rectangle 55"/>
          <p:cNvSpPr/>
          <p:nvPr/>
        </p:nvSpPr>
        <p:spPr>
          <a:xfrm rot="20247253">
            <a:off x="1063711" y="2044905"/>
            <a:ext cx="1905000" cy="23359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Group 296"/>
          <p:cNvGrpSpPr/>
          <p:nvPr/>
        </p:nvGrpSpPr>
        <p:grpSpPr>
          <a:xfrm>
            <a:off x="381000" y="2209800"/>
            <a:ext cx="4300954" cy="2046012"/>
            <a:chOff x="762000" y="811655"/>
            <a:chExt cx="4300954" cy="2046012"/>
          </a:xfrm>
        </p:grpSpPr>
        <p:grpSp>
          <p:nvGrpSpPr>
            <p:cNvPr id="58" name="Group 49"/>
            <p:cNvGrpSpPr/>
            <p:nvPr/>
          </p:nvGrpSpPr>
          <p:grpSpPr>
            <a:xfrm>
              <a:off x="762000" y="811655"/>
              <a:ext cx="4114800" cy="2046012"/>
              <a:chOff x="1143000" y="1371600"/>
              <a:chExt cx="4114800" cy="2046012"/>
            </a:xfrm>
          </p:grpSpPr>
          <p:cxnSp>
            <p:nvCxnSpPr>
              <p:cNvPr id="60" name="Straight Arrow Connector 59"/>
              <p:cNvCxnSpPr/>
              <p:nvPr/>
            </p:nvCxnSpPr>
            <p:spPr>
              <a:xfrm flipV="1">
                <a:off x="1143000" y="2971800"/>
                <a:ext cx="4036422" cy="762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1" name="Group 47"/>
              <p:cNvGrpSpPr/>
              <p:nvPr/>
            </p:nvGrpSpPr>
            <p:grpSpPr>
              <a:xfrm>
                <a:off x="1143000" y="1371600"/>
                <a:ext cx="4114800" cy="2046012"/>
                <a:chOff x="1143000" y="1371600"/>
                <a:chExt cx="4114800" cy="2046012"/>
              </a:xfrm>
            </p:grpSpPr>
            <p:cxnSp>
              <p:nvCxnSpPr>
                <p:cNvPr id="62" name="Straight Arrow Connector 61"/>
                <p:cNvCxnSpPr/>
                <p:nvPr/>
              </p:nvCxnSpPr>
              <p:spPr>
                <a:xfrm flipV="1">
                  <a:off x="1143000" y="1371600"/>
                  <a:ext cx="4038600" cy="7620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Arrow Connector 62"/>
                <p:cNvCxnSpPr/>
                <p:nvPr/>
              </p:nvCxnSpPr>
              <p:spPr>
                <a:xfrm flipV="1">
                  <a:off x="1143000" y="1676400"/>
                  <a:ext cx="4038600" cy="7620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Arrow Connector 63"/>
                <p:cNvCxnSpPr/>
                <p:nvPr/>
              </p:nvCxnSpPr>
              <p:spPr>
                <a:xfrm flipV="1">
                  <a:off x="1143000" y="1981200"/>
                  <a:ext cx="4038600" cy="7620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4"/>
                <p:cNvCxnSpPr/>
                <p:nvPr/>
              </p:nvCxnSpPr>
              <p:spPr>
                <a:xfrm flipV="1">
                  <a:off x="1143000" y="2286000"/>
                  <a:ext cx="4038600" cy="648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143000" y="2667000"/>
                  <a:ext cx="4038600" cy="648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/>
                <p:cNvCxnSpPr/>
                <p:nvPr/>
              </p:nvCxnSpPr>
              <p:spPr>
                <a:xfrm flipV="1">
                  <a:off x="1219200" y="3352800"/>
                  <a:ext cx="4038600" cy="648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9" name="TextBox 58"/>
            <p:cNvSpPr txBox="1"/>
            <p:nvPr/>
          </p:nvSpPr>
          <p:spPr>
            <a:xfrm>
              <a:off x="4724400" y="14478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E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3810000" y="24384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3200400" y="2819400"/>
            <a:ext cx="541506" cy="457200"/>
            <a:chOff x="3581400" y="2819400"/>
            <a:chExt cx="541506" cy="457200"/>
          </a:xfrm>
        </p:grpSpPr>
        <p:sp>
          <p:nvSpPr>
            <p:cNvPr id="71" name="Arc 70"/>
            <p:cNvSpPr/>
            <p:nvPr/>
          </p:nvSpPr>
          <p:spPr>
            <a:xfrm>
              <a:off x="3581400" y="2971800"/>
              <a:ext cx="228600" cy="3048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810000" y="28194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Arial"/>
                  <a:cs typeface="Arial"/>
                </a:rPr>
                <a:t>θ</a:t>
              </a:r>
              <a:endParaRPr lang="en-US" dirty="0"/>
            </a:p>
          </p:txBody>
        </p:sp>
      </p:grp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61646"/>
              </p:ext>
            </p:extLst>
          </p:nvPr>
        </p:nvGraphicFramePr>
        <p:xfrm>
          <a:off x="5867400" y="4267200"/>
          <a:ext cx="2590800" cy="57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876240" imgH="203040" progId="Equation.3">
                  <p:embed/>
                </p:oleObj>
              </mc:Choice>
              <mc:Fallback>
                <p:oleObj name="Equation" r:id="rId6" imgW="876240" imgH="203040" progId="Equation.3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2590800" cy="573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 txBox="1">
            <a:spLocks noChangeArrowheads="1"/>
          </p:cNvSpPr>
          <p:nvPr/>
        </p:nvSpPr>
        <p:spPr bwMode="auto">
          <a:xfrm>
            <a:off x="304800" y="5562600"/>
            <a:ext cx="8534400" cy="1143000"/>
          </a:xfrm>
          <a:prstGeom prst="rect">
            <a:avLst/>
          </a:prstGeom>
          <a:solidFill>
            <a:srgbClr val="FFFF00"/>
          </a:solidFill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/>
              <a:t>T061</a:t>
            </a:r>
            <a:r>
              <a:rPr lang="en-US" b="1" dirty="0"/>
              <a:t>: Q#6.</a:t>
            </a:r>
            <a:r>
              <a:rPr lang="en-US" dirty="0"/>
              <a:t> When a piece of paper is held with its face perpendicular to a uniform electric field the flux through it is 25.0 N·m</a:t>
            </a:r>
            <a:r>
              <a:rPr lang="en-US" baseline="30000" dirty="0"/>
              <a:t>2</a:t>
            </a:r>
            <a:r>
              <a:rPr lang="en-US" dirty="0"/>
              <a:t>/C. When the paper is turned 25.0</a:t>
            </a:r>
            <a:r>
              <a:rPr lang="en-US" baseline="30000" dirty="0"/>
              <a:t>o </a:t>
            </a:r>
            <a:r>
              <a:rPr lang="en-US" dirty="0"/>
              <a:t>with respect to the field the flux through it is: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 22.7 N·m</a:t>
            </a:r>
            <a:r>
              <a:rPr lang="en-US" baseline="30000" dirty="0"/>
              <a:t>2</a:t>
            </a:r>
            <a:r>
              <a:rPr lang="en-US" dirty="0"/>
              <a:t>/C )</a:t>
            </a:r>
          </a:p>
          <a:p>
            <a:endParaRPr lang="en-US" dirty="0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48881"/>
              </p:ext>
            </p:extLst>
          </p:nvPr>
        </p:nvGraphicFramePr>
        <p:xfrm>
          <a:off x="6400800" y="1364315"/>
          <a:ext cx="1748885" cy="69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672840" imgH="279360" progId="Equation.3">
                  <p:embed/>
                </p:oleObj>
              </mc:Choice>
              <mc:Fallback>
                <p:oleObj name="Equation" r:id="rId8" imgW="672840" imgH="279360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364315"/>
                        <a:ext cx="1748885" cy="693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54532" y="895808"/>
            <a:ext cx="144142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Electric Flux</a:t>
            </a:r>
            <a:endParaRPr lang="ar-SA" dirty="0"/>
          </a:p>
        </p:txBody>
      </p:sp>
      <p:sp>
        <p:nvSpPr>
          <p:cNvPr id="26" name="TextBox 25"/>
          <p:cNvSpPr txBox="1"/>
          <p:nvPr/>
        </p:nvSpPr>
        <p:spPr>
          <a:xfrm>
            <a:off x="6126023" y="2088778"/>
            <a:ext cx="225799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Average electric flux</a:t>
            </a:r>
            <a:endParaRPr lang="ar-SA" dirty="0"/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89165"/>
              </p:ext>
            </p:extLst>
          </p:nvPr>
        </p:nvGraphicFramePr>
        <p:xfrm>
          <a:off x="5592006" y="4872879"/>
          <a:ext cx="2776537" cy="53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1143000" imgH="228600" progId="Equation.3">
                  <p:embed/>
                </p:oleObj>
              </mc:Choice>
              <mc:Fallback>
                <p:oleObj name="Equation" r:id="rId10" imgW="1143000" imgH="228600" progId="Equation.3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006" y="4872879"/>
                        <a:ext cx="2776537" cy="530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40A1BDF-9857-4DF4-B959-24C332DDD51C}"/>
                  </a:ext>
                </a:extLst>
              </p14:cNvPr>
              <p14:cNvContentPartPr/>
              <p14:nvPr/>
            </p14:nvContentPartPr>
            <p14:xfrm>
              <a:off x="6327782" y="1897866"/>
              <a:ext cx="247680" cy="62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40A1BDF-9857-4DF4-B959-24C332DDD51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18782" y="1888866"/>
                <a:ext cx="265320" cy="80280"/>
              </a:xfrm>
              <a:prstGeom prst="rect">
                <a:avLst/>
              </a:prstGeom>
            </p:spPr>
          </p:pic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FCFEF958-5CFF-43D7-B670-87C387B9E113}"/>
              </a:ext>
            </a:extLst>
          </p:cNvPr>
          <p:cNvGrpSpPr/>
          <p:nvPr/>
        </p:nvGrpSpPr>
        <p:grpSpPr>
          <a:xfrm>
            <a:off x="7362062" y="1869786"/>
            <a:ext cx="641520" cy="81360"/>
            <a:chOff x="7362062" y="1869786"/>
            <a:chExt cx="641520" cy="8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6582B1E-907D-4997-94A0-3883D0BBCEFC}"/>
                    </a:ext>
                  </a:extLst>
                </p14:cNvPr>
                <p14:cNvContentPartPr/>
                <p14:nvPr/>
              </p14:nvContentPartPr>
              <p14:xfrm>
                <a:off x="7362062" y="1882746"/>
                <a:ext cx="110520" cy="684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6582B1E-907D-4997-94A0-3883D0BBCEF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353062" y="1873746"/>
                  <a:ext cx="12816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0AFD1D1-4BA2-45FF-AD6A-E0FBDD4A6F50}"/>
                    </a:ext>
                  </a:extLst>
                </p14:cNvPr>
                <p14:cNvContentPartPr/>
                <p14:nvPr/>
              </p14:nvContentPartPr>
              <p14:xfrm>
                <a:off x="7702622" y="1869786"/>
                <a:ext cx="300960" cy="67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0AFD1D1-4BA2-45FF-AD6A-E0FBDD4A6F5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693622" y="1860786"/>
                  <a:ext cx="318600" cy="8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99F92A3-9054-4166-A8A0-1652CFBFA80D}"/>
              </a:ext>
            </a:extLst>
          </p:cNvPr>
          <p:cNvGrpSpPr/>
          <p:nvPr/>
        </p:nvGrpSpPr>
        <p:grpSpPr>
          <a:xfrm>
            <a:off x="7005662" y="3081906"/>
            <a:ext cx="759960" cy="178200"/>
            <a:chOff x="7005662" y="3081906"/>
            <a:chExt cx="759960" cy="17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BFA937E-5B7A-46EB-8927-990ADDAE94FE}"/>
                    </a:ext>
                  </a:extLst>
                </p14:cNvPr>
                <p14:cNvContentPartPr/>
                <p14:nvPr/>
              </p14:nvContentPartPr>
              <p14:xfrm>
                <a:off x="7491662" y="3119706"/>
                <a:ext cx="192240" cy="421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BFA937E-5B7A-46EB-8927-990ADDAE94F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483022" y="3110706"/>
                  <a:ext cx="2098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20EF918-9253-408C-B854-2144F930F750}"/>
                    </a:ext>
                  </a:extLst>
                </p14:cNvPr>
                <p14:cNvContentPartPr/>
                <p14:nvPr/>
              </p14:nvContentPartPr>
              <p14:xfrm>
                <a:off x="7496702" y="3081906"/>
                <a:ext cx="268920" cy="1105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20EF918-9253-408C-B854-2144F930F75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487702" y="3072906"/>
                  <a:ext cx="28656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118A593-0238-42ED-B0C5-5BCC340A0996}"/>
                    </a:ext>
                  </a:extLst>
                </p14:cNvPr>
                <p14:cNvContentPartPr/>
                <p14:nvPr/>
              </p14:nvContentPartPr>
              <p14:xfrm>
                <a:off x="7005662" y="3199266"/>
                <a:ext cx="275760" cy="608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118A593-0238-42ED-B0C5-5BCC340A099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997022" y="3190626"/>
                  <a:ext cx="293400" cy="7848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" grpId="0"/>
      <p:bldP spid="2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381000" y="381000"/>
            <a:ext cx="8581019" cy="2088475"/>
            <a:chOff x="304800" y="254675"/>
            <a:chExt cx="8581019" cy="2088475"/>
          </a:xfrm>
        </p:grpSpPr>
        <p:sp>
          <p:nvSpPr>
            <p:cNvPr id="17" name="Rectangle 16"/>
            <p:cNvSpPr/>
            <p:nvPr/>
          </p:nvSpPr>
          <p:spPr>
            <a:xfrm>
              <a:off x="304800" y="254675"/>
              <a:ext cx="6172200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+mn-lt"/>
                </a:rPr>
                <a:t>92-Q11. Figure 3 shows a cross section of a neutral spherical metal shell of inner radius </a:t>
              </a:r>
              <a:r>
                <a:rPr lang="en-US" b="1" i="1" dirty="0">
                  <a:solidFill>
                    <a:srgbClr val="0000FF"/>
                  </a:solidFill>
                  <a:latin typeface="+mn-lt"/>
                </a:rPr>
                <a:t>R. A </a:t>
              </a:r>
              <a:r>
                <a:rPr lang="en-US" b="1" dirty="0">
                  <a:solidFill>
                    <a:srgbClr val="0000FF"/>
                  </a:solidFill>
                  <a:latin typeface="+mn-lt"/>
                </a:rPr>
                <a:t>point charge </a:t>
              </a:r>
              <a:r>
                <a:rPr lang="en-US" b="1" i="1" dirty="0">
                  <a:solidFill>
                    <a:srgbClr val="0000FF"/>
                  </a:solidFill>
                  <a:latin typeface="+mn-lt"/>
                </a:rPr>
                <a:t>q = 5.0 </a:t>
              </a:r>
              <a:r>
                <a:rPr lang="en-US" b="1" i="1" dirty="0" err="1">
                  <a:solidFill>
                    <a:srgbClr val="0000FF"/>
                  </a:solidFill>
                  <a:latin typeface="+mn-lt"/>
                </a:rPr>
                <a:t>μC</a:t>
              </a:r>
              <a:r>
                <a:rPr lang="en-US" b="1" i="1" dirty="0">
                  <a:solidFill>
                    <a:srgbClr val="0000FF"/>
                  </a:solidFill>
                  <a:latin typeface="+mn-lt"/>
                </a:rPr>
                <a:t> is located at a distance 4R/5 from the center of the shell. Points 1, 2, </a:t>
              </a:r>
              <a:r>
                <a:rPr lang="en-US" b="1" dirty="0">
                  <a:solidFill>
                    <a:srgbClr val="0000FF"/>
                  </a:solidFill>
                  <a:latin typeface="+mn-lt"/>
                </a:rPr>
                <a:t>3, and 4 are all the same distance from the center of the spherical shell. At which point is the magnitude of the electric field the largest?</a:t>
              </a:r>
            </a:p>
            <a:p>
              <a:r>
                <a:rPr lang="en-US" b="1" dirty="0">
                  <a:solidFill>
                    <a:srgbClr val="0000FF"/>
                  </a:solidFill>
                  <a:latin typeface="+mn-lt"/>
                </a:rPr>
                <a:t>A) The electric field is the same at points 1, 2, 3 and 4</a:t>
              </a:r>
            </a:p>
          </p:txBody>
        </p:sp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553200" y="304800"/>
              <a:ext cx="2332619" cy="2038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4757036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185678"/>
            <a:ext cx="8534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>
                <a:latin typeface="+mn-lt"/>
              </a:rPr>
              <a:t>T102-Q8. </a:t>
            </a:r>
            <a:r>
              <a:rPr lang="en-US" dirty="0">
                <a:latin typeface="+mn-lt"/>
              </a:rPr>
              <a:t>Which of the following statements is </a:t>
            </a:r>
            <a:r>
              <a:rPr lang="en-US" b="1" dirty="0">
                <a:latin typeface="+mn-lt"/>
              </a:rPr>
              <a:t>NOT TRUE? </a:t>
            </a:r>
          </a:p>
          <a:p>
            <a:pPr algn="l" rtl="0"/>
            <a:r>
              <a:rPr lang="en-US" dirty="0">
                <a:latin typeface="+mn-lt"/>
              </a:rPr>
              <a:t>A) If a charged particle is placed inside a spherical shell of uniform charge density, there is a non-zero electrostatic force on the particle from the shell. </a:t>
            </a:r>
          </a:p>
          <a:p>
            <a:pPr algn="l" rtl="0"/>
            <a:r>
              <a:rPr lang="en-US" dirty="0">
                <a:latin typeface="+mn-lt"/>
              </a:rPr>
              <a:t>B) The electric field is zero everywhere inside a conductor in electrostatic equilibrium. </a:t>
            </a:r>
          </a:p>
          <a:p>
            <a:pPr algn="l" rtl="0"/>
            <a:r>
              <a:rPr lang="en-US" dirty="0">
                <a:latin typeface="+mn-lt"/>
              </a:rPr>
              <a:t>C) Any excess charge placed on an isolated conductor in electrostatic equilibrium resides on its surface.</a:t>
            </a:r>
          </a:p>
          <a:p>
            <a:pPr algn="l" rtl="0"/>
            <a:r>
              <a:rPr lang="en-US" dirty="0">
                <a:latin typeface="+mn-lt"/>
              </a:rPr>
              <a:t> D) The electric field just outside a charged conductor in electrostatic equilibrium is perpendicular to its surface.</a:t>
            </a:r>
          </a:p>
          <a:p>
            <a:pPr algn="l" rtl="0"/>
            <a:r>
              <a:rPr lang="en-US" dirty="0">
                <a:latin typeface="+mn-lt"/>
              </a:rPr>
              <a:t> E) The net electric flux through any closed surface is proportional to the net charge inside the surface.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" y="3124200"/>
            <a:ext cx="8915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latin typeface="+mn-lt"/>
              </a:rPr>
              <a:t>T111-Q9. A solid isolated charged conductor is in electrostatic equilibrium. Choose the TRUE statement: </a:t>
            </a:r>
          </a:p>
          <a:p>
            <a:pPr marL="342900" indent="-342900" algn="l" rtl="0">
              <a:buAutoNum type="alphaUcParenR"/>
            </a:pPr>
            <a:r>
              <a:rPr lang="en-US" dirty="0">
                <a:latin typeface="+mn-lt"/>
              </a:rPr>
              <a:t>Any excess charge is confined to the surface of the conductor. </a:t>
            </a:r>
          </a:p>
          <a:p>
            <a:pPr marL="342900" indent="-342900" algn="l" rtl="0">
              <a:buAutoNum type="alphaUcParenR"/>
            </a:pPr>
            <a:r>
              <a:rPr lang="en-US" dirty="0">
                <a:latin typeface="+mn-lt"/>
              </a:rPr>
              <a:t>Excess charge is distributed throughout the volume</a:t>
            </a:r>
          </a:p>
          <a:p>
            <a:pPr marL="342900" indent="-342900" algn="l" rtl="0">
              <a:buAutoNum type="alphaUcParenR"/>
            </a:pPr>
            <a:r>
              <a:rPr lang="en-US" dirty="0">
                <a:latin typeface="+mn-lt"/>
              </a:rPr>
              <a:t>There of the conductor. is an electric field inside</a:t>
            </a:r>
          </a:p>
          <a:p>
            <a:pPr marL="342900" indent="-342900" algn="l" rtl="0">
              <a:buAutoNum type="alphaUcParenR"/>
            </a:pPr>
            <a:r>
              <a:rPr lang="en-US" dirty="0">
                <a:latin typeface="+mn-lt"/>
              </a:rPr>
              <a:t>There is the conductor. no electric field at the surface</a:t>
            </a:r>
          </a:p>
          <a:p>
            <a:pPr marL="342900" indent="-342900" algn="l" rtl="0">
              <a:buAutoNum type="alphaUcParenR"/>
            </a:pPr>
            <a:r>
              <a:rPr lang="en-US" dirty="0">
                <a:latin typeface="+mn-lt"/>
              </a:rPr>
              <a:t>Electric flux through a Gaussian surface of the conductor. inside the conductor is non-zero. 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" y="5304472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T101-Q6. A positive charge Q = +5.0 × 10</a:t>
            </a:r>
            <a:r>
              <a:rPr lang="en-US" baseline="30000" dirty="0">
                <a:latin typeface="+mn-lt"/>
              </a:rPr>
              <a:t>−9 </a:t>
            </a:r>
            <a:r>
              <a:rPr lang="en-US" dirty="0">
                <a:latin typeface="+mn-lt"/>
              </a:rPr>
              <a:t>C is placed on a conducting spherical shell with inner radius R</a:t>
            </a:r>
            <a:r>
              <a:rPr lang="en-US" baseline="-25000" dirty="0">
                <a:latin typeface="+mn-lt"/>
              </a:rPr>
              <a:t>1</a:t>
            </a:r>
            <a:r>
              <a:rPr lang="en-US" dirty="0">
                <a:latin typeface="+mn-lt"/>
              </a:rPr>
              <a:t> = 5.0 mm and outer radius R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6.0 mm. A point charge q = +1.0 × 10</a:t>
            </a:r>
            <a:r>
              <a:rPr lang="en-US" baseline="30000" dirty="0">
                <a:latin typeface="+mn-lt"/>
              </a:rPr>
              <a:t>−9 </a:t>
            </a:r>
            <a:r>
              <a:rPr lang="en-US" dirty="0">
                <a:latin typeface="+mn-lt"/>
              </a:rPr>
              <a:t>C is placed at the center of the shell. The surface charge density on the outer surface of the conducting shell is:</a:t>
            </a:r>
          </a:p>
          <a:p>
            <a:r>
              <a:rPr lang="pt-BR" dirty="0">
                <a:latin typeface="+mn-lt"/>
              </a:rPr>
              <a:t>A) +1.3 × 10</a:t>
            </a:r>
            <a:r>
              <a:rPr lang="pt-BR" baseline="30000" dirty="0">
                <a:latin typeface="+mn-lt"/>
              </a:rPr>
              <a:t>−5 </a:t>
            </a:r>
            <a:r>
              <a:rPr lang="pt-BR" dirty="0">
                <a:latin typeface="+mn-lt"/>
              </a:rPr>
              <a:t>C/m</a:t>
            </a:r>
            <a:r>
              <a:rPr lang="pt-BR" baseline="30000" dirty="0">
                <a:latin typeface="+mn-lt"/>
              </a:rPr>
              <a:t>2</a:t>
            </a:r>
            <a:endParaRPr lang="en-US" baseline="30000" dirty="0">
              <a:latin typeface="+mn-lt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304800" y="762000"/>
            <a:ext cx="8534400" cy="1143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>
                <a:latin typeface="+mn-lt"/>
              </a:rPr>
              <a:t>T52-Q#8. </a:t>
            </a:r>
            <a:r>
              <a:rPr lang="en-US" dirty="0">
                <a:latin typeface="+mn-lt"/>
              </a:rPr>
              <a:t>A large insulating solid sphere has a charge density of 5 </a:t>
            </a:r>
            <a:r>
              <a:rPr lang="en-US" dirty="0" err="1">
                <a:latin typeface="+mn-lt"/>
              </a:rPr>
              <a:t>nC</a:t>
            </a:r>
            <a:r>
              <a:rPr lang="en-US" dirty="0">
                <a:latin typeface="+mn-lt"/>
              </a:rPr>
              <a:t>/m</a:t>
            </a:r>
            <a:r>
              <a:rPr lang="en-US" baseline="30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. Calculate the electric field inside the sphere at a distance of 10 cm from its center. 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18.8 N/C )</a:t>
            </a:r>
          </a:p>
          <a:p>
            <a:endParaRPr lang="en-US" dirty="0">
              <a:latin typeface="+mn-lt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304800" y="1905000"/>
            <a:ext cx="8534400" cy="13716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>
                <a:latin typeface="+mn-lt"/>
              </a:rPr>
              <a:t>T032</a:t>
            </a:r>
            <a:r>
              <a:rPr lang="en-US" b="1" dirty="0">
                <a:latin typeface="+mn-lt"/>
              </a:rPr>
              <a:t>: Q#14:</a:t>
            </a:r>
            <a:r>
              <a:rPr lang="en-US" dirty="0">
                <a:latin typeface="+mn-lt"/>
              </a:rPr>
              <a:t>  A total charge of 5.00x10</a:t>
            </a:r>
            <a:r>
              <a:rPr lang="en-US" baseline="30000" dirty="0">
                <a:latin typeface="+mn-lt"/>
              </a:rPr>
              <a:t>-6</a:t>
            </a:r>
            <a:r>
              <a:rPr lang="en-US" dirty="0">
                <a:latin typeface="+mn-lt"/>
              </a:rPr>
              <a:t> C is uniformly distributed inside an irregularly shaped insulator. The volume of the insulator is 3.0 m</a:t>
            </a:r>
            <a:r>
              <a:rPr lang="en-US" baseline="30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. Now, imagine a cube of volume 0.50 m</a:t>
            </a:r>
            <a:r>
              <a:rPr lang="en-US" baseline="30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inside the insulator. What is the total electric flux through the surfaces of the cube?</a:t>
            </a:r>
            <a:r>
              <a:rPr lang="en-US" b="1" dirty="0">
                <a:latin typeface="+mn-lt"/>
              </a:rPr>
              <a:t> (</a:t>
            </a:r>
            <a:r>
              <a:rPr lang="en-US" b="1" dirty="0" err="1">
                <a:latin typeface="+mn-lt"/>
              </a:rPr>
              <a:t>Ans</a:t>
            </a:r>
            <a:r>
              <a:rPr lang="en-US" b="1" dirty="0">
                <a:latin typeface="+mn-lt"/>
              </a:rPr>
              <a:t>: 9.4x10</a:t>
            </a:r>
            <a:r>
              <a:rPr lang="en-US" b="1" baseline="30000" dirty="0">
                <a:latin typeface="+mn-lt"/>
              </a:rPr>
              <a:t>4</a:t>
            </a:r>
            <a:r>
              <a:rPr lang="en-US" b="1" dirty="0">
                <a:latin typeface="+mn-lt"/>
              </a:rPr>
              <a:t> Nm</a:t>
            </a:r>
            <a:r>
              <a:rPr lang="en-US" b="1" baseline="30000" dirty="0">
                <a:latin typeface="+mn-lt"/>
              </a:rPr>
              <a:t>2</a:t>
            </a:r>
            <a:r>
              <a:rPr lang="en-US" b="1" dirty="0">
                <a:latin typeface="+mn-lt"/>
              </a:rPr>
              <a:t>/C.)</a:t>
            </a:r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1083" y="86380"/>
            <a:ext cx="7903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+mn-lt"/>
              </a:rPr>
              <a:t>Insulating (Dielectric, non-conducting) sphere, shell, cylinder</a:t>
            </a: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381000" y="3429000"/>
            <a:ext cx="8534400" cy="9144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>
                <a:latin typeface="+mn-lt"/>
              </a:rPr>
              <a:t>T61-Q#7</a:t>
            </a:r>
            <a:r>
              <a:rPr lang="en-US" dirty="0">
                <a:latin typeface="+mn-lt"/>
              </a:rPr>
              <a:t>. Charge Q is distributed uniformly throughout a spherical insulating shell. The net electric flux in N·m</a:t>
            </a:r>
            <a:r>
              <a:rPr lang="en-US" baseline="30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/C through the inner surface of the shell is: 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0 ) </a:t>
            </a:r>
            <a:r>
              <a:rPr lang="en-US" baseline="-25000" dirty="0">
                <a:latin typeface="+mn-lt"/>
              </a:rPr>
              <a:t> </a:t>
            </a:r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sp>
        <p:nvSpPr>
          <p:cNvPr id="211969" name="Rectangle 1"/>
          <p:cNvSpPr>
            <a:spLocks noChangeArrowheads="1"/>
          </p:cNvSpPr>
          <p:nvPr/>
        </p:nvSpPr>
        <p:spPr bwMode="auto">
          <a:xfrm>
            <a:off x="304800" y="4258270"/>
            <a:ext cx="8382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/>
              </a:rPr>
              <a:t>T72-Q8. A solid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/>
              </a:rPr>
              <a:t>nonconducti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/>
              </a:rPr>
              <a:t> sphere, of radius 4.0 m, has a uniform charge density. What is the ratio of the magnitude of the electric field at a distance 2.0 m from the center to the magnitude of the electric field at the surface of the sphere? (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/>
              </a:rPr>
              <a:t>Ans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/>
              </a:rPr>
              <a:t>:  0.5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228600" y="5486400"/>
            <a:ext cx="8686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T71-Q8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. An insulating spherical shell of radius 15 cm has a total charge of 10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μ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 uniformly distributed on its surface. Calculate the electric field intensity at a distance of 14 cm from the center of the shell. (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Ans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:  0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+mn-lt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8600" y="609600"/>
            <a:ext cx="8686800" cy="1477328"/>
            <a:chOff x="381000" y="4419600"/>
            <a:chExt cx="8686800" cy="1477328"/>
          </a:xfrm>
        </p:grpSpPr>
        <p:sp>
          <p:nvSpPr>
            <p:cNvPr id="3" name="Rectangle 2"/>
            <p:cNvSpPr/>
            <p:nvPr/>
          </p:nvSpPr>
          <p:spPr>
            <a:xfrm>
              <a:off x="381000" y="4419600"/>
              <a:ext cx="64008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>
                  <a:latin typeface="+mn-lt"/>
                </a:rPr>
                <a:t>T102-Q7. Figure 3 shows the magnitude of the electric field due to a sphere with a positive charge distributed uniformly throughout its volume. What is the value of the charge on the sphere?</a:t>
              </a:r>
              <a:endParaRPr lang="en-US" b="1" dirty="0">
                <a:latin typeface="+mn-lt"/>
              </a:endParaRPr>
            </a:p>
            <a:p>
              <a:pPr algn="l" rtl="0"/>
              <a:r>
                <a:rPr lang="en-US" dirty="0">
                  <a:latin typeface="+mn-lt"/>
                </a:rPr>
                <a:t>A) 2 µC</a:t>
              </a:r>
            </a:p>
            <a:p>
              <a:pPr algn="l" rtl="0"/>
              <a:endParaRPr lang="en-US" b="1" dirty="0">
                <a:latin typeface="+mn-lt"/>
              </a:endParaRPr>
            </a:p>
          </p:txBody>
        </p:sp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58000" y="4419601"/>
              <a:ext cx="2209800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5" name="Rectangle 4"/>
          <p:cNvSpPr/>
          <p:nvPr/>
        </p:nvSpPr>
        <p:spPr>
          <a:xfrm>
            <a:off x="304800" y="3600271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solidFill>
                  <a:srgbClr val="0000FF"/>
                </a:solidFill>
                <a:latin typeface="+mn-lt"/>
              </a:rPr>
              <a:t>T91-Q5. Positive charge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q is distributed uniformly throughout an insulating sphere of radius R,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centered at the origin. A particle with a positive charge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q is placed at x = 2R on the x axis.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The magnitude of the electric field at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x = R/2 on the x axis is:</a:t>
            </a:r>
          </a:p>
          <a:p>
            <a:pPr algn="l" rtl="0"/>
            <a:r>
              <a:rPr lang="en-US" dirty="0">
                <a:solidFill>
                  <a:srgbClr val="0000FF"/>
                </a:solidFill>
                <a:latin typeface="+mn-lt"/>
              </a:rPr>
              <a:t>A)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q/72</a:t>
            </a:r>
            <a:r>
              <a:rPr lang="el-GR" i="1" dirty="0">
                <a:solidFill>
                  <a:srgbClr val="0000FF"/>
                </a:solidFill>
                <a:latin typeface="+mn-lt"/>
              </a:rPr>
              <a:t>πε</a:t>
            </a:r>
            <a:r>
              <a:rPr lang="en-US" i="1" baseline="-25000" dirty="0">
                <a:solidFill>
                  <a:srgbClr val="0000FF"/>
                </a:solidFill>
                <a:latin typeface="+mn-lt"/>
              </a:rPr>
              <a:t>o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R</a:t>
            </a:r>
            <a:r>
              <a:rPr lang="en-US" i="1" baseline="30000" dirty="0">
                <a:solidFill>
                  <a:srgbClr val="0000FF"/>
                </a:solidFill>
                <a:latin typeface="+mn-lt"/>
              </a:rPr>
              <a:t>2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2086928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n-lt"/>
              </a:rPr>
              <a:t>T101-Q9. A non-conducting sphere of radius R = 7.0 cm carries a charge Q = 5.0 × 10−3 C distributed uniformly throughout its volume. At what distance </a:t>
            </a:r>
            <a:r>
              <a:rPr lang="en-US" b="1" dirty="0">
                <a:solidFill>
                  <a:srgbClr val="0000FF"/>
                </a:solidFill>
                <a:latin typeface="+mn-lt"/>
              </a:rPr>
              <a:t>within the sphere, measured from the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center of the sphere does the electric field reach a value equal to half its maximum value?             A) 3.5 cm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600" y="5228272"/>
            <a:ext cx="8534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</a:rPr>
              <a:t>T83-Q7. A non-conducting sphere of radius R = 10 cm carries a charge density</a:t>
            </a:r>
          </a:p>
          <a:p>
            <a:r>
              <a:rPr lang="en-US" dirty="0">
                <a:latin typeface="+mj-lt"/>
                <a:cs typeface="Calibri"/>
              </a:rPr>
              <a:t>ρ</a:t>
            </a:r>
            <a:r>
              <a:rPr lang="en-US" dirty="0">
                <a:latin typeface="+mj-lt"/>
              </a:rPr>
              <a:t>= 10-9 C/m3 distributed uniformly throughout its volume. At what distance within the sphere, measured from the center of the sphere, the magnitude of the electric field is E = 1.32 N/m?</a:t>
            </a:r>
          </a:p>
          <a:p>
            <a:r>
              <a:rPr lang="en-US" dirty="0">
                <a:latin typeface="+mj-lt"/>
              </a:rPr>
              <a:t>A) 3.50 cm</a:t>
            </a:r>
          </a:p>
        </p:txBody>
      </p:sp>
    </p:spTree>
    <p:extLst>
      <p:ext uri="{BB962C8B-B14F-4D97-AF65-F5344CB8AC3E}">
        <p14:creationId xmlns:p14="http://schemas.microsoft.com/office/powerpoint/2010/main" val="18111666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8600" y="609600"/>
            <a:ext cx="8686800" cy="1477328"/>
            <a:chOff x="381000" y="4419600"/>
            <a:chExt cx="8686800" cy="1477328"/>
          </a:xfrm>
        </p:grpSpPr>
        <p:sp>
          <p:nvSpPr>
            <p:cNvPr id="3" name="Rectangle 2"/>
            <p:cNvSpPr/>
            <p:nvPr/>
          </p:nvSpPr>
          <p:spPr>
            <a:xfrm>
              <a:off x="381000" y="4419600"/>
              <a:ext cx="64008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>
                  <a:latin typeface="+mn-lt"/>
                </a:rPr>
                <a:t>T102-Q7. Figure 3 shows the magnitude of the electric field due to a sphere with a positive charge distributed uniformly throughout its volume. What is the value of the charge on the sphere?</a:t>
              </a:r>
              <a:endParaRPr lang="en-US" b="1" dirty="0">
                <a:latin typeface="+mn-lt"/>
              </a:endParaRPr>
            </a:p>
            <a:p>
              <a:pPr algn="l" rtl="0"/>
              <a:r>
                <a:rPr lang="en-US" dirty="0">
                  <a:latin typeface="+mn-lt"/>
                </a:rPr>
                <a:t>A) 2 µC</a:t>
              </a:r>
            </a:p>
            <a:p>
              <a:pPr algn="l" rtl="0"/>
              <a:endParaRPr lang="en-US" b="1" dirty="0">
                <a:latin typeface="+mn-lt"/>
              </a:endParaRPr>
            </a:p>
          </p:txBody>
        </p:sp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58000" y="4419601"/>
              <a:ext cx="2209800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8951967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Magnetic Disk 1"/>
          <p:cNvSpPr/>
          <p:nvPr/>
        </p:nvSpPr>
        <p:spPr>
          <a:xfrm>
            <a:off x="3048000" y="2030104"/>
            <a:ext cx="3048000" cy="373380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cxnSp>
        <p:nvCxnSpPr>
          <p:cNvPr id="4" name="Straight Connector 3"/>
          <p:cNvCxnSpPr/>
          <p:nvPr/>
        </p:nvCxnSpPr>
        <p:spPr>
          <a:xfrm>
            <a:off x="4552664" y="2438400"/>
            <a:ext cx="0" cy="33528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667000" y="228600"/>
            <a:ext cx="4903907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</a:rPr>
              <a:t>Cylindrical Symmetry</a:t>
            </a:r>
            <a:endParaRPr lang="ar-SA" sz="3600" b="1" u="sng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38400" y="6019800"/>
            <a:ext cx="476290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A cylindrical Symmetry will converse to a line</a:t>
            </a:r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298354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4"/>
          <p:cNvSpPr/>
          <p:nvPr/>
        </p:nvSpPr>
        <p:spPr>
          <a:xfrm>
            <a:off x="4495800" y="5753100"/>
            <a:ext cx="3200400" cy="990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itle 7"/>
          <p:cNvSpPr txBox="1">
            <a:spLocks/>
          </p:cNvSpPr>
          <p:nvPr/>
        </p:nvSpPr>
        <p:spPr>
          <a:xfrm>
            <a:off x="381000" y="76201"/>
            <a:ext cx="8229600" cy="6096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ylindrical Symmetry</a:t>
            </a: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/>
                <a:cs typeface="+mn-cs"/>
              </a:rPr>
              <a:t>: Charged rod/Cylinder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700713" y="838200"/>
          <a:ext cx="714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406080" imgH="393480" progId="Equation.3">
                  <p:embed/>
                </p:oleObj>
              </mc:Choice>
              <mc:Fallback>
                <p:oleObj name="Equation" r:id="rId4" imgW="406080" imgH="393480" progId="Equation.3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838200"/>
                        <a:ext cx="7143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029200" y="1981200"/>
          <a:ext cx="1600199" cy="67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6" imgW="749160" imgH="431640" progId="Equation.3">
                  <p:embed/>
                </p:oleObj>
              </mc:Choice>
              <mc:Fallback>
                <p:oleObj name="Equation" r:id="rId6" imgW="749160" imgH="431640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1600199" cy="671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4953000" y="1600200"/>
          <a:ext cx="1828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8" imgW="1041120" imgH="203040" progId="Equation.3">
                  <p:embed/>
                </p:oleObj>
              </mc:Choice>
              <mc:Fallback>
                <p:oleObj name="Equation" r:id="rId8" imgW="1041120" imgH="203040" progId="Equation.3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18288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4246563" y="2619375"/>
          <a:ext cx="39798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0" imgW="1803240" imgH="431640" progId="Equation.3">
                  <p:embed/>
                </p:oleObj>
              </mc:Choice>
              <mc:Fallback>
                <p:oleObj name="Equation" r:id="rId10" imgW="1803240" imgH="431640" progId="Equation.3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2619375"/>
                        <a:ext cx="3979862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4038600" y="3276600"/>
          <a:ext cx="44719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12" imgW="2666880" imgH="431640" progId="Equation.3">
                  <p:embed/>
                </p:oleObj>
              </mc:Choice>
              <mc:Fallback>
                <p:oleObj name="Equation" r:id="rId12" imgW="2666880" imgH="43164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76600"/>
                        <a:ext cx="44719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7"/>
          <p:cNvGrpSpPr/>
          <p:nvPr/>
        </p:nvGrpSpPr>
        <p:grpSpPr>
          <a:xfrm>
            <a:off x="4191000" y="3962400"/>
            <a:ext cx="4038600" cy="267239"/>
            <a:chOff x="4267200" y="3725093"/>
            <a:chExt cx="4038600" cy="267239"/>
          </a:xfrm>
        </p:grpSpPr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4267200" y="3725093"/>
              <a:ext cx="914400" cy="25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l-GR" sz="1200" b="1" dirty="0">
                  <a:latin typeface="Arial"/>
                  <a:cs typeface="Arial"/>
                </a:rPr>
                <a:t>θ</a:t>
              </a:r>
              <a:r>
                <a:rPr lang="en-US" sz="1200" b="1" dirty="0">
                  <a:latin typeface="Arial"/>
                  <a:cs typeface="Arial"/>
                </a:rPr>
                <a:t> = 90</a:t>
              </a:r>
              <a:r>
                <a:rPr lang="en-US" sz="1200" b="1" baseline="30000" dirty="0">
                  <a:latin typeface="Arial"/>
                  <a:cs typeface="Arial"/>
                </a:rPr>
                <a:t>0</a:t>
              </a:r>
              <a:endParaRPr lang="en-US" sz="1200" b="1" dirty="0">
                <a:latin typeface="Comic Sans MS" pitchFamily="66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6019800" y="3733800"/>
              <a:ext cx="914400" cy="25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l-GR" sz="1200" b="1" dirty="0">
                  <a:latin typeface="Arial"/>
                  <a:cs typeface="Arial"/>
                </a:rPr>
                <a:t>θ</a:t>
              </a:r>
              <a:r>
                <a:rPr lang="en-US" sz="1200" b="1" dirty="0">
                  <a:latin typeface="Arial"/>
                  <a:cs typeface="Arial"/>
                </a:rPr>
                <a:t> = 0</a:t>
              </a:r>
              <a:r>
                <a:rPr lang="en-US" sz="1200" b="1" baseline="30000" dirty="0">
                  <a:latin typeface="Arial"/>
                  <a:cs typeface="Arial"/>
                </a:rPr>
                <a:t>0</a:t>
              </a:r>
              <a:endParaRPr lang="en-US" sz="1200" b="1" dirty="0">
                <a:latin typeface="Comic Sans MS" pitchFamily="66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7391400" y="3733800"/>
              <a:ext cx="914400" cy="25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l-GR" sz="1200" b="1" dirty="0">
                  <a:latin typeface="Arial"/>
                  <a:cs typeface="Arial"/>
                </a:rPr>
                <a:t>θ</a:t>
              </a:r>
              <a:r>
                <a:rPr lang="en-US" sz="1200" b="1" dirty="0">
                  <a:latin typeface="Arial"/>
                  <a:cs typeface="Arial"/>
                </a:rPr>
                <a:t> = 90</a:t>
              </a:r>
              <a:r>
                <a:rPr lang="en-US" sz="1200" b="1" baseline="30000" dirty="0">
                  <a:latin typeface="Arial"/>
                  <a:cs typeface="Arial"/>
                </a:rPr>
                <a:t>0</a:t>
              </a:r>
              <a:endParaRPr lang="en-US" sz="1200" b="1" dirty="0">
                <a:latin typeface="Comic Sans MS" pitchFamily="66" charset="0"/>
              </a:endParaRPr>
            </a:p>
          </p:txBody>
        </p:sp>
      </p:grpSp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4797425" y="4354513"/>
          <a:ext cx="25209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4" imgW="965160" imgH="431640" progId="Equation.3">
                  <p:embed/>
                </p:oleObj>
              </mc:Choice>
              <mc:Fallback>
                <p:oleObj name="Equation" r:id="rId14" imgW="965160" imgH="431640" progId="Equation.3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4354513"/>
                        <a:ext cx="252095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5165725" y="5040313"/>
          <a:ext cx="20907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6" imgW="799920" imgH="431640" progId="Equation.3">
                  <p:embed/>
                </p:oleObj>
              </mc:Choice>
              <mc:Fallback>
                <p:oleObj name="Equation" r:id="rId16" imgW="799920" imgH="431640" progId="Equation.3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5040313"/>
                        <a:ext cx="2090738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4527550" y="5867400"/>
          <a:ext cx="28876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8" imgW="1104840" imgH="431640" progId="Equation.3">
                  <p:embed/>
                </p:oleObj>
              </mc:Choice>
              <mc:Fallback>
                <p:oleObj name="Equation" r:id="rId18" imgW="1104840" imgH="431640" progId="Equation.3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5867400"/>
                        <a:ext cx="2887663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08935" y="1066800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finitely large Charged Rod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1509482" y="1854200"/>
            <a:ext cx="319318" cy="3708400"/>
            <a:chOff x="1092200" y="1854200"/>
            <a:chExt cx="319318" cy="3708400"/>
          </a:xfrm>
        </p:grpSpPr>
        <p:sp>
          <p:nvSpPr>
            <p:cNvPr id="47" name="Rectangle 46"/>
            <p:cNvSpPr/>
            <p:nvPr/>
          </p:nvSpPr>
          <p:spPr>
            <a:xfrm>
              <a:off x="1219200" y="1905000"/>
              <a:ext cx="76200" cy="3657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092200" y="1854200"/>
              <a:ext cx="319318" cy="36933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57200" y="2057400"/>
            <a:ext cx="2514600" cy="3302000"/>
            <a:chOff x="457200" y="2057400"/>
            <a:chExt cx="2514600" cy="3302000"/>
          </a:xfrm>
          <a:solidFill>
            <a:srgbClr val="FFFF00">
              <a:alpha val="70000"/>
            </a:srgbClr>
          </a:solidFill>
        </p:grpSpPr>
        <p:sp>
          <p:nvSpPr>
            <p:cNvPr id="65" name="Freeform 64"/>
            <p:cNvSpPr/>
            <p:nvPr/>
          </p:nvSpPr>
          <p:spPr>
            <a:xfrm>
              <a:off x="457200" y="2159000"/>
              <a:ext cx="2514600" cy="3086100"/>
            </a:xfrm>
            <a:custGeom>
              <a:avLst/>
              <a:gdLst>
                <a:gd name="connsiteX0" fmla="*/ 12700 w 2514600"/>
                <a:gd name="connsiteY0" fmla="*/ 0 h 3086100"/>
                <a:gd name="connsiteX1" fmla="*/ 2514600 w 2514600"/>
                <a:gd name="connsiteY1" fmla="*/ 12700 h 3086100"/>
                <a:gd name="connsiteX2" fmla="*/ 2514600 w 2514600"/>
                <a:gd name="connsiteY2" fmla="*/ 3086100 h 3086100"/>
                <a:gd name="connsiteX3" fmla="*/ 0 w 2514600"/>
                <a:gd name="connsiteY3" fmla="*/ 3073400 h 3086100"/>
                <a:gd name="connsiteX4" fmla="*/ 12700 w 2514600"/>
                <a:gd name="connsiteY4" fmla="*/ 0 h 3086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4600" h="3086100">
                  <a:moveTo>
                    <a:pt x="12700" y="0"/>
                  </a:moveTo>
                  <a:lnTo>
                    <a:pt x="2514600" y="12700"/>
                  </a:lnTo>
                  <a:lnTo>
                    <a:pt x="2514600" y="3086100"/>
                  </a:lnTo>
                  <a:lnTo>
                    <a:pt x="0" y="3073400"/>
                  </a:lnTo>
                  <a:cubicBezTo>
                    <a:pt x="4233" y="2048933"/>
                    <a:pt x="8467" y="1024467"/>
                    <a:pt x="12700" y="0"/>
                  </a:cubicBezTo>
                  <a:close/>
                </a:path>
              </a:pathLst>
            </a:custGeom>
            <a:grp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457200" y="2057400"/>
              <a:ext cx="2514600" cy="3302000"/>
              <a:chOff x="457200" y="2057400"/>
              <a:chExt cx="2514600" cy="3302000"/>
            </a:xfrm>
            <a:grpFill/>
          </p:grpSpPr>
          <p:cxnSp>
            <p:nvCxnSpPr>
              <p:cNvPr id="54" name="Straight Connector 53"/>
              <p:cNvCxnSpPr/>
              <p:nvPr/>
            </p:nvCxnSpPr>
            <p:spPr>
              <a:xfrm rot="5400000">
                <a:off x="-1066800" y="3733800"/>
                <a:ext cx="304800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>
                <a:off x="1447799" y="3683000"/>
                <a:ext cx="304800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Oval 59"/>
              <p:cNvSpPr/>
              <p:nvPr/>
            </p:nvSpPr>
            <p:spPr>
              <a:xfrm>
                <a:off x="457200" y="2057400"/>
                <a:ext cx="2514600" cy="228600"/>
              </a:xfrm>
              <a:prstGeom prst="ellipse">
                <a:avLst/>
              </a:prstGeom>
              <a:grp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457200" y="5130800"/>
                <a:ext cx="2514600" cy="228600"/>
              </a:xfrm>
              <a:prstGeom prst="ellipse">
                <a:avLst/>
              </a:prstGeom>
              <a:grp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6" name="Group 105"/>
          <p:cNvGrpSpPr/>
          <p:nvPr/>
        </p:nvGrpSpPr>
        <p:grpSpPr>
          <a:xfrm>
            <a:off x="1676400" y="2324100"/>
            <a:ext cx="1511300" cy="2705100"/>
            <a:chOff x="1676400" y="2324100"/>
            <a:chExt cx="1511300" cy="2705100"/>
          </a:xfrm>
        </p:grpSpPr>
        <p:grpSp>
          <p:nvGrpSpPr>
            <p:cNvPr id="82" name="Group 81"/>
            <p:cNvGrpSpPr/>
            <p:nvPr/>
          </p:nvGrpSpPr>
          <p:grpSpPr>
            <a:xfrm>
              <a:off x="1676400" y="2438400"/>
              <a:ext cx="1473200" cy="458788"/>
              <a:chOff x="1676400" y="2438400"/>
              <a:chExt cx="1473200" cy="458788"/>
            </a:xfrm>
          </p:grpSpPr>
          <p:cxnSp>
            <p:nvCxnSpPr>
              <p:cNvPr id="78" name="Straight Arrow Connector 77"/>
              <p:cNvCxnSpPr/>
              <p:nvPr/>
            </p:nvCxnSpPr>
            <p:spPr>
              <a:xfrm>
                <a:off x="1676400" y="24384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1676400" y="25908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>
                <a:off x="1676400" y="27432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>
                <a:off x="1701800" y="28956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4" name="Group 83"/>
            <p:cNvGrpSpPr/>
            <p:nvPr/>
          </p:nvGrpSpPr>
          <p:grpSpPr>
            <a:xfrm>
              <a:off x="1701800" y="3046412"/>
              <a:ext cx="1473200" cy="458788"/>
              <a:chOff x="1676400" y="2438400"/>
              <a:chExt cx="1473200" cy="458788"/>
            </a:xfrm>
          </p:grpSpPr>
          <p:cxnSp>
            <p:nvCxnSpPr>
              <p:cNvPr id="85" name="Straight Arrow Connector 84"/>
              <p:cNvCxnSpPr/>
              <p:nvPr/>
            </p:nvCxnSpPr>
            <p:spPr>
              <a:xfrm>
                <a:off x="1676400" y="24384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/>
              <p:nvPr/>
            </p:nvCxnSpPr>
            <p:spPr>
              <a:xfrm>
                <a:off x="1676400" y="25908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1676400" y="27432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/>
              <p:nvPr/>
            </p:nvCxnSpPr>
            <p:spPr>
              <a:xfrm>
                <a:off x="1701800" y="28956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Group 88"/>
            <p:cNvGrpSpPr/>
            <p:nvPr/>
          </p:nvGrpSpPr>
          <p:grpSpPr>
            <a:xfrm>
              <a:off x="1689100" y="3657600"/>
              <a:ext cx="1473200" cy="458788"/>
              <a:chOff x="1676400" y="2438400"/>
              <a:chExt cx="1473200" cy="458788"/>
            </a:xfrm>
          </p:grpSpPr>
          <p:cxnSp>
            <p:nvCxnSpPr>
              <p:cNvPr id="90" name="Straight Arrow Connector 89"/>
              <p:cNvCxnSpPr/>
              <p:nvPr/>
            </p:nvCxnSpPr>
            <p:spPr>
              <a:xfrm>
                <a:off x="1676400" y="24384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>
                <a:off x="1676400" y="25908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>
                <a:off x="1676400" y="27432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/>
              <p:nvPr/>
            </p:nvCxnSpPr>
            <p:spPr>
              <a:xfrm>
                <a:off x="1701800" y="28956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4" name="Group 93"/>
            <p:cNvGrpSpPr/>
            <p:nvPr/>
          </p:nvGrpSpPr>
          <p:grpSpPr>
            <a:xfrm>
              <a:off x="1714500" y="4265612"/>
              <a:ext cx="1473200" cy="458788"/>
              <a:chOff x="1676400" y="2438400"/>
              <a:chExt cx="1473200" cy="458788"/>
            </a:xfrm>
          </p:grpSpPr>
          <p:cxnSp>
            <p:nvCxnSpPr>
              <p:cNvPr id="95" name="Straight Arrow Connector 94"/>
              <p:cNvCxnSpPr/>
              <p:nvPr/>
            </p:nvCxnSpPr>
            <p:spPr>
              <a:xfrm>
                <a:off x="1676400" y="24384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1676400" y="25908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>
                <a:off x="1676400" y="27432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701800" y="28956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Group 99"/>
            <p:cNvGrpSpPr/>
            <p:nvPr/>
          </p:nvGrpSpPr>
          <p:grpSpPr>
            <a:xfrm>
              <a:off x="1727200" y="4875212"/>
              <a:ext cx="1447800" cy="153988"/>
              <a:chOff x="1676400" y="2438400"/>
              <a:chExt cx="1447800" cy="153988"/>
            </a:xfrm>
          </p:grpSpPr>
          <p:cxnSp>
            <p:nvCxnSpPr>
              <p:cNvPr id="101" name="Straight Arrow Connector 100"/>
              <p:cNvCxnSpPr/>
              <p:nvPr/>
            </p:nvCxnSpPr>
            <p:spPr>
              <a:xfrm>
                <a:off x="1676400" y="24384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>
                <a:off x="1676400" y="25908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5" name="Straight Arrow Connector 104"/>
            <p:cNvCxnSpPr/>
            <p:nvPr/>
          </p:nvCxnSpPr>
          <p:spPr>
            <a:xfrm>
              <a:off x="1689100" y="2324100"/>
              <a:ext cx="1447800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oup 106"/>
          <p:cNvGrpSpPr/>
          <p:nvPr/>
        </p:nvGrpSpPr>
        <p:grpSpPr>
          <a:xfrm flipH="1">
            <a:off x="152400" y="2336800"/>
            <a:ext cx="1511300" cy="2705100"/>
            <a:chOff x="1676400" y="2324100"/>
            <a:chExt cx="1511300" cy="2705100"/>
          </a:xfrm>
        </p:grpSpPr>
        <p:grpSp>
          <p:nvGrpSpPr>
            <p:cNvPr id="108" name="Group 81"/>
            <p:cNvGrpSpPr/>
            <p:nvPr/>
          </p:nvGrpSpPr>
          <p:grpSpPr>
            <a:xfrm>
              <a:off x="1676400" y="2438400"/>
              <a:ext cx="1473200" cy="458788"/>
              <a:chOff x="1676400" y="2438400"/>
              <a:chExt cx="1473200" cy="458788"/>
            </a:xfrm>
          </p:grpSpPr>
          <p:cxnSp>
            <p:nvCxnSpPr>
              <p:cNvPr id="128" name="Straight Arrow Connector 127"/>
              <p:cNvCxnSpPr/>
              <p:nvPr/>
            </p:nvCxnSpPr>
            <p:spPr>
              <a:xfrm>
                <a:off x="1676400" y="24384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1676400" y="25908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Arrow Connector 129"/>
              <p:cNvCxnSpPr/>
              <p:nvPr/>
            </p:nvCxnSpPr>
            <p:spPr>
              <a:xfrm>
                <a:off x="1676400" y="27432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/>
              <p:nvPr/>
            </p:nvCxnSpPr>
            <p:spPr>
              <a:xfrm>
                <a:off x="1701800" y="28956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9" name="Group 83"/>
            <p:cNvGrpSpPr/>
            <p:nvPr/>
          </p:nvGrpSpPr>
          <p:grpSpPr>
            <a:xfrm>
              <a:off x="1701800" y="3046412"/>
              <a:ext cx="1473200" cy="458788"/>
              <a:chOff x="1676400" y="2438400"/>
              <a:chExt cx="1473200" cy="458788"/>
            </a:xfrm>
          </p:grpSpPr>
          <p:cxnSp>
            <p:nvCxnSpPr>
              <p:cNvPr id="124" name="Straight Arrow Connector 123"/>
              <p:cNvCxnSpPr/>
              <p:nvPr/>
            </p:nvCxnSpPr>
            <p:spPr>
              <a:xfrm>
                <a:off x="1676400" y="24384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Arrow Connector 124"/>
              <p:cNvCxnSpPr/>
              <p:nvPr/>
            </p:nvCxnSpPr>
            <p:spPr>
              <a:xfrm>
                <a:off x="1676400" y="25908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Arrow Connector 125"/>
              <p:cNvCxnSpPr/>
              <p:nvPr/>
            </p:nvCxnSpPr>
            <p:spPr>
              <a:xfrm>
                <a:off x="1676400" y="27432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Arrow Connector 126"/>
              <p:cNvCxnSpPr/>
              <p:nvPr/>
            </p:nvCxnSpPr>
            <p:spPr>
              <a:xfrm>
                <a:off x="1701800" y="28956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0" name="Group 88"/>
            <p:cNvGrpSpPr/>
            <p:nvPr/>
          </p:nvGrpSpPr>
          <p:grpSpPr>
            <a:xfrm>
              <a:off x="1689100" y="3657600"/>
              <a:ext cx="1473200" cy="458788"/>
              <a:chOff x="1676400" y="2438400"/>
              <a:chExt cx="1473200" cy="458788"/>
            </a:xfrm>
          </p:grpSpPr>
          <p:cxnSp>
            <p:nvCxnSpPr>
              <p:cNvPr id="120" name="Straight Arrow Connector 119"/>
              <p:cNvCxnSpPr/>
              <p:nvPr/>
            </p:nvCxnSpPr>
            <p:spPr>
              <a:xfrm>
                <a:off x="1676400" y="24384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Arrow Connector 120"/>
              <p:cNvCxnSpPr/>
              <p:nvPr/>
            </p:nvCxnSpPr>
            <p:spPr>
              <a:xfrm>
                <a:off x="1676400" y="25908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121"/>
              <p:cNvCxnSpPr/>
              <p:nvPr/>
            </p:nvCxnSpPr>
            <p:spPr>
              <a:xfrm>
                <a:off x="1676400" y="27432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Arrow Connector 122"/>
              <p:cNvCxnSpPr/>
              <p:nvPr/>
            </p:nvCxnSpPr>
            <p:spPr>
              <a:xfrm>
                <a:off x="1701800" y="28956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1" name="Group 93"/>
            <p:cNvGrpSpPr/>
            <p:nvPr/>
          </p:nvGrpSpPr>
          <p:grpSpPr>
            <a:xfrm>
              <a:off x="1714500" y="4265612"/>
              <a:ext cx="1473200" cy="458788"/>
              <a:chOff x="1676400" y="2438400"/>
              <a:chExt cx="1473200" cy="458788"/>
            </a:xfrm>
          </p:grpSpPr>
          <p:cxnSp>
            <p:nvCxnSpPr>
              <p:cNvPr id="116" name="Straight Arrow Connector 115"/>
              <p:cNvCxnSpPr/>
              <p:nvPr/>
            </p:nvCxnSpPr>
            <p:spPr>
              <a:xfrm>
                <a:off x="1676400" y="24384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/>
              <p:nvPr/>
            </p:nvCxnSpPr>
            <p:spPr>
              <a:xfrm>
                <a:off x="1676400" y="25908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/>
              <p:nvPr/>
            </p:nvCxnSpPr>
            <p:spPr>
              <a:xfrm>
                <a:off x="1676400" y="27432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Arrow Connector 118"/>
              <p:cNvCxnSpPr/>
              <p:nvPr/>
            </p:nvCxnSpPr>
            <p:spPr>
              <a:xfrm>
                <a:off x="1701800" y="28956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2" name="Group 99"/>
            <p:cNvGrpSpPr/>
            <p:nvPr/>
          </p:nvGrpSpPr>
          <p:grpSpPr>
            <a:xfrm>
              <a:off x="1727200" y="4875212"/>
              <a:ext cx="1447800" cy="153988"/>
              <a:chOff x="1676400" y="2438400"/>
              <a:chExt cx="1447800" cy="153988"/>
            </a:xfrm>
          </p:grpSpPr>
          <p:cxnSp>
            <p:nvCxnSpPr>
              <p:cNvPr id="114" name="Straight Arrow Connector 113"/>
              <p:cNvCxnSpPr/>
              <p:nvPr/>
            </p:nvCxnSpPr>
            <p:spPr>
              <a:xfrm>
                <a:off x="1676400" y="24384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Arrow Connector 114"/>
              <p:cNvCxnSpPr/>
              <p:nvPr/>
            </p:nvCxnSpPr>
            <p:spPr>
              <a:xfrm>
                <a:off x="1676400" y="2590800"/>
                <a:ext cx="1447800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3" name="Straight Arrow Connector 112"/>
            <p:cNvCxnSpPr/>
            <p:nvPr/>
          </p:nvCxnSpPr>
          <p:spPr>
            <a:xfrm>
              <a:off x="1689100" y="2324100"/>
              <a:ext cx="1447800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5" name="Group 134"/>
          <p:cNvGrpSpPr/>
          <p:nvPr/>
        </p:nvGrpSpPr>
        <p:grpSpPr>
          <a:xfrm>
            <a:off x="762000" y="1981200"/>
            <a:ext cx="617706" cy="3429000"/>
            <a:chOff x="3352800" y="1600200"/>
            <a:chExt cx="617706" cy="3429000"/>
          </a:xfrm>
        </p:grpSpPr>
        <p:sp>
          <p:nvSpPr>
            <p:cNvPr id="132" name="TextBox 131"/>
            <p:cNvSpPr txBox="1"/>
            <p:nvPr/>
          </p:nvSpPr>
          <p:spPr>
            <a:xfrm>
              <a:off x="3657600" y="16002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3352800" y="30596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3581400" y="46598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457200" y="5245100"/>
            <a:ext cx="2056229" cy="1296432"/>
            <a:chOff x="457200" y="5245100"/>
            <a:chExt cx="2056229" cy="1296432"/>
          </a:xfrm>
        </p:grpSpPr>
        <p:sp>
          <p:nvSpPr>
            <p:cNvPr id="103" name="TextBox 102"/>
            <p:cNvSpPr txBox="1"/>
            <p:nvPr/>
          </p:nvSpPr>
          <p:spPr>
            <a:xfrm>
              <a:off x="533400" y="6172200"/>
              <a:ext cx="19800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aussian surface</a:t>
              </a:r>
            </a:p>
          </p:txBody>
        </p:sp>
        <p:cxnSp>
          <p:nvCxnSpPr>
            <p:cNvPr id="136" name="Straight Arrow Connector 135"/>
            <p:cNvCxnSpPr>
              <a:stCxn id="103" idx="1"/>
              <a:endCxn id="61" idx="2"/>
            </p:cNvCxnSpPr>
            <p:nvPr/>
          </p:nvCxnSpPr>
          <p:spPr>
            <a:xfrm rot="10800000">
              <a:off x="457200" y="5245100"/>
              <a:ext cx="76200" cy="11117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Group 138"/>
          <p:cNvGrpSpPr/>
          <p:nvPr/>
        </p:nvGrpSpPr>
        <p:grpSpPr>
          <a:xfrm>
            <a:off x="1714500" y="3505200"/>
            <a:ext cx="1519654" cy="369332"/>
            <a:chOff x="1714500" y="5117068"/>
            <a:chExt cx="1519654" cy="369332"/>
          </a:xfrm>
        </p:grpSpPr>
        <p:grpSp>
          <p:nvGrpSpPr>
            <p:cNvPr id="76" name="Group 75"/>
            <p:cNvGrpSpPr/>
            <p:nvPr/>
          </p:nvGrpSpPr>
          <p:grpSpPr>
            <a:xfrm>
              <a:off x="1714500" y="5143500"/>
              <a:ext cx="1295400" cy="261610"/>
              <a:chOff x="1714500" y="5143500"/>
              <a:chExt cx="1295400" cy="261610"/>
            </a:xfrm>
          </p:grpSpPr>
          <p:cxnSp>
            <p:nvCxnSpPr>
              <p:cNvPr id="71" name="Straight Arrow Connector 70"/>
              <p:cNvCxnSpPr/>
              <p:nvPr/>
            </p:nvCxnSpPr>
            <p:spPr>
              <a:xfrm>
                <a:off x="1714500" y="5269468"/>
                <a:ext cx="1295400" cy="1588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2133600" y="5143500"/>
                <a:ext cx="23115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/>
                  <a:t>r</a:t>
                </a:r>
              </a:p>
            </p:txBody>
          </p:sp>
        </p:grpSp>
        <p:sp>
          <p:nvSpPr>
            <p:cNvPr id="138" name="TextBox 137"/>
            <p:cNvSpPr txBox="1"/>
            <p:nvPr/>
          </p:nvSpPr>
          <p:spPr>
            <a:xfrm>
              <a:off x="2895600" y="511706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Magnetic Disk 1"/>
          <p:cNvSpPr/>
          <p:nvPr/>
        </p:nvSpPr>
        <p:spPr>
          <a:xfrm>
            <a:off x="539866" y="1143000"/>
            <a:ext cx="1752600" cy="297180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25058" y="228600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sulating Cylinder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211148" y="1600200"/>
            <a:ext cx="319318" cy="2438400"/>
            <a:chOff x="1092200" y="1734574"/>
            <a:chExt cx="319318" cy="3828026"/>
          </a:xfrm>
        </p:grpSpPr>
        <p:sp>
          <p:nvSpPr>
            <p:cNvPr id="9" name="Rectangle 8"/>
            <p:cNvSpPr/>
            <p:nvPr/>
          </p:nvSpPr>
          <p:spPr>
            <a:xfrm>
              <a:off x="1219200" y="1905000"/>
              <a:ext cx="76200" cy="3657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92200" y="1734574"/>
              <a:ext cx="319318" cy="3693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</p:grp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373438" y="744538"/>
          <a:ext cx="1095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622080" imgH="228600" progId="Equation.3">
                  <p:embed/>
                </p:oleObj>
              </mc:Choice>
              <mc:Fallback>
                <p:oleObj name="Equation" r:id="rId3" imgW="622080" imgH="228600" progId="Equation.3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744538"/>
                        <a:ext cx="10953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154363" y="1790700"/>
          <a:ext cx="14303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790700"/>
                        <a:ext cx="14303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844666" y="1295400"/>
            <a:ext cx="1405354" cy="2819400"/>
            <a:chOff x="1752600" y="2133600"/>
            <a:chExt cx="1405354" cy="2819400"/>
          </a:xfrm>
        </p:grpSpPr>
        <p:grpSp>
          <p:nvGrpSpPr>
            <p:cNvPr id="15" name="Group 14"/>
            <p:cNvGrpSpPr/>
            <p:nvPr/>
          </p:nvGrpSpPr>
          <p:grpSpPr>
            <a:xfrm>
              <a:off x="1752600" y="2133600"/>
              <a:ext cx="1143000" cy="2819400"/>
              <a:chOff x="1752600" y="2133600"/>
              <a:chExt cx="1143000" cy="2819400"/>
            </a:xfrm>
          </p:grpSpPr>
          <p:sp>
            <p:nvSpPr>
              <p:cNvPr id="4" name="Flowchart: Magnetic Disk 3"/>
              <p:cNvSpPr/>
              <p:nvPr/>
            </p:nvSpPr>
            <p:spPr>
              <a:xfrm>
                <a:off x="1752600" y="2133600"/>
                <a:ext cx="1143000" cy="2819400"/>
              </a:xfrm>
              <a:prstGeom prst="flowChartMagneticDisk">
                <a:avLst/>
              </a:prstGeom>
              <a:noFill/>
              <a:ln>
                <a:solidFill>
                  <a:srgbClr val="C00000"/>
                </a:solidFill>
                <a:prstDash val="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" name="Straight Arrow Connector 5"/>
              <p:cNvCxnSpPr/>
              <p:nvPr/>
            </p:nvCxnSpPr>
            <p:spPr>
              <a:xfrm>
                <a:off x="2362200" y="3657600"/>
                <a:ext cx="533400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514600" y="3657600"/>
                <a:ext cx="2616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</a:t>
                </a: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2819400" y="35052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</p:grp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211513" y="2217738"/>
          <a:ext cx="12954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7" imgW="736560" imgH="393480" progId="Equation.3">
                  <p:embed/>
                </p:oleObj>
              </mc:Choice>
              <mc:Fallback>
                <p:oleObj name="Equation" r:id="rId7" imgW="736560" imgH="393480" progId="Equation.3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217738"/>
                        <a:ext cx="12954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3289300" y="2959100"/>
          <a:ext cx="10271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9" imgW="583920" imgH="228600" progId="Equation.3">
                  <p:embed/>
                </p:oleObj>
              </mc:Choice>
              <mc:Fallback>
                <p:oleObj name="Equation" r:id="rId9" imgW="583920" imgH="228600" progId="Equation.3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959100"/>
                        <a:ext cx="10271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401222" y="1295400"/>
            <a:ext cx="921659" cy="369332"/>
            <a:chOff x="1371600" y="2133600"/>
            <a:chExt cx="921659" cy="369332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831636" y="1976776"/>
              <a:ext cx="1588" cy="92165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646778" y="213360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</p:grp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3124200" y="3429000"/>
          <a:ext cx="12049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11" imgW="685800" imgH="431640" progId="Equation.3">
                  <p:embed/>
                </p:oleObj>
              </mc:Choice>
              <mc:Fallback>
                <p:oleObj name="Equation" r:id="rId11" imgW="685800" imgH="431640" progId="Equation.3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120491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338131"/>
              </p:ext>
            </p:extLst>
          </p:nvPr>
        </p:nvGraphicFramePr>
        <p:xfrm>
          <a:off x="1027113" y="6094413"/>
          <a:ext cx="19399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معادلة" r:id="rId13" imgW="1104840" imgH="431640" progId="Equation.3">
                  <p:embed/>
                </p:oleObj>
              </mc:Choice>
              <mc:Fallback>
                <p:oleObj name="معادلة" r:id="rId13" imgW="1104840" imgH="431640" progId="Equation.3">
                  <p:embed/>
                  <p:pic>
                    <p:nvPicPr>
                      <p:cNvPr id="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6094413"/>
                        <a:ext cx="19399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33400" y="4230469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If the point P is in the surface or outside the surface:              (r &gt; R or r = R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514600" y="1143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Charge enclosed inside the Gaussian surface</a:t>
            </a:r>
          </a:p>
        </p:txBody>
      </p:sp>
      <p:cxnSp>
        <p:nvCxnSpPr>
          <p:cNvPr id="60" name="Straight Connector 59"/>
          <p:cNvCxnSpPr/>
          <p:nvPr/>
        </p:nvCxnSpPr>
        <p:spPr>
          <a:xfrm rot="5400000">
            <a:off x="1828006" y="3657600"/>
            <a:ext cx="6400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14"/>
          <p:cNvGraphicFramePr>
            <a:graphicFrameLocks noChangeAspect="1"/>
          </p:cNvGraphicFramePr>
          <p:nvPr/>
        </p:nvGraphicFramePr>
        <p:xfrm>
          <a:off x="1425575" y="5029200"/>
          <a:ext cx="14747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5" imgW="838080" imgH="241200" progId="Equation.3">
                  <p:embed/>
                </p:oleObj>
              </mc:Choice>
              <mc:Fallback>
                <p:oleObj name="Equation" r:id="rId15" imgW="838080" imgH="241200" progId="Equation.3">
                  <p:embed/>
                  <p:pic>
                    <p:nvPicPr>
                      <p:cNvPr id="6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5029200"/>
                        <a:ext cx="147478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5"/>
          <p:cNvGraphicFramePr>
            <a:graphicFrameLocks noChangeAspect="1"/>
          </p:cNvGraphicFramePr>
          <p:nvPr/>
        </p:nvGraphicFramePr>
        <p:xfrm>
          <a:off x="1577975" y="5562600"/>
          <a:ext cx="10715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7" imgW="609480" imgH="228600" progId="Equation.3">
                  <p:embed/>
                </p:oleObj>
              </mc:Choice>
              <mc:Fallback>
                <p:oleObj name="Equation" r:id="rId17" imgW="609480" imgH="228600" progId="Equation.3">
                  <p:embed/>
                  <p:pic>
                    <p:nvPicPr>
                      <p:cNvPr id="7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562600"/>
                        <a:ext cx="10715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lowchart: Magnetic Disk 50"/>
          <p:cNvSpPr/>
          <p:nvPr/>
        </p:nvSpPr>
        <p:spPr>
          <a:xfrm>
            <a:off x="7086600" y="914400"/>
            <a:ext cx="1752600" cy="297180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468841" y="405130"/>
            <a:ext cx="23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ing  Cylinder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10595" y="1931790"/>
            <a:ext cx="122982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 For r &lt; R </a:t>
            </a:r>
            <a:endParaRPr lang="ar-SA" dirty="0"/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0653"/>
              </p:ext>
            </p:extLst>
          </p:nvPr>
        </p:nvGraphicFramePr>
        <p:xfrm>
          <a:off x="5545072" y="2490599"/>
          <a:ext cx="936365" cy="35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معادلة" r:id="rId19" imgW="380880" imgH="177480" progId="Equation.3">
                  <p:embed/>
                </p:oleObj>
              </mc:Choice>
              <mc:Fallback>
                <p:oleObj name="معادلة" r:id="rId19" imgW="380880" imgH="177480" progId="Equation.3">
                  <p:embed/>
                  <p:pic>
                    <p:nvPicPr>
                      <p:cNvPr id="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072" y="2490599"/>
                        <a:ext cx="936365" cy="352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155366" y="4419600"/>
            <a:ext cx="2074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For, (r &gt; R or r = R)</a:t>
            </a:r>
          </a:p>
        </p:txBody>
      </p:sp>
      <p:graphicFrame>
        <p:nvGraphicFramePr>
          <p:cNvPr id="7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3571"/>
              </p:ext>
            </p:extLst>
          </p:nvPr>
        </p:nvGraphicFramePr>
        <p:xfrm>
          <a:off x="6443976" y="4830960"/>
          <a:ext cx="14970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معادلة" r:id="rId21" imgW="850680" imgH="228600" progId="Equation.3">
                  <p:embed/>
                </p:oleObj>
              </mc:Choice>
              <mc:Fallback>
                <p:oleObj name="معادلة" r:id="rId21" imgW="850680" imgH="228600" progId="Equation.3">
                  <p:embed/>
                  <p:pic>
                    <p:nvPicPr>
                      <p:cNvPr id="7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976" y="4830960"/>
                        <a:ext cx="14970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24670"/>
              </p:ext>
            </p:extLst>
          </p:nvPr>
        </p:nvGraphicFramePr>
        <p:xfrm>
          <a:off x="6484938" y="5405438"/>
          <a:ext cx="10937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معادلة" r:id="rId23" imgW="622080" imgH="177480" progId="Equation.3">
                  <p:embed/>
                </p:oleObj>
              </mc:Choice>
              <mc:Fallback>
                <p:oleObj name="معادلة" r:id="rId23" imgW="622080" imgH="177480" progId="Equation.3">
                  <p:embed/>
                  <p:pic>
                    <p:nvPicPr>
                      <p:cNvPr id="7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5405438"/>
                        <a:ext cx="1093787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7724128" y="1295400"/>
            <a:ext cx="319318" cy="2438400"/>
            <a:chOff x="1092200" y="1734574"/>
            <a:chExt cx="319318" cy="3828026"/>
          </a:xfrm>
        </p:grpSpPr>
        <p:sp>
          <p:nvSpPr>
            <p:cNvPr id="74" name="Rectangle 73"/>
            <p:cNvSpPr/>
            <p:nvPr/>
          </p:nvSpPr>
          <p:spPr>
            <a:xfrm>
              <a:off x="1219200" y="1905000"/>
              <a:ext cx="76200" cy="3657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092200" y="1734574"/>
              <a:ext cx="319318" cy="36933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357646" y="990600"/>
            <a:ext cx="1405354" cy="2819400"/>
            <a:chOff x="1752600" y="2133600"/>
            <a:chExt cx="1405354" cy="2819400"/>
          </a:xfrm>
        </p:grpSpPr>
        <p:grpSp>
          <p:nvGrpSpPr>
            <p:cNvPr id="77" name="Group 76"/>
            <p:cNvGrpSpPr/>
            <p:nvPr/>
          </p:nvGrpSpPr>
          <p:grpSpPr>
            <a:xfrm>
              <a:off x="1752600" y="2133600"/>
              <a:ext cx="1143000" cy="2819400"/>
              <a:chOff x="1752600" y="2133600"/>
              <a:chExt cx="1143000" cy="2819400"/>
            </a:xfrm>
          </p:grpSpPr>
          <p:sp>
            <p:nvSpPr>
              <p:cNvPr id="79" name="Flowchart: Magnetic Disk 78"/>
              <p:cNvSpPr/>
              <p:nvPr/>
            </p:nvSpPr>
            <p:spPr>
              <a:xfrm>
                <a:off x="1752600" y="2133600"/>
                <a:ext cx="1143000" cy="2819400"/>
              </a:xfrm>
              <a:prstGeom prst="flowChartMagneticDisk">
                <a:avLst/>
              </a:prstGeom>
              <a:noFill/>
              <a:ln>
                <a:solidFill>
                  <a:srgbClr val="C00000"/>
                </a:solidFill>
                <a:prstDash val="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2362200" y="3657600"/>
                <a:ext cx="533400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2514600" y="3657600"/>
                <a:ext cx="2616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</a:t>
                </a:r>
              </a:p>
            </p:txBody>
          </p:sp>
        </p:grpSp>
        <p:sp>
          <p:nvSpPr>
            <p:cNvPr id="78" name="TextBox 77"/>
            <p:cNvSpPr txBox="1"/>
            <p:nvPr/>
          </p:nvSpPr>
          <p:spPr>
            <a:xfrm>
              <a:off x="2819400" y="35052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</p:grpSp>
      <p:graphicFrame>
        <p:nvGraphicFramePr>
          <p:cNvPr id="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26042"/>
              </p:ext>
            </p:extLst>
          </p:nvPr>
        </p:nvGraphicFramePr>
        <p:xfrm>
          <a:off x="5932087" y="5886450"/>
          <a:ext cx="19399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معادلة" r:id="rId25" imgW="1104840" imgH="431640" progId="Equation.3">
                  <p:embed/>
                </p:oleObj>
              </mc:Choice>
              <mc:Fallback>
                <p:oleObj name="معادلة" r:id="rId25" imgW="1104840" imgH="431640" progId="Equation.3">
                  <p:embed/>
                  <p:pic>
                    <p:nvPicPr>
                      <p:cNvPr id="8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087" y="5886450"/>
                        <a:ext cx="193992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5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 txBox="1">
            <a:spLocks noChangeArrowheads="1"/>
          </p:cNvSpPr>
          <p:nvPr/>
        </p:nvSpPr>
        <p:spPr bwMode="auto">
          <a:xfrm>
            <a:off x="304800" y="914400"/>
            <a:ext cx="8534400" cy="1143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>
                <a:latin typeface="+mn-lt"/>
              </a:rPr>
              <a:t>T081 -</a:t>
            </a:r>
            <a:r>
              <a:rPr lang="en-US" dirty="0">
                <a:latin typeface="+mn-lt"/>
              </a:rPr>
              <a:t>Q8. A charge is distributed uniformly along a long straight wire. If the electric field 4.0 cm from the wire is 40 N/C, then the electric field 8.0 cm from the wire is: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 20 N/C)</a:t>
            </a:r>
          </a:p>
          <a:p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228600"/>
            <a:ext cx="7073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+mn-lt"/>
              </a:rPr>
              <a:t>Charged Conducting Rod/cylindrical symmetry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304800" y="1981200"/>
            <a:ext cx="8534400" cy="1600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>
                <a:latin typeface="+mn-lt"/>
              </a:rPr>
              <a:t>T061</a:t>
            </a:r>
            <a:r>
              <a:rPr lang="en-US" b="1" dirty="0">
                <a:latin typeface="+mn-lt"/>
              </a:rPr>
              <a:t>: Q#8. </a:t>
            </a:r>
            <a:r>
              <a:rPr lang="en-US" dirty="0">
                <a:latin typeface="+mn-lt"/>
              </a:rPr>
              <a:t>A long wire, of linear charge density </a:t>
            </a:r>
            <a:r>
              <a:rPr lang="en-US" dirty="0" err="1">
                <a:latin typeface="+mn-lt"/>
              </a:rPr>
              <a:t>λ</a:t>
            </a:r>
            <a:r>
              <a:rPr lang="en-US" i="1" baseline="-25000" dirty="0" err="1">
                <a:latin typeface="+mn-lt"/>
              </a:rPr>
              <a:t>l</a:t>
            </a:r>
            <a:r>
              <a:rPr lang="en-US" i="1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, runs along the cylindrical axis, of a cylindrical conducting shell, which carries a net linear charge density of </a:t>
            </a:r>
            <a:r>
              <a:rPr lang="en-US" dirty="0" err="1">
                <a:latin typeface="+mn-lt"/>
              </a:rPr>
              <a:t>λ</a:t>
            </a:r>
            <a:r>
              <a:rPr lang="en-US" i="1" baseline="-25000" dirty="0" err="1">
                <a:latin typeface="+mn-lt"/>
              </a:rPr>
              <a:t>c</a:t>
            </a:r>
            <a:r>
              <a:rPr lang="en-US" dirty="0">
                <a:latin typeface="+mn-lt"/>
              </a:rPr>
              <a:t>. The charge per unit length on the inner and outer surfaces of the shell, respectively are: [Note: linear charge density charge per unit length] ≡ 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−</a:t>
            </a:r>
            <a:r>
              <a:rPr lang="en-US" dirty="0" err="1">
                <a:latin typeface="+mn-lt"/>
              </a:rPr>
              <a:t>λ</a:t>
            </a:r>
            <a:r>
              <a:rPr lang="en-US" i="1" baseline="-25000" dirty="0" err="1">
                <a:latin typeface="+mn-lt"/>
              </a:rPr>
              <a:t>l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and </a:t>
            </a:r>
            <a:r>
              <a:rPr lang="en-US" dirty="0" err="1">
                <a:latin typeface="+mn-lt"/>
              </a:rPr>
              <a:t>λ</a:t>
            </a:r>
            <a:r>
              <a:rPr lang="en-US" i="1" baseline="-25000" dirty="0" err="1">
                <a:latin typeface="+mn-lt"/>
              </a:rPr>
              <a:t>c</a:t>
            </a:r>
            <a:r>
              <a:rPr lang="en-US" dirty="0">
                <a:latin typeface="+mn-lt"/>
              </a:rPr>
              <a:t> + </a:t>
            </a:r>
            <a:r>
              <a:rPr lang="en-US" dirty="0" err="1">
                <a:latin typeface="+mn-lt"/>
              </a:rPr>
              <a:t>λ</a:t>
            </a:r>
            <a:r>
              <a:rPr lang="en-US" i="1" baseline="-25000" dirty="0" err="1">
                <a:latin typeface="+mn-lt"/>
              </a:rPr>
              <a:t>l</a:t>
            </a:r>
            <a:r>
              <a:rPr lang="en-US" i="1" baseline="-25000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)</a:t>
            </a:r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304800" y="3581400"/>
            <a:ext cx="8534400" cy="1143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>
                <a:latin typeface="+mn-lt"/>
              </a:rPr>
              <a:t>T052</a:t>
            </a:r>
            <a:r>
              <a:rPr lang="en-US" b="1" dirty="0">
                <a:latin typeface="+mn-lt"/>
              </a:rPr>
              <a:t>: Q#20.</a:t>
            </a:r>
            <a:r>
              <a:rPr lang="en-US" dirty="0">
                <a:latin typeface="+mn-lt"/>
              </a:rPr>
              <a:t> Consider a long wire of linear charge density λ. Now imagine a closed cylindrical Gaussian surface of radius r and length L with the wire as the axis. What is the electric flux through the cylinder surface? 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</a:t>
            </a:r>
            <a:r>
              <a:rPr lang="en-US" dirty="0" err="1">
                <a:latin typeface="+mn-lt"/>
              </a:rPr>
              <a:t>λL</a:t>
            </a:r>
            <a:r>
              <a:rPr lang="en-US" dirty="0">
                <a:latin typeface="+mn-lt"/>
              </a:rPr>
              <a:t>/</a:t>
            </a:r>
            <a:r>
              <a:rPr lang="en-US" dirty="0" err="1">
                <a:latin typeface="+mn-lt"/>
              </a:rPr>
              <a:t>ε</a:t>
            </a:r>
            <a:r>
              <a:rPr lang="en-US" baseline="-25000" dirty="0" err="1">
                <a:latin typeface="+mn-lt"/>
              </a:rPr>
              <a:t>o</a:t>
            </a:r>
            <a:r>
              <a:rPr lang="en-US" dirty="0">
                <a:latin typeface="+mn-lt"/>
              </a:rPr>
              <a:t>)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228600" y="4648200"/>
            <a:ext cx="8534400" cy="1600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>
                <a:latin typeface="+mn-lt"/>
              </a:rPr>
              <a:t>T071</a:t>
            </a:r>
            <a:r>
              <a:rPr lang="en-US" b="1" dirty="0">
                <a:latin typeface="+mn-lt"/>
              </a:rPr>
              <a:t>: Q6.</a:t>
            </a:r>
            <a:r>
              <a:rPr lang="en-US" dirty="0">
                <a:latin typeface="+mn-lt"/>
              </a:rPr>
              <a:t> An infinitely long uniformly charged rod is coaxial with an infinitely long uniformly charged cylindrical shell of radius 5.0 cm. The linear density of the rod is + 15 × 10</a:t>
            </a:r>
            <a:r>
              <a:rPr lang="en-US" baseline="30000" dirty="0">
                <a:latin typeface="+mn-lt"/>
              </a:rPr>
              <a:t>-9</a:t>
            </a:r>
            <a:r>
              <a:rPr lang="en-US" dirty="0">
                <a:latin typeface="+mn-lt"/>
              </a:rPr>
              <a:t> C/m and that of the cylindrical shell is – 20 × 10</a:t>
            </a:r>
            <a:r>
              <a:rPr lang="en-US" baseline="30000" dirty="0">
                <a:latin typeface="+mn-lt"/>
              </a:rPr>
              <a:t>-9</a:t>
            </a:r>
            <a:r>
              <a:rPr lang="en-US" dirty="0">
                <a:latin typeface="+mn-lt"/>
              </a:rPr>
              <a:t> C/m. What is the magnitude of the electric field at a distance of 10 cm from the axis?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 900 N/C)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 txBox="1">
            <a:spLocks noChangeArrowheads="1"/>
          </p:cNvSpPr>
          <p:nvPr/>
        </p:nvSpPr>
        <p:spPr bwMode="auto">
          <a:xfrm>
            <a:off x="304800" y="533400"/>
            <a:ext cx="5943600" cy="13716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>
                <a:solidFill>
                  <a:srgbClr val="0000FF"/>
                </a:solidFill>
                <a:latin typeface="+mn-lt"/>
              </a:rPr>
              <a:t>T072</a:t>
            </a:r>
            <a:r>
              <a:rPr lang="en-US" b="1" dirty="0">
                <a:solidFill>
                  <a:srgbClr val="0000FF"/>
                </a:solidFill>
                <a:latin typeface="+mn-lt"/>
              </a:rPr>
              <a:t>: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Q6. The Fig.  2  shows short sections of two very long parallel wires carrying uniform linear charge densities + 6.0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μC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/m and – 2.0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μC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/m. Find the magnitude and direction of the net electric field at point P.</a:t>
            </a: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304800"/>
            <a:ext cx="2068468" cy="229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304800" y="2743200"/>
            <a:ext cx="8534400" cy="16764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>
                <a:latin typeface="+mn-lt"/>
              </a:rPr>
              <a:t>T042</a:t>
            </a:r>
            <a:r>
              <a:rPr lang="en-US" b="1" dirty="0">
                <a:latin typeface="+mn-lt"/>
              </a:rPr>
              <a:t>: Q#6</a:t>
            </a:r>
            <a:r>
              <a:rPr lang="en-US" dirty="0">
                <a:latin typeface="+mn-lt"/>
              </a:rPr>
              <a:t>  A very long uniform line of charge having a linear charge  density of 6.8 micro-C/m lies along x-axis. A second line of charge has a linear charge density of -3.40 micro-C/m and is parallel to x-axis at y = 0.5 m. What is the net electric field at point where y= 0.25 m on y-axis? </a:t>
            </a:r>
          </a:p>
          <a:p>
            <a:r>
              <a:rPr lang="en-US" b="1" dirty="0">
                <a:latin typeface="+mn-lt"/>
              </a:rPr>
              <a:t>(</a:t>
            </a:r>
            <a:r>
              <a:rPr lang="en-US" b="1" dirty="0" err="1">
                <a:latin typeface="+mn-lt"/>
              </a:rPr>
              <a:t>Ans</a:t>
            </a:r>
            <a:r>
              <a:rPr lang="en-US" b="1" dirty="0">
                <a:latin typeface="+mn-lt"/>
              </a:rPr>
              <a:t>: 7.3x10</a:t>
            </a:r>
            <a:r>
              <a:rPr lang="en-US" b="1" baseline="30000" dirty="0">
                <a:latin typeface="+mn-lt"/>
              </a:rPr>
              <a:t>5</a:t>
            </a:r>
            <a:r>
              <a:rPr lang="en-US" b="1" dirty="0">
                <a:latin typeface="+mn-lt"/>
              </a:rPr>
              <a:t> N/C along +y-axis.)</a:t>
            </a:r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8600" y="4572000"/>
            <a:ext cx="8763000" cy="1828800"/>
            <a:chOff x="228600" y="1600200"/>
            <a:chExt cx="8763000" cy="1828800"/>
          </a:xfrm>
        </p:grpSpPr>
        <p:sp>
          <p:nvSpPr>
            <p:cNvPr id="8" name="Rectangle 7"/>
            <p:cNvSpPr/>
            <p:nvPr/>
          </p:nvSpPr>
          <p:spPr>
            <a:xfrm>
              <a:off x="228600" y="1600200"/>
              <a:ext cx="87630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b="1" dirty="0">
                  <a:latin typeface="+mn-lt"/>
                </a:rPr>
                <a:t>T91-Q6</a:t>
              </a:r>
              <a:r>
                <a:rPr lang="en-US" dirty="0">
                  <a:latin typeface="+mn-lt"/>
                </a:rPr>
                <a:t>.Figure 2 shows the cross sections of four very long rods that extend into and out of the page. The value below each rod is the uniform linear charge density λ in units of µC/m, and the distance </a:t>
              </a:r>
              <a:r>
                <a:rPr lang="en-US" i="1" dirty="0">
                  <a:latin typeface="+mn-lt"/>
                </a:rPr>
                <a:t>d = 1.0 cm. What is the net electric field at point P?</a:t>
              </a:r>
            </a:p>
            <a:p>
              <a:pPr algn="l" rtl="0"/>
              <a:r>
                <a:rPr lang="pt-BR" dirty="0">
                  <a:latin typeface="+mn-lt"/>
                </a:rPr>
                <a:t>A) − 7.2 × 10</a:t>
              </a:r>
              <a:r>
                <a:rPr lang="pt-BR" baseline="30000" dirty="0">
                  <a:latin typeface="+mn-lt"/>
                </a:rPr>
                <a:t>6 </a:t>
              </a:r>
              <a:r>
                <a:rPr lang="pt-BR" dirty="0">
                  <a:latin typeface="+mn-lt"/>
                </a:rPr>
                <a:t>i (N/C)</a:t>
              </a: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943600" y="2514600"/>
              <a:ext cx="29718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4"/>
          <p:cNvSpPr txBox="1">
            <a:spLocks noChangeArrowheads="1"/>
          </p:cNvSpPr>
          <p:nvPr/>
        </p:nvSpPr>
        <p:spPr bwMode="auto">
          <a:xfrm>
            <a:off x="576470" y="152400"/>
            <a:ext cx="8534400" cy="1143000"/>
          </a:xfrm>
          <a:prstGeom prst="rect">
            <a:avLst/>
          </a:prstGeom>
          <a:solidFill>
            <a:srgbClr val="FFFF00"/>
          </a:solidFill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/>
              <a:t>T061</a:t>
            </a:r>
            <a:r>
              <a:rPr lang="en-US" b="1" dirty="0"/>
              <a:t>: Q#6.</a:t>
            </a:r>
            <a:r>
              <a:rPr lang="en-US" dirty="0"/>
              <a:t> When a piece of paper is held with its face perpendicular to a uniform electric field the flux through it is 25.0 N·m</a:t>
            </a:r>
            <a:r>
              <a:rPr lang="en-US" baseline="30000" dirty="0"/>
              <a:t>2</a:t>
            </a:r>
            <a:r>
              <a:rPr lang="en-US" dirty="0"/>
              <a:t>/C. When the paper is turned 25.0</a:t>
            </a:r>
            <a:r>
              <a:rPr lang="en-US" baseline="30000" dirty="0"/>
              <a:t>o </a:t>
            </a:r>
            <a:r>
              <a:rPr lang="en-US" dirty="0"/>
              <a:t>with respect to the field the flux through it is: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 22.7 N·m</a:t>
            </a:r>
            <a:r>
              <a:rPr lang="en-US" baseline="30000" dirty="0"/>
              <a:t>2</a:t>
            </a:r>
            <a:r>
              <a:rPr lang="en-US" dirty="0"/>
              <a:t>/C 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0264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 txBox="1">
            <a:spLocks noChangeArrowheads="1"/>
          </p:cNvSpPr>
          <p:nvPr/>
        </p:nvSpPr>
        <p:spPr bwMode="auto">
          <a:xfrm>
            <a:off x="381000" y="228600"/>
            <a:ext cx="5943600" cy="13716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>
                <a:solidFill>
                  <a:srgbClr val="0000FF"/>
                </a:solidFill>
                <a:latin typeface="+mn-lt"/>
              </a:rPr>
              <a:t>T072</a:t>
            </a:r>
            <a:r>
              <a:rPr lang="en-US" b="1" dirty="0">
                <a:solidFill>
                  <a:srgbClr val="0000FF"/>
                </a:solidFill>
                <a:latin typeface="+mn-lt"/>
              </a:rPr>
              <a:t>: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Q6. The Fig.  2  shows short sections of two very long parallel wires carrying uniform linear charge densities + 6.0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μC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/m and – 2.0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μC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/m. Find the magnitude and direction of the net electric field at point P.</a:t>
            </a: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304800"/>
            <a:ext cx="2068468" cy="229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970054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04800" y="304800"/>
            <a:ext cx="8763000" cy="1828800"/>
            <a:chOff x="228600" y="1600200"/>
            <a:chExt cx="8763000" cy="1828800"/>
          </a:xfrm>
        </p:grpSpPr>
        <p:sp>
          <p:nvSpPr>
            <p:cNvPr id="8" name="Rectangle 7"/>
            <p:cNvSpPr/>
            <p:nvPr/>
          </p:nvSpPr>
          <p:spPr>
            <a:xfrm>
              <a:off x="228600" y="1600200"/>
              <a:ext cx="87630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b="1" dirty="0">
                  <a:latin typeface="+mn-lt"/>
                </a:rPr>
                <a:t>T91-Q6</a:t>
              </a:r>
              <a:r>
                <a:rPr lang="en-US" dirty="0">
                  <a:latin typeface="+mn-lt"/>
                </a:rPr>
                <a:t>.Figure 2 shows the cross sections of four very long rods that extend into and out of the page. The value below each rod is the uniform linear charge density λ in units of µC/m, and the distance </a:t>
              </a:r>
              <a:r>
                <a:rPr lang="en-US" i="1" dirty="0">
                  <a:latin typeface="+mn-lt"/>
                </a:rPr>
                <a:t>d = 1.0 cm. What is the net electric field at point P?</a:t>
              </a:r>
            </a:p>
            <a:p>
              <a:pPr algn="l" rtl="0"/>
              <a:r>
                <a:rPr lang="pt-BR" dirty="0">
                  <a:latin typeface="+mn-lt"/>
                </a:rPr>
                <a:t>A) − 7.2 × 10</a:t>
              </a:r>
              <a:r>
                <a:rPr lang="pt-BR" baseline="30000" dirty="0">
                  <a:latin typeface="+mn-lt"/>
                </a:rPr>
                <a:t>6 </a:t>
              </a:r>
              <a:r>
                <a:rPr lang="pt-BR" dirty="0">
                  <a:latin typeface="+mn-lt"/>
                </a:rPr>
                <a:t>i (N/C)</a:t>
              </a: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03235" y="2514600"/>
              <a:ext cx="29718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41716566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152400"/>
            <a:ext cx="8153400" cy="2862322"/>
            <a:chOff x="457200" y="1828800"/>
            <a:chExt cx="8153400" cy="2862322"/>
          </a:xfrm>
        </p:grpSpPr>
        <p:pic>
          <p:nvPicPr>
            <p:cNvPr id="3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77000" y="1981200"/>
              <a:ext cx="2133600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Rectangle 3"/>
            <p:cNvSpPr/>
            <p:nvPr/>
          </p:nvSpPr>
          <p:spPr>
            <a:xfrm>
              <a:off x="457200" y="1828800"/>
              <a:ext cx="5943600" cy="28623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b="1" dirty="0">
                  <a:latin typeface="+mn-lt"/>
                </a:rPr>
                <a:t>T102-Q6. </a:t>
              </a:r>
            </a:p>
            <a:p>
              <a:pPr algn="l" rtl="0"/>
              <a:r>
                <a:rPr lang="en-US" dirty="0">
                  <a:latin typeface="+mn-lt"/>
                </a:rPr>
                <a:t>Figure 2 shows short sections of two very long parallel lines of charge, fixed in place and separated by L = 10 cm. The uniform linear charge densities are +6.0 µC/m for Line 1 and –2.0 µC/m for Line 2. Find the x-coordinate of the point along the x-axis at which the net electric field due to the two line charges is zero. </a:t>
              </a:r>
              <a:endParaRPr lang="en-US" b="1" dirty="0">
                <a:latin typeface="+mn-lt"/>
              </a:endParaRPr>
            </a:p>
            <a:p>
              <a:pPr algn="l" rtl="0"/>
              <a:r>
                <a:rPr lang="en-US" b="1" dirty="0">
                  <a:latin typeface="+mn-lt"/>
                </a:rPr>
                <a:t> </a:t>
              </a:r>
              <a:r>
                <a:rPr lang="en-US" dirty="0">
                  <a:latin typeface="+mn-lt"/>
                </a:rPr>
                <a:t>A) +10 cm</a:t>
              </a:r>
            </a:p>
            <a:p>
              <a:pPr algn="l" rtl="0"/>
              <a:endParaRPr lang="en-US" b="1" dirty="0">
                <a:latin typeface="+mn-lt"/>
              </a:endParaRPr>
            </a:p>
            <a:p>
              <a:pPr algn="l" rtl="0"/>
              <a:endParaRPr lang="en-US" dirty="0">
                <a:latin typeface="+mn-lt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33400" y="2590800"/>
            <a:ext cx="8153400" cy="1188330"/>
            <a:chOff x="381000" y="219670"/>
            <a:chExt cx="8153400" cy="1188330"/>
          </a:xfrm>
        </p:grpSpPr>
        <p:sp>
          <p:nvSpPr>
            <p:cNvPr id="6" name="Rectangle 5"/>
            <p:cNvSpPr/>
            <p:nvPr/>
          </p:nvSpPr>
          <p:spPr>
            <a:xfrm>
              <a:off x="381000" y="219670"/>
              <a:ext cx="56388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>
                  <a:latin typeface="+mn-lt"/>
                </a:rPr>
                <a:t>T111-Q10. Two infinitely long lines of charge are shown in Figure 5. What is the electric field at P? </a:t>
              </a:r>
            </a:p>
            <a:p>
              <a:pPr algn="l" rtl="0"/>
              <a:r>
                <a:rPr lang="en-US" dirty="0">
                  <a:latin typeface="+mn-lt"/>
                </a:rPr>
                <a:t>A) 18 (N/C), to the left</a:t>
              </a:r>
            </a:p>
          </p:txBody>
        </p: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934200" y="229283"/>
              <a:ext cx="1600200" cy="1178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" name="Rectangle 7"/>
          <p:cNvSpPr/>
          <p:nvPr/>
        </p:nvSpPr>
        <p:spPr>
          <a:xfrm>
            <a:off x="381000" y="4343400"/>
            <a:ext cx="838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+mn-lt"/>
              </a:rPr>
              <a:t>T62-Q8. </a:t>
            </a:r>
            <a:r>
              <a:rPr lang="en-US" dirty="0">
                <a:latin typeface="+mn-lt"/>
              </a:rPr>
              <a:t>The electric field, at a distance of 40 cm, from a very long uniform wire of charge is 840 N/C. How much charge is contained in a 2.0 cm long of the wire? </a:t>
            </a:r>
          </a:p>
          <a:p>
            <a:r>
              <a:rPr lang="en-US" dirty="0">
                <a:latin typeface="+mn-lt"/>
              </a:rPr>
              <a:t>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0.37)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5410200"/>
            <a:ext cx="8763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n-lt"/>
              </a:rPr>
              <a:t>T101-Q7.A long conducting solid cylinder, with radius R = 10 cm, has a uniform charge density λ = 7.0 × 10</a:t>
            </a:r>
            <a:r>
              <a:rPr lang="en-US" baseline="30000" dirty="0">
                <a:solidFill>
                  <a:srgbClr val="0000FF"/>
                </a:solidFill>
                <a:latin typeface="+mn-lt"/>
              </a:rPr>
              <a:t>−9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C/m. Determine the magnitude of the electric field at a distance r = 12 cm from the axis of the cylinder.</a:t>
            </a:r>
          </a:p>
          <a:p>
            <a:r>
              <a:rPr lang="en-US" dirty="0">
                <a:solidFill>
                  <a:srgbClr val="0000FF"/>
                </a:solidFill>
                <a:latin typeface="+mn-lt"/>
              </a:rPr>
              <a:t>A) 1.1 × 10</a:t>
            </a:r>
            <a:r>
              <a:rPr lang="en-US" baseline="30000" dirty="0">
                <a:solidFill>
                  <a:srgbClr val="0000FF"/>
                </a:solidFill>
                <a:latin typeface="+mn-lt"/>
              </a:rPr>
              <a:t>3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N/C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3505200"/>
            <a:ext cx="861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T92-Q12. A very long non -conducting cylinder of radius 4.0 cm has a uniform volume charge density of 25 </a:t>
            </a:r>
            <a:r>
              <a:rPr lang="en-US" dirty="0" err="1">
                <a:latin typeface="+mn-lt"/>
              </a:rPr>
              <a:t>μC</a:t>
            </a:r>
            <a:r>
              <a:rPr lang="en-US" dirty="0">
                <a:latin typeface="+mn-lt"/>
              </a:rPr>
              <a:t>/m</a:t>
            </a:r>
            <a:r>
              <a:rPr lang="en-US" baseline="30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. What is the magnitude of the electric field at </a:t>
            </a:r>
            <a:r>
              <a:rPr lang="en-US" i="1" dirty="0">
                <a:latin typeface="+mn-lt"/>
              </a:rPr>
              <a:t>r = 2.0 cm, where r is the </a:t>
            </a:r>
            <a:r>
              <a:rPr lang="en-US" dirty="0">
                <a:latin typeface="+mn-lt"/>
              </a:rPr>
              <a:t>distance from the axis of the cylinder?</a:t>
            </a:r>
          </a:p>
          <a:p>
            <a:r>
              <a:rPr lang="en-US" dirty="0">
                <a:latin typeface="+mn-lt"/>
              </a:rPr>
              <a:t>A) 2.8 × 10</a:t>
            </a:r>
            <a:r>
              <a:rPr lang="en-US" baseline="30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N/C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676400"/>
            <a:ext cx="8610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T83-Q8. An infinitely long non-conducting cylinder of radius R = 2.00 cm carries a uniform charge density ρ = 18.0 </a:t>
            </a:r>
            <a:r>
              <a:rPr lang="en-US" dirty="0" err="1">
                <a:latin typeface="+mn-lt"/>
              </a:rPr>
              <a:t>μC</a:t>
            </a:r>
            <a:r>
              <a:rPr lang="en-US" dirty="0">
                <a:latin typeface="+mn-lt"/>
              </a:rPr>
              <a:t>/ m3. Calculate the electric field at distance r = 1.00 cm from the axis of the cylinder?      A) 1.02 ×104 N/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14400" y="391180"/>
            <a:ext cx="71799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+mn-lt"/>
              </a:rPr>
              <a:t>Insulating (Dielectric, non-conducting) Cylinder</a:t>
            </a:r>
          </a:p>
        </p:txBody>
      </p:sp>
    </p:spTree>
    <p:extLst>
      <p:ext uri="{BB962C8B-B14F-4D97-AF65-F5344CB8AC3E}">
        <p14:creationId xmlns:p14="http://schemas.microsoft.com/office/powerpoint/2010/main" val="370870716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4"/>
          <p:cNvSpPr/>
          <p:nvPr/>
        </p:nvSpPr>
        <p:spPr>
          <a:xfrm>
            <a:off x="5105400" y="5753100"/>
            <a:ext cx="1828800" cy="990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1167086" y="2921000"/>
            <a:ext cx="1195114" cy="1905000"/>
            <a:chOff x="1167086" y="2921000"/>
            <a:chExt cx="1195114" cy="1905000"/>
          </a:xfrm>
        </p:grpSpPr>
        <p:sp>
          <p:nvSpPr>
            <p:cNvPr id="29" name="Flowchart: Magnetic Disk 28"/>
            <p:cNvSpPr/>
            <p:nvPr/>
          </p:nvSpPr>
          <p:spPr>
            <a:xfrm>
              <a:off x="1524000" y="2921000"/>
              <a:ext cx="838200" cy="1905000"/>
            </a:xfrm>
            <a:prstGeom prst="flowChartMagneticDisk">
              <a:avLst/>
            </a:prstGeom>
            <a:solidFill>
              <a:schemeClr val="accent6">
                <a:lumMod val="75000"/>
                <a:alpha val="70000"/>
              </a:schemeClr>
            </a:solidFill>
            <a:scene3d>
              <a:camera prst="orthographicFront">
                <a:rot lat="21299999" lon="300000" rev="186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 rot="18921913">
              <a:off x="1167086" y="3983665"/>
              <a:ext cx="312658" cy="790362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11200" y="3276600"/>
            <a:ext cx="1879600" cy="1587500"/>
            <a:chOff x="2133600" y="2133600"/>
            <a:chExt cx="1879600" cy="1587500"/>
          </a:xfrm>
        </p:grpSpPr>
        <p:cxnSp>
          <p:nvCxnSpPr>
            <p:cNvPr id="41" name="Straight Arrow Connector 40"/>
            <p:cNvCxnSpPr/>
            <p:nvPr/>
          </p:nvCxnSpPr>
          <p:spPr>
            <a:xfrm flipV="1">
              <a:off x="2667000" y="2324100"/>
              <a:ext cx="1295400" cy="990600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2489200" y="2578100"/>
              <a:ext cx="1524000" cy="1143000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2362200" y="2133600"/>
              <a:ext cx="1295400" cy="990600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2133600" y="2362200"/>
              <a:ext cx="1524000" cy="1143000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Title 7"/>
          <p:cNvSpPr txBox="1">
            <a:spLocks/>
          </p:cNvSpPr>
          <p:nvPr/>
        </p:nvSpPr>
        <p:spPr>
          <a:xfrm>
            <a:off x="381000" y="76201"/>
            <a:ext cx="8229600" cy="6096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/>
                <a:cs typeface="+mn-cs"/>
              </a:rPr>
              <a:t>Planner Symmetry: Insulating Sheet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2" name="Group 21"/>
          <p:cNvGrpSpPr/>
          <p:nvPr/>
        </p:nvGrpSpPr>
        <p:grpSpPr>
          <a:xfrm rot="19556893">
            <a:off x="685800" y="1828800"/>
            <a:ext cx="3352800" cy="2971800"/>
            <a:chOff x="685800" y="1828800"/>
            <a:chExt cx="3352800" cy="2971800"/>
          </a:xfrm>
          <a:scene3d>
            <a:camera prst="orthographicFront">
              <a:rot lat="0" lon="17699975" rev="0"/>
            </a:camera>
            <a:lightRig rig="threePt" dir="t"/>
          </a:scene3d>
        </p:grpSpPr>
        <p:sp>
          <p:nvSpPr>
            <p:cNvPr id="20" name="Rounded Rectangle 19"/>
            <p:cNvSpPr/>
            <p:nvPr/>
          </p:nvSpPr>
          <p:spPr>
            <a:xfrm>
              <a:off x="685800" y="1828800"/>
              <a:ext cx="3352800" cy="2971800"/>
            </a:xfrm>
            <a:prstGeom prst="roundRect">
              <a:avLst/>
            </a:prstGeom>
            <a:sp3d>
              <a:bevelT w="107950" h="2413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85800" y="1905000"/>
              <a:ext cx="3352800" cy="2862322"/>
            </a:xfrm>
            <a:prstGeom prst="rect">
              <a:avLst/>
            </a:prstGeom>
            <a:sp3d>
              <a:bevelT w="107950" h="241300"/>
            </a:sp3d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dirty="0"/>
                <a:t>+     +       +       +        +    +     +     +      +      +      +     +</a:t>
              </a:r>
            </a:p>
            <a:p>
              <a:pPr algn="ctr">
                <a:defRPr/>
              </a:pPr>
              <a:r>
                <a:rPr lang="en-US" dirty="0"/>
                <a:t>+       +       +     +      +    +    +    +      +      +     +     +      +       + </a:t>
              </a:r>
            </a:p>
            <a:p>
              <a:pPr algn="ctr">
                <a:defRPr/>
              </a:pPr>
              <a:r>
                <a:rPr lang="en-US" dirty="0"/>
                <a:t>+       +      +      +    +     +   +    +     +     +      +       +     +     +      +      +      +      +      +    +    +</a:t>
              </a:r>
            </a:p>
            <a:p>
              <a:pPr algn="ctr">
                <a:defRPr/>
              </a:pPr>
              <a:r>
                <a:rPr lang="en-US" dirty="0"/>
                <a:t>+     +       +       +        +    +     +     +      +      +      +     +</a:t>
              </a:r>
            </a:p>
            <a:p>
              <a:pPr algn="ctr">
                <a:defRPr/>
              </a:pPr>
              <a:r>
                <a:rPr lang="en-US" dirty="0"/>
                <a:t>+       +       +     +      +    +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057400" y="3048000"/>
            <a:ext cx="838200" cy="762000"/>
            <a:chOff x="2057400" y="3048000"/>
            <a:chExt cx="838200" cy="762000"/>
          </a:xfrm>
        </p:grpSpPr>
        <p:sp>
          <p:nvSpPr>
            <p:cNvPr id="24" name="Oval 23"/>
            <p:cNvSpPr/>
            <p:nvPr/>
          </p:nvSpPr>
          <p:spPr>
            <a:xfrm>
              <a:off x="2057400" y="3048000"/>
              <a:ext cx="838200" cy="76200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6000" y="313586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</p:grpSp>
      <p:sp>
        <p:nvSpPr>
          <p:cNvPr id="23" name="Flowchart: Magnetic Disk 22"/>
          <p:cNvSpPr/>
          <p:nvPr/>
        </p:nvSpPr>
        <p:spPr>
          <a:xfrm>
            <a:off x="2476500" y="2120900"/>
            <a:ext cx="838200" cy="1905000"/>
          </a:xfrm>
          <a:prstGeom prst="flowChartMagneticDisk">
            <a:avLst/>
          </a:prstGeom>
          <a:solidFill>
            <a:schemeClr val="accent6">
              <a:lumMod val="75000"/>
              <a:alpha val="70000"/>
            </a:schemeClr>
          </a:solidFill>
          <a:scene3d>
            <a:camera prst="orthographicFront">
              <a:rot lat="21299999" lon="300000" rev="186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2133600" y="2133600"/>
            <a:ext cx="1879600" cy="1587500"/>
            <a:chOff x="2133600" y="2133600"/>
            <a:chExt cx="1879600" cy="1587500"/>
          </a:xfrm>
        </p:grpSpPr>
        <p:cxnSp>
          <p:nvCxnSpPr>
            <p:cNvPr id="33" name="Straight Arrow Connector 32"/>
            <p:cNvCxnSpPr/>
            <p:nvPr/>
          </p:nvCxnSpPr>
          <p:spPr>
            <a:xfrm flipV="1">
              <a:off x="2667000" y="2324100"/>
              <a:ext cx="1295400" cy="9906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2489200" y="2578100"/>
              <a:ext cx="1524000" cy="1143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2362200" y="2133600"/>
              <a:ext cx="1295400" cy="9906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2133600" y="2362200"/>
              <a:ext cx="1524000" cy="1143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029200" y="1981200"/>
          <a:ext cx="1600199" cy="67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749160" imgH="431640" progId="Equation.3">
                  <p:embed/>
                </p:oleObj>
              </mc:Choice>
              <mc:Fallback>
                <p:oleObj name="Equation" r:id="rId4" imgW="749160" imgH="431640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1600199" cy="671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4953000" y="1600200"/>
          <a:ext cx="1828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1041120" imgH="203040" progId="Equation.3">
                  <p:embed/>
                </p:oleObj>
              </mc:Choice>
              <mc:Fallback>
                <p:oleObj name="Equation" r:id="rId6" imgW="1041120" imgH="203040" progId="Equation.3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18288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4246563" y="2619375"/>
          <a:ext cx="39798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8" imgW="1803240" imgH="431640" progId="Equation.3">
                  <p:embed/>
                </p:oleObj>
              </mc:Choice>
              <mc:Fallback>
                <p:oleObj name="Equation" r:id="rId8" imgW="1803240" imgH="431640" progId="Equation.3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2619375"/>
                        <a:ext cx="3979862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4038600" y="3440112"/>
          <a:ext cx="44719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0" imgW="2666880" imgH="431640" progId="Equation.3">
                  <p:embed/>
                </p:oleObj>
              </mc:Choice>
              <mc:Fallback>
                <p:oleObj name="Equation" r:id="rId10" imgW="2666880" imgH="43164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40112"/>
                        <a:ext cx="44719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191000" y="4114800"/>
            <a:ext cx="4038600" cy="267239"/>
            <a:chOff x="4267200" y="3725093"/>
            <a:chExt cx="4038600" cy="267239"/>
          </a:xfrm>
        </p:grpSpPr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4267200" y="3725093"/>
              <a:ext cx="914400" cy="25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l-GR" sz="1200" b="1" dirty="0">
                  <a:latin typeface="Arial"/>
                  <a:cs typeface="Arial"/>
                </a:rPr>
                <a:t>θ</a:t>
              </a:r>
              <a:r>
                <a:rPr lang="en-US" sz="1200" b="1" dirty="0">
                  <a:latin typeface="Arial"/>
                  <a:cs typeface="Arial"/>
                </a:rPr>
                <a:t> =0</a:t>
              </a:r>
              <a:r>
                <a:rPr lang="en-US" sz="1200" b="1" baseline="30000" dirty="0">
                  <a:latin typeface="Arial"/>
                  <a:cs typeface="Arial"/>
                </a:rPr>
                <a:t>0</a:t>
              </a:r>
              <a:endParaRPr lang="en-US" sz="1200" b="1" dirty="0">
                <a:latin typeface="Comic Sans MS" pitchFamily="66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6019800" y="3733800"/>
              <a:ext cx="914400" cy="25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l-GR" sz="1200" b="1" dirty="0">
                  <a:latin typeface="Arial"/>
                  <a:cs typeface="Arial"/>
                </a:rPr>
                <a:t>θ</a:t>
              </a:r>
              <a:r>
                <a:rPr lang="en-US" sz="1200" b="1" dirty="0">
                  <a:latin typeface="Arial"/>
                  <a:cs typeface="Arial"/>
                </a:rPr>
                <a:t> =90</a:t>
              </a:r>
              <a:r>
                <a:rPr lang="en-US" sz="1200" b="1" baseline="30000" dirty="0">
                  <a:latin typeface="Arial"/>
                  <a:cs typeface="Arial"/>
                </a:rPr>
                <a:t>0</a:t>
              </a:r>
              <a:endParaRPr lang="en-US" sz="1200" b="1" dirty="0">
                <a:latin typeface="Comic Sans MS" pitchFamily="66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7391400" y="3733800"/>
              <a:ext cx="914400" cy="25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l-GR" sz="1200" b="1" dirty="0">
                  <a:latin typeface="Arial"/>
                  <a:cs typeface="Arial"/>
                </a:rPr>
                <a:t>θ</a:t>
              </a:r>
              <a:r>
                <a:rPr lang="en-US" sz="1200" b="1" dirty="0">
                  <a:latin typeface="Arial"/>
                  <a:cs typeface="Arial"/>
                </a:rPr>
                <a:t> =0</a:t>
              </a:r>
              <a:r>
                <a:rPr lang="en-US" sz="1200" b="1" baseline="30000" dirty="0">
                  <a:latin typeface="Arial"/>
                  <a:cs typeface="Arial"/>
                </a:rPr>
                <a:t>0</a:t>
              </a:r>
              <a:endParaRPr lang="en-US" sz="1200" b="1" dirty="0">
                <a:latin typeface="Comic Sans MS" pitchFamily="66" charset="0"/>
              </a:endParaRPr>
            </a:p>
          </p:txBody>
        </p:sp>
      </p:grpSp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4648200" y="4354513"/>
          <a:ext cx="28194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2" imgW="1079280" imgH="431640" progId="Equation.3">
                  <p:embed/>
                </p:oleObj>
              </mc:Choice>
              <mc:Fallback>
                <p:oleObj name="Equation" r:id="rId12" imgW="1079280" imgH="431640" progId="Equation.3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354513"/>
                        <a:ext cx="28194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5348288" y="5040313"/>
          <a:ext cx="17256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4" imgW="660240" imgH="431640" progId="Equation.3">
                  <p:embed/>
                </p:oleObj>
              </mc:Choice>
              <mc:Fallback>
                <p:oleObj name="Equation" r:id="rId14" imgW="660240" imgH="431640" progId="Equation.3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5040313"/>
                        <a:ext cx="1725612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5330825" y="5802313"/>
          <a:ext cx="14271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16" imgW="545760" imgH="431640" progId="Equation.3">
                  <p:embed/>
                </p:oleObj>
              </mc:Choice>
              <mc:Fallback>
                <p:oleObj name="Equation" r:id="rId16" imgW="545760" imgH="431640" progId="Equation.3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802313"/>
                        <a:ext cx="1427163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818535" y="838200"/>
            <a:ext cx="31946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initely large insulating Charge Sheet with charge in one face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1752600" y="3352800"/>
            <a:ext cx="2323301" cy="2579132"/>
            <a:chOff x="1752600" y="3352800"/>
            <a:chExt cx="2323301" cy="2579132"/>
          </a:xfrm>
        </p:grpSpPr>
        <p:sp>
          <p:nvSpPr>
            <p:cNvPr id="57" name="TextBox 56"/>
            <p:cNvSpPr txBox="1"/>
            <p:nvPr/>
          </p:nvSpPr>
          <p:spPr>
            <a:xfrm rot="20094143">
              <a:off x="2057400" y="5562600"/>
              <a:ext cx="2018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aussian Surface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rot="16200000" flipV="1">
              <a:off x="2133600" y="4267200"/>
              <a:ext cx="205740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10800000">
              <a:off x="1752600" y="4495800"/>
              <a:ext cx="1524000" cy="914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1130300" y="2514600"/>
            <a:ext cx="2408654" cy="1981200"/>
            <a:chOff x="1130300" y="2514600"/>
            <a:chExt cx="2408654" cy="1981200"/>
          </a:xfrm>
        </p:grpSpPr>
        <p:sp>
          <p:nvSpPr>
            <p:cNvPr id="64" name="TextBox 63"/>
            <p:cNvSpPr txBox="1"/>
            <p:nvPr/>
          </p:nvSpPr>
          <p:spPr>
            <a:xfrm>
              <a:off x="3200400" y="25146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130300" y="412646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822811" y="2133600"/>
            <a:ext cx="3401943" cy="2749301"/>
            <a:chOff x="822811" y="2133600"/>
            <a:chExt cx="3401943" cy="2749301"/>
          </a:xfrm>
        </p:grpSpPr>
        <p:sp>
          <p:nvSpPr>
            <p:cNvPr id="69" name="TextBox 68"/>
            <p:cNvSpPr txBox="1"/>
            <p:nvPr/>
          </p:nvSpPr>
          <p:spPr>
            <a:xfrm>
              <a:off x="3886200" y="21336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 rot="7220503">
              <a:off x="838200" y="452895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1295400" y="2221468"/>
            <a:ext cx="2141706" cy="2491264"/>
            <a:chOff x="1295400" y="2221468"/>
            <a:chExt cx="2141706" cy="2491264"/>
          </a:xfrm>
        </p:grpSpPr>
        <p:sp>
          <p:nvSpPr>
            <p:cNvPr id="74" name="TextBox 73"/>
            <p:cNvSpPr txBox="1"/>
            <p:nvPr/>
          </p:nvSpPr>
          <p:spPr>
            <a:xfrm>
              <a:off x="3124200" y="22214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590800" y="2667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295400" y="43434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343400" y="914400"/>
            <a:ext cx="3275012" cy="555625"/>
            <a:chOff x="4343400" y="914400"/>
            <a:chExt cx="3275012" cy="555625"/>
          </a:xfrm>
        </p:grpSpPr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6858000" y="914400"/>
            <a:ext cx="760412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" name="Equation" r:id="rId18" imgW="431640" imgH="393480" progId="Equation.3">
                    <p:embed/>
                  </p:oleObj>
                </mc:Choice>
                <mc:Fallback>
                  <p:oleObj name="Equation" r:id="rId18" imgW="431640" imgH="393480" progId="Equation.3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914400"/>
                          <a:ext cx="760412" cy="555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4343400" y="990600"/>
              <a:ext cx="25955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urface Charge densit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2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 txBox="1">
            <a:spLocks noChangeArrowheads="1"/>
          </p:cNvSpPr>
          <p:nvPr/>
        </p:nvSpPr>
        <p:spPr bwMode="auto">
          <a:xfrm>
            <a:off x="304800" y="677967"/>
            <a:ext cx="5791200" cy="17526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latin typeface="+mn-lt"/>
              </a:rPr>
              <a:t>T71-Q5. The Fig. 1 shows two large, parallel, non-conducting sheets with identical negative uniform charge density of magnitude σ. A negative point charge q is placed between the two sheets. Rank the four numbered points according to the magnitude of the net electric field there, greatest first.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 1,2,3 tie, then 4)</a:t>
            </a:r>
          </a:p>
          <a:p>
            <a:endParaRPr lang="en-US" dirty="0">
              <a:latin typeface="+mn-lt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498078"/>
            <a:ext cx="2987269" cy="2069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276225" y="2811567"/>
            <a:ext cx="8334375" cy="1720667"/>
            <a:chOff x="533400" y="152400"/>
            <a:chExt cx="8334375" cy="1720667"/>
          </a:xfrm>
        </p:grpSpPr>
        <p:sp>
          <p:nvSpPr>
            <p:cNvPr id="6" name="Rectangle 4"/>
            <p:cNvSpPr txBox="1">
              <a:spLocks noChangeArrowheads="1"/>
            </p:cNvSpPr>
            <p:nvPr/>
          </p:nvSpPr>
          <p:spPr bwMode="auto">
            <a:xfrm>
              <a:off x="533400" y="304800"/>
              <a:ext cx="6629400" cy="12192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u="sng" dirty="0">
                  <a:solidFill>
                    <a:srgbClr val="0000FF"/>
                  </a:solidFill>
                  <a:latin typeface="+mn-lt"/>
                </a:rPr>
                <a:t>T052</a:t>
              </a:r>
              <a:r>
                <a:rPr lang="en-US" b="1" dirty="0">
                  <a:solidFill>
                    <a:srgbClr val="0000FF"/>
                  </a:solidFill>
                  <a:latin typeface="+mn-lt"/>
                </a:rPr>
                <a:t>: Q#14.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 Three large insulating sheets of charge with the given charge densities are shown in figure 4. The magnitudes of electric field at points A and B are respectively </a:t>
              </a:r>
            </a:p>
            <a:p>
              <a:r>
                <a:rPr lang="en-US" dirty="0">
                  <a:solidFill>
                    <a:srgbClr val="0000FF"/>
                  </a:solidFill>
                  <a:latin typeface="+mn-lt"/>
                </a:rPr>
                <a:t>(</a:t>
              </a:r>
              <a:r>
                <a:rPr lang="en-US" dirty="0" err="1">
                  <a:solidFill>
                    <a:srgbClr val="0000FF"/>
                  </a:solidFill>
                  <a:latin typeface="+mn-lt"/>
                </a:rPr>
                <a:t>Ans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: </a:t>
              </a:r>
              <a:r>
                <a:rPr lang="en-US" dirty="0" err="1">
                  <a:solidFill>
                    <a:srgbClr val="0000FF"/>
                  </a:solidFill>
                  <a:latin typeface="+mn-lt"/>
                </a:rPr>
                <a:t>σ</a:t>
              </a:r>
              <a:r>
                <a:rPr lang="en-US" baseline="-25000" dirty="0" err="1">
                  <a:solidFill>
                    <a:srgbClr val="0000FF"/>
                  </a:solidFill>
                  <a:latin typeface="+mn-lt"/>
                </a:rPr>
                <a:t>o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/ 2ε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o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, </a:t>
              </a:r>
              <a:r>
                <a:rPr lang="en-US" dirty="0" err="1">
                  <a:solidFill>
                    <a:srgbClr val="0000FF"/>
                  </a:solidFill>
                  <a:latin typeface="+mn-lt"/>
                </a:rPr>
                <a:t>σ</a:t>
              </a:r>
              <a:r>
                <a:rPr lang="en-US" baseline="-25000" dirty="0" err="1">
                  <a:solidFill>
                    <a:srgbClr val="0000FF"/>
                  </a:solidFill>
                  <a:latin typeface="+mn-lt"/>
                </a:rPr>
                <a:t>o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/ 2ε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o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)</a:t>
              </a:r>
            </a:p>
            <a:p>
              <a:endParaRPr lang="en-US" dirty="0">
                <a:solidFill>
                  <a:srgbClr val="0000FF"/>
                </a:solidFill>
                <a:latin typeface="+mn-lt"/>
              </a:endParaRPr>
            </a:p>
            <a:p>
              <a:endParaRPr lang="en-US" dirty="0">
                <a:solidFill>
                  <a:srgbClr val="0000FF"/>
                </a:solidFill>
                <a:latin typeface="+mn-lt"/>
              </a:endParaRPr>
            </a:p>
            <a:p>
              <a:endParaRPr lang="en-US" dirty="0">
                <a:solidFill>
                  <a:srgbClr val="0000FF"/>
                </a:solidFill>
                <a:latin typeface="+mn-lt"/>
              </a:endParaRPr>
            </a:p>
          </p:txBody>
        </p: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91400" y="152400"/>
              <a:ext cx="1476375" cy="172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7"/>
          <p:cNvGrpSpPr/>
          <p:nvPr/>
        </p:nvGrpSpPr>
        <p:grpSpPr>
          <a:xfrm>
            <a:off x="304800" y="4716567"/>
            <a:ext cx="8562975" cy="1989033"/>
            <a:chOff x="304800" y="0"/>
            <a:chExt cx="8562975" cy="1989033"/>
          </a:xfrm>
        </p:grpSpPr>
        <p:sp>
          <p:nvSpPr>
            <p:cNvPr id="9" name="Rectangle 4"/>
            <p:cNvSpPr txBox="1">
              <a:spLocks noChangeArrowheads="1"/>
            </p:cNvSpPr>
            <p:nvPr/>
          </p:nvSpPr>
          <p:spPr bwMode="auto">
            <a:xfrm>
              <a:off x="304800" y="0"/>
              <a:ext cx="6629400" cy="17526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>
                  <a:latin typeface="+mn-lt"/>
                </a:rPr>
                <a:t>T32-Q#12</a:t>
              </a:r>
              <a:r>
                <a:rPr lang="en-US" dirty="0">
                  <a:latin typeface="+mn-lt"/>
                </a:rPr>
                <a:t> Figure 7 shows portions of two large, parallel, </a:t>
              </a:r>
              <a:r>
                <a:rPr lang="en-US" dirty="0" err="1">
                  <a:latin typeface="+mn-lt"/>
                </a:rPr>
                <a:t>nonconducting</a:t>
              </a:r>
              <a:r>
                <a:rPr lang="en-US" dirty="0">
                  <a:latin typeface="+mn-lt"/>
                </a:rPr>
                <a:t> sheets, A and B. The surface charge densities are: sigma 1 = -4.5 micro-C/m</a:t>
              </a:r>
              <a:r>
                <a:rPr lang="en-US" baseline="30000" dirty="0">
                  <a:latin typeface="+mn-lt"/>
                </a:rPr>
                <a:t>2</a:t>
              </a:r>
              <a:r>
                <a:rPr lang="en-US" dirty="0">
                  <a:latin typeface="+mn-lt"/>
                </a:rPr>
                <a:t> and sigma 2 = -6.5 micro-C/m</a:t>
              </a:r>
              <a:r>
                <a:rPr lang="en-US" baseline="30000" dirty="0">
                  <a:latin typeface="+mn-lt"/>
                </a:rPr>
                <a:t>2</a:t>
              </a:r>
              <a:r>
                <a:rPr lang="en-US" dirty="0">
                  <a:latin typeface="+mn-lt"/>
                </a:rPr>
                <a:t>. Find the electric field at any point between the two sheets. </a:t>
              </a:r>
            </a:p>
            <a:p>
              <a:r>
                <a:rPr lang="en-US" b="1" dirty="0">
                  <a:latin typeface="+mn-lt"/>
                </a:rPr>
                <a:t>(</a:t>
              </a:r>
              <a:r>
                <a:rPr lang="en-US" b="1" dirty="0" err="1">
                  <a:latin typeface="+mn-lt"/>
                </a:rPr>
                <a:t>Ans</a:t>
              </a:r>
              <a:r>
                <a:rPr lang="en-US" b="1" dirty="0">
                  <a:latin typeface="+mn-lt"/>
                </a:rPr>
                <a:t>: 1.1x10</a:t>
              </a:r>
              <a:r>
                <a:rPr lang="en-US" b="1" baseline="30000" dirty="0">
                  <a:latin typeface="+mn-lt"/>
                </a:rPr>
                <a:t>5</a:t>
              </a:r>
              <a:r>
                <a:rPr lang="en-US" b="1" dirty="0">
                  <a:latin typeface="+mn-lt"/>
                </a:rPr>
                <a:t> N/C towards B.)</a:t>
              </a:r>
              <a:endParaRPr lang="en-US" dirty="0">
                <a:latin typeface="+mn-lt"/>
              </a:endParaRPr>
            </a:p>
            <a:p>
              <a:endParaRPr lang="en-US" dirty="0">
                <a:latin typeface="+mn-lt"/>
              </a:endParaRPr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467600" y="0"/>
              <a:ext cx="1400175" cy="19890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TextBox 10"/>
          <p:cNvSpPr txBox="1"/>
          <p:nvPr/>
        </p:nvSpPr>
        <p:spPr>
          <a:xfrm>
            <a:off x="1143000" y="-76200"/>
            <a:ext cx="67959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+mn-lt"/>
              </a:rPr>
              <a:t>Insulating (Dielectric, non-conducting) Sheet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 txBox="1">
            <a:spLocks noChangeArrowheads="1"/>
          </p:cNvSpPr>
          <p:nvPr/>
        </p:nvSpPr>
        <p:spPr bwMode="auto">
          <a:xfrm>
            <a:off x="304800" y="677967"/>
            <a:ext cx="5791200" cy="17526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latin typeface="+mn-lt"/>
              </a:rPr>
              <a:t>T71-Q5. The Fig. 1 shows two large, parallel, non-conducting sheets with identical negative uniform charge density of magnitude σ. A negative point charge q is placed between the two sheets. Rank the four numbered points according to the magnitude of the net electric field there, greatest first. (</a:t>
            </a:r>
            <a:r>
              <a:rPr lang="en-US" dirty="0" err="1">
                <a:latin typeface="+mn-lt"/>
              </a:rPr>
              <a:t>Ans</a:t>
            </a:r>
            <a:r>
              <a:rPr lang="en-US" dirty="0">
                <a:latin typeface="+mn-lt"/>
              </a:rPr>
              <a:t>:  1,2,3 tie, then 4)</a:t>
            </a:r>
          </a:p>
          <a:p>
            <a:endParaRPr lang="en-US" dirty="0">
              <a:latin typeface="+mn-lt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498078"/>
            <a:ext cx="2987269" cy="2069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43000" y="-76200"/>
            <a:ext cx="67959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+mn-lt"/>
              </a:rPr>
              <a:t>Insulating (Dielectric, non-conducting) Sheet</a:t>
            </a:r>
          </a:p>
        </p:txBody>
      </p:sp>
    </p:spTree>
    <p:extLst>
      <p:ext uri="{BB962C8B-B14F-4D97-AF65-F5344CB8AC3E}">
        <p14:creationId xmlns:p14="http://schemas.microsoft.com/office/powerpoint/2010/main" val="293577347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57200" y="152400"/>
            <a:ext cx="8334375" cy="1720667"/>
            <a:chOff x="533400" y="152400"/>
            <a:chExt cx="8334375" cy="1720667"/>
          </a:xfrm>
        </p:grpSpPr>
        <p:sp>
          <p:nvSpPr>
            <p:cNvPr id="6" name="Rectangle 4"/>
            <p:cNvSpPr txBox="1">
              <a:spLocks noChangeArrowheads="1"/>
            </p:cNvSpPr>
            <p:nvPr/>
          </p:nvSpPr>
          <p:spPr bwMode="auto">
            <a:xfrm>
              <a:off x="533400" y="304800"/>
              <a:ext cx="6629400" cy="12192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u="sng" dirty="0">
                  <a:solidFill>
                    <a:srgbClr val="0000FF"/>
                  </a:solidFill>
                  <a:latin typeface="+mn-lt"/>
                </a:rPr>
                <a:t>T052</a:t>
              </a:r>
              <a:r>
                <a:rPr lang="en-US" b="1" dirty="0">
                  <a:solidFill>
                    <a:srgbClr val="0000FF"/>
                  </a:solidFill>
                  <a:latin typeface="+mn-lt"/>
                </a:rPr>
                <a:t>: Q#14.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 Three large insulating sheets of charge with the given charge densities are shown in figure 4. The magnitudes of electric field at points A and B are respectively </a:t>
              </a:r>
            </a:p>
            <a:p>
              <a:r>
                <a:rPr lang="en-US" dirty="0">
                  <a:solidFill>
                    <a:srgbClr val="0000FF"/>
                  </a:solidFill>
                  <a:latin typeface="+mn-lt"/>
                </a:rPr>
                <a:t>(</a:t>
              </a:r>
              <a:r>
                <a:rPr lang="en-US" dirty="0" err="1">
                  <a:solidFill>
                    <a:srgbClr val="0000FF"/>
                  </a:solidFill>
                  <a:latin typeface="+mn-lt"/>
                </a:rPr>
                <a:t>Ans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: </a:t>
              </a:r>
              <a:r>
                <a:rPr lang="en-US" dirty="0" err="1">
                  <a:solidFill>
                    <a:srgbClr val="0000FF"/>
                  </a:solidFill>
                  <a:latin typeface="+mn-lt"/>
                </a:rPr>
                <a:t>σ</a:t>
              </a:r>
              <a:r>
                <a:rPr lang="en-US" baseline="-25000" dirty="0" err="1">
                  <a:solidFill>
                    <a:srgbClr val="0000FF"/>
                  </a:solidFill>
                  <a:latin typeface="+mn-lt"/>
                </a:rPr>
                <a:t>o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/ 2ε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o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, </a:t>
              </a:r>
              <a:r>
                <a:rPr lang="en-US" dirty="0" err="1">
                  <a:solidFill>
                    <a:srgbClr val="0000FF"/>
                  </a:solidFill>
                  <a:latin typeface="+mn-lt"/>
                </a:rPr>
                <a:t>σ</a:t>
              </a:r>
              <a:r>
                <a:rPr lang="en-US" baseline="-25000" dirty="0" err="1">
                  <a:solidFill>
                    <a:srgbClr val="0000FF"/>
                  </a:solidFill>
                  <a:latin typeface="+mn-lt"/>
                </a:rPr>
                <a:t>o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/ 2ε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o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)</a:t>
              </a:r>
            </a:p>
            <a:p>
              <a:endParaRPr lang="en-US" dirty="0">
                <a:solidFill>
                  <a:srgbClr val="0000FF"/>
                </a:solidFill>
                <a:latin typeface="+mn-lt"/>
              </a:endParaRPr>
            </a:p>
            <a:p>
              <a:endParaRPr lang="en-US" dirty="0">
                <a:solidFill>
                  <a:srgbClr val="0000FF"/>
                </a:solidFill>
                <a:latin typeface="+mn-lt"/>
              </a:endParaRPr>
            </a:p>
            <a:p>
              <a:endParaRPr lang="en-US" dirty="0">
                <a:solidFill>
                  <a:srgbClr val="0000FF"/>
                </a:solidFill>
                <a:latin typeface="+mn-lt"/>
              </a:endParaRPr>
            </a:p>
          </p:txBody>
        </p: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91400" y="152400"/>
              <a:ext cx="1476375" cy="172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61058492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8600" y="199072"/>
            <a:ext cx="8686800" cy="1629728"/>
            <a:chOff x="152400" y="4038600"/>
            <a:chExt cx="8686800" cy="1629728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324600" y="4038600"/>
              <a:ext cx="2514600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Rectangle 5"/>
            <p:cNvSpPr/>
            <p:nvPr/>
          </p:nvSpPr>
          <p:spPr>
            <a:xfrm>
              <a:off x="152400" y="4191000"/>
              <a:ext cx="60198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>
                  <a:latin typeface="+mn-lt"/>
                </a:rPr>
                <a:t>T91-Q8. Two infinite insulating sheets carry equal but opposite surface charge densities. A particle (</a:t>
              </a:r>
              <a:r>
                <a:rPr lang="en-US" i="1" dirty="0">
                  <a:latin typeface="+mn-lt"/>
                </a:rPr>
                <a:t>q </a:t>
              </a:r>
              <a:r>
                <a:rPr lang="en-US" dirty="0">
                  <a:latin typeface="+mn-lt"/>
                </a:rPr>
                <a:t>= + 1.0 </a:t>
              </a:r>
              <a:r>
                <a:rPr lang="en-US" dirty="0" err="1">
                  <a:latin typeface="+mn-lt"/>
                </a:rPr>
                <a:t>nC</a:t>
              </a:r>
              <a:r>
                <a:rPr lang="en-US" dirty="0">
                  <a:latin typeface="+mn-lt"/>
                </a:rPr>
                <a:t>, </a:t>
              </a:r>
              <a:r>
                <a:rPr lang="en-US" i="1" dirty="0">
                  <a:latin typeface="+mn-lt"/>
                </a:rPr>
                <a:t>m = 3.5 × 10</a:t>
              </a:r>
              <a:r>
                <a:rPr lang="en-US" i="1" baseline="30000" dirty="0">
                  <a:latin typeface="+mn-lt"/>
                </a:rPr>
                <a:t>-6</a:t>
              </a:r>
              <a:r>
                <a:rPr lang="en-US" i="1" dirty="0">
                  <a:latin typeface="+mn-lt"/>
                </a:rPr>
                <a:t> kg) is at rest in the middle between the two plates (see Figure 3).</a:t>
              </a:r>
              <a:r>
                <a:rPr lang="en-US" dirty="0">
                  <a:latin typeface="+mn-lt"/>
                </a:rPr>
                <a:t>What is the uniform surface charge density of each plate?</a:t>
              </a:r>
            </a:p>
            <a:p>
              <a:pPr algn="l" rtl="0"/>
              <a:r>
                <a:rPr lang="en-US" dirty="0">
                  <a:latin typeface="+mn-lt"/>
                </a:rPr>
                <a:t>A) 3.0 × 10-7 C/m</a:t>
              </a:r>
              <a:r>
                <a:rPr lang="en-US" baseline="30000" dirty="0">
                  <a:latin typeface="+mn-lt"/>
                </a:rPr>
                <a:t>2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28600" y="2057400"/>
            <a:ext cx="8839200" cy="2382797"/>
            <a:chOff x="228600" y="990600"/>
            <a:chExt cx="8839200" cy="2382797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62600" y="990600"/>
              <a:ext cx="3505200" cy="213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Rectangle 9"/>
            <p:cNvSpPr/>
            <p:nvPr/>
          </p:nvSpPr>
          <p:spPr>
            <a:xfrm>
              <a:off x="228600" y="1342072"/>
              <a:ext cx="5410200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>
                  <a:solidFill>
                    <a:srgbClr val="0000FF"/>
                  </a:solidFill>
                  <a:latin typeface="+mn-lt"/>
                </a:rPr>
                <a:t>T111-Q8. Figure 9 shows, in cross section, three infinitely large parallel and flat non-conducting sheets on which charge is uniformly distributed. The surface charge densities are σ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1 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= +2.00 µC/m</a:t>
              </a:r>
              <a:r>
                <a:rPr lang="en-US" baseline="30000" dirty="0">
                  <a:solidFill>
                    <a:srgbClr val="0000FF"/>
                  </a:solidFill>
                  <a:latin typeface="+mn-lt"/>
                </a:rPr>
                <a:t>2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, σ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2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 = + 5.00 µC/m</a:t>
              </a:r>
              <a:r>
                <a:rPr lang="en-US" baseline="30000" dirty="0">
                  <a:solidFill>
                    <a:srgbClr val="0000FF"/>
                  </a:solidFill>
                  <a:latin typeface="+mn-lt"/>
                </a:rPr>
                <a:t>2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, and σ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3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 = –3.00 µC/m</a:t>
              </a:r>
              <a:r>
                <a:rPr lang="en-US" baseline="30000" dirty="0">
                  <a:solidFill>
                    <a:srgbClr val="0000FF"/>
                  </a:solidFill>
                  <a:latin typeface="+mn-lt"/>
                </a:rPr>
                <a:t>2</a:t>
              </a:r>
              <a:r>
                <a:rPr lang="en-US" dirty="0">
                  <a:solidFill>
                    <a:srgbClr val="0000FF"/>
                  </a:solidFill>
                  <a:latin typeface="+mn-lt"/>
                </a:rPr>
                <a:t> , and distance </a:t>
              </a:r>
              <a:r>
                <a:rPr lang="en-US" i="1" dirty="0">
                  <a:solidFill>
                    <a:srgbClr val="0000FF"/>
                  </a:solidFill>
                  <a:latin typeface="+mn-lt"/>
                </a:rPr>
                <a:t>L = 1.50 cm. In units of N/C, what is the net electric field at point P? </a:t>
              </a:r>
            </a:p>
            <a:p>
              <a:pPr algn="l" rtl="0"/>
              <a:r>
                <a:rPr lang="en-US" i="1" dirty="0">
                  <a:solidFill>
                    <a:srgbClr val="0000FF"/>
                  </a:solidFill>
                  <a:latin typeface="+mn-lt"/>
                </a:rPr>
                <a:t>A) +2.26 × 10</a:t>
              </a:r>
              <a:r>
                <a:rPr lang="en-US" i="1" baseline="30000" dirty="0">
                  <a:solidFill>
                    <a:srgbClr val="0000FF"/>
                  </a:solidFill>
                  <a:latin typeface="+mn-lt"/>
                </a:rPr>
                <a:t>5</a:t>
              </a:r>
              <a:r>
                <a:rPr lang="en-US" i="1" dirty="0">
                  <a:solidFill>
                    <a:srgbClr val="0000FF"/>
                  </a:solidFill>
                  <a:latin typeface="+mn-lt"/>
                </a:rPr>
                <a:t>j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04800" y="4495800"/>
            <a:ext cx="7791450" cy="1581329"/>
            <a:chOff x="304800" y="4495800"/>
            <a:chExt cx="7791450" cy="1581329"/>
          </a:xfrm>
        </p:grpSpPr>
        <p:sp>
          <p:nvSpPr>
            <p:cNvPr id="11" name="Rectangle 10"/>
            <p:cNvSpPr/>
            <p:nvPr/>
          </p:nvSpPr>
          <p:spPr>
            <a:xfrm>
              <a:off x="304800" y="4876800"/>
              <a:ext cx="48768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+mn-lt"/>
                </a:rPr>
                <a:t>T101-Q8. Consider two non-conducting large parallel plates as shown in Figure 2. What is the magnitude of net electric field at point A?</a:t>
              </a:r>
            </a:p>
            <a:p>
              <a:r>
                <a:rPr lang="en-US" dirty="0"/>
                <a:t>A) 1.1 ×10</a:t>
              </a:r>
              <a:r>
                <a:rPr lang="en-US" baseline="30000" dirty="0"/>
                <a:t>11</a:t>
              </a:r>
              <a:r>
                <a:rPr lang="en-US" dirty="0"/>
                <a:t> N/C</a:t>
              </a:r>
              <a:endParaRPr lang="en-US" dirty="0">
                <a:latin typeface="+mn-lt"/>
              </a:endParaRPr>
            </a:p>
          </p:txBody>
        </p:sp>
        <p:pic>
          <p:nvPicPr>
            <p:cNvPr id="220161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10200" y="4495800"/>
              <a:ext cx="2686050" cy="1543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/>
          <p:nvPr/>
        </p:nvGrpSpPr>
        <p:grpSpPr>
          <a:xfrm>
            <a:off x="557486" y="2921000"/>
            <a:ext cx="1195114" cy="1905000"/>
            <a:chOff x="1167086" y="2921000"/>
            <a:chExt cx="1195114" cy="1905000"/>
          </a:xfrm>
        </p:grpSpPr>
        <p:sp>
          <p:nvSpPr>
            <p:cNvPr id="29" name="Flowchart: Magnetic Disk 28"/>
            <p:cNvSpPr/>
            <p:nvPr/>
          </p:nvSpPr>
          <p:spPr>
            <a:xfrm>
              <a:off x="1524000" y="2921000"/>
              <a:ext cx="838200" cy="1905000"/>
            </a:xfrm>
            <a:prstGeom prst="flowChartMagneticDisk">
              <a:avLst/>
            </a:prstGeom>
            <a:solidFill>
              <a:schemeClr val="accent6">
                <a:lumMod val="75000"/>
                <a:alpha val="70000"/>
              </a:schemeClr>
            </a:solidFill>
            <a:scene3d>
              <a:camera prst="orthographicFront">
                <a:rot lat="21299999" lon="300000" rev="186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 rot="18921913">
              <a:off x="1167086" y="3983665"/>
              <a:ext cx="312658" cy="790362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39"/>
          <p:cNvGrpSpPr/>
          <p:nvPr/>
        </p:nvGrpSpPr>
        <p:grpSpPr>
          <a:xfrm>
            <a:off x="101600" y="3276600"/>
            <a:ext cx="1879600" cy="1587500"/>
            <a:chOff x="2133600" y="2133600"/>
            <a:chExt cx="1879600" cy="1587500"/>
          </a:xfrm>
        </p:grpSpPr>
        <p:cxnSp>
          <p:nvCxnSpPr>
            <p:cNvPr id="41" name="Straight Arrow Connector 40"/>
            <p:cNvCxnSpPr/>
            <p:nvPr/>
          </p:nvCxnSpPr>
          <p:spPr>
            <a:xfrm flipV="1">
              <a:off x="2667000" y="2324100"/>
              <a:ext cx="1295400" cy="990600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2489200" y="2578100"/>
              <a:ext cx="1524000" cy="1143000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2362200" y="2133600"/>
              <a:ext cx="1295400" cy="990600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2133600" y="2362200"/>
              <a:ext cx="1524000" cy="1143000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21"/>
          <p:cNvGrpSpPr/>
          <p:nvPr/>
        </p:nvGrpSpPr>
        <p:grpSpPr>
          <a:xfrm rot="19556893">
            <a:off x="86387" y="1816346"/>
            <a:ext cx="3383280" cy="3017520"/>
            <a:chOff x="685800" y="1828800"/>
            <a:chExt cx="3352800" cy="2971800"/>
          </a:xfrm>
          <a:scene3d>
            <a:camera prst="orthographicFront">
              <a:rot lat="0" lon="17699975" rev="0"/>
            </a:camera>
            <a:lightRig rig="threePt" dir="t"/>
          </a:scene3d>
        </p:grpSpPr>
        <p:sp>
          <p:nvSpPr>
            <p:cNvPr id="20" name="Rounded Rectangle 19"/>
            <p:cNvSpPr/>
            <p:nvPr/>
          </p:nvSpPr>
          <p:spPr>
            <a:xfrm>
              <a:off x="685800" y="1828800"/>
              <a:ext cx="3352800" cy="2971800"/>
            </a:xfrm>
            <a:prstGeom prst="roundRect">
              <a:avLst/>
            </a:prstGeom>
            <a:sp3d>
              <a:bevelT w="107950" h="2413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85800" y="1905000"/>
              <a:ext cx="3352800" cy="2862322"/>
            </a:xfrm>
            <a:prstGeom prst="rect">
              <a:avLst/>
            </a:prstGeom>
            <a:sp3d>
              <a:bevelT w="107950" h="241300"/>
            </a:sp3d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dirty="0"/>
                <a:t>+     +       +       +        +    +     +     +      +      +      +     +</a:t>
              </a:r>
            </a:p>
            <a:p>
              <a:pPr algn="ctr">
                <a:defRPr/>
              </a:pPr>
              <a:r>
                <a:rPr lang="en-US" dirty="0"/>
                <a:t>+       +       +     +      +    +    +    +      +      +     +     +      +       + </a:t>
              </a:r>
            </a:p>
            <a:p>
              <a:pPr algn="ctr">
                <a:defRPr/>
              </a:pPr>
              <a:r>
                <a:rPr lang="en-US" dirty="0"/>
                <a:t>+       +      +      +    +     +   +    +     +     +      +       +     +     +      +      +      +      +      +    +    +</a:t>
              </a:r>
            </a:p>
            <a:p>
              <a:pPr algn="ctr">
                <a:defRPr/>
              </a:pPr>
              <a:r>
                <a:rPr lang="en-US" dirty="0"/>
                <a:t>+     +       +       +        +    +     +     +      +      +      +     +</a:t>
              </a:r>
            </a:p>
            <a:p>
              <a:pPr algn="ctr">
                <a:defRPr/>
              </a:pPr>
              <a:r>
                <a:rPr lang="en-US" dirty="0"/>
                <a:t>+       +       +     +      +    +</a:t>
              </a:r>
            </a:p>
          </p:txBody>
        </p:sp>
      </p:grpSp>
      <p:sp>
        <p:nvSpPr>
          <p:cNvPr id="55" name="Rounded Rectangle 54"/>
          <p:cNvSpPr/>
          <p:nvPr/>
        </p:nvSpPr>
        <p:spPr>
          <a:xfrm>
            <a:off x="6373648" y="5681443"/>
            <a:ext cx="1828800" cy="990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itle 7"/>
          <p:cNvSpPr txBox="1">
            <a:spLocks/>
          </p:cNvSpPr>
          <p:nvPr/>
        </p:nvSpPr>
        <p:spPr>
          <a:xfrm>
            <a:off x="381000" y="76201"/>
            <a:ext cx="8229600" cy="6096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Planner Symmetry</a:t>
            </a: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/>
                <a:cs typeface="+mn-cs"/>
              </a:rPr>
              <a:t>: Conducting Sheet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6897688" y="838200"/>
          <a:ext cx="7604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4" imgW="431640" imgH="393480" progId="Equation.3">
                  <p:embed/>
                </p:oleObj>
              </mc:Choice>
              <mc:Fallback>
                <p:oleObj name="Equation" r:id="rId4" imgW="431640" imgH="393480" progId="Equation.3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838200"/>
                        <a:ext cx="76041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5"/>
          <p:cNvGrpSpPr/>
          <p:nvPr/>
        </p:nvGrpSpPr>
        <p:grpSpPr>
          <a:xfrm>
            <a:off x="1447800" y="3048000"/>
            <a:ext cx="838200" cy="762000"/>
            <a:chOff x="2057400" y="3048000"/>
            <a:chExt cx="838200" cy="762000"/>
          </a:xfrm>
        </p:grpSpPr>
        <p:sp>
          <p:nvSpPr>
            <p:cNvPr id="24" name="Oval 23"/>
            <p:cNvSpPr/>
            <p:nvPr/>
          </p:nvSpPr>
          <p:spPr>
            <a:xfrm>
              <a:off x="2057400" y="3048000"/>
              <a:ext cx="838200" cy="762000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86000" y="313586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</p:grpSp>
      <p:sp>
        <p:nvSpPr>
          <p:cNvPr id="23" name="Flowchart: Magnetic Disk 22"/>
          <p:cNvSpPr/>
          <p:nvPr/>
        </p:nvSpPr>
        <p:spPr>
          <a:xfrm>
            <a:off x="1866900" y="2120900"/>
            <a:ext cx="838200" cy="1905000"/>
          </a:xfrm>
          <a:prstGeom prst="flowChartMagneticDisk">
            <a:avLst/>
          </a:prstGeom>
          <a:solidFill>
            <a:schemeClr val="accent6">
              <a:lumMod val="75000"/>
              <a:alpha val="70000"/>
            </a:schemeClr>
          </a:solidFill>
          <a:scene3d>
            <a:camera prst="orthographicFront">
              <a:rot lat="21299999" lon="300000" rev="186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38"/>
          <p:cNvGrpSpPr/>
          <p:nvPr/>
        </p:nvGrpSpPr>
        <p:grpSpPr>
          <a:xfrm>
            <a:off x="1524000" y="2133600"/>
            <a:ext cx="1879600" cy="1587500"/>
            <a:chOff x="2133600" y="2133600"/>
            <a:chExt cx="1879600" cy="1587500"/>
          </a:xfrm>
        </p:grpSpPr>
        <p:cxnSp>
          <p:nvCxnSpPr>
            <p:cNvPr id="33" name="Straight Arrow Connector 32"/>
            <p:cNvCxnSpPr/>
            <p:nvPr/>
          </p:nvCxnSpPr>
          <p:spPr>
            <a:xfrm flipV="1">
              <a:off x="2667000" y="2324100"/>
              <a:ext cx="1295400" cy="9906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2489200" y="2578100"/>
              <a:ext cx="1524000" cy="1143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2362200" y="2133600"/>
              <a:ext cx="1295400" cy="9906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2133600" y="2362200"/>
              <a:ext cx="1524000" cy="1143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5658"/>
              </p:ext>
            </p:extLst>
          </p:nvPr>
        </p:nvGraphicFramePr>
        <p:xfrm>
          <a:off x="6270625" y="2759075"/>
          <a:ext cx="17081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6" imgW="799920" imgH="431640" progId="Equation.DSMT4">
                  <p:embed/>
                </p:oleObj>
              </mc:Choice>
              <mc:Fallback>
                <p:oleObj name="Equation" r:id="rId6" imgW="799920" imgH="43164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2759075"/>
                        <a:ext cx="17081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6934200" y="1600200"/>
          <a:ext cx="1828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8" imgW="1041120" imgH="203040" progId="Equation.3">
                  <p:embed/>
                </p:oleObj>
              </mc:Choice>
              <mc:Fallback>
                <p:oleObj name="Equation" r:id="rId8" imgW="1041120" imgH="203040" progId="Equation.3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00200"/>
                        <a:ext cx="18288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02279"/>
              </p:ext>
            </p:extLst>
          </p:nvPr>
        </p:nvGraphicFramePr>
        <p:xfrm>
          <a:off x="6234113" y="3810000"/>
          <a:ext cx="20891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3810000"/>
                        <a:ext cx="208915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7823"/>
              </p:ext>
            </p:extLst>
          </p:nvPr>
        </p:nvGraphicFramePr>
        <p:xfrm>
          <a:off x="6722898" y="5743356"/>
          <a:ext cx="12287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12" imgW="469800" imgH="431640" progId="Equation.3">
                  <p:embed/>
                </p:oleObj>
              </mc:Choice>
              <mc:Fallback>
                <p:oleObj name="Equation" r:id="rId12" imgW="469800" imgH="431640" progId="Equation.3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898" y="5743356"/>
                        <a:ext cx="122872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37535" y="838200"/>
            <a:ext cx="25342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finitely large thin Conducting Charge Sheet</a:t>
            </a:r>
          </a:p>
        </p:txBody>
      </p:sp>
      <p:grpSp>
        <p:nvGrpSpPr>
          <p:cNvPr id="16" name="Group 62"/>
          <p:cNvGrpSpPr/>
          <p:nvPr/>
        </p:nvGrpSpPr>
        <p:grpSpPr>
          <a:xfrm>
            <a:off x="1143000" y="3352800"/>
            <a:ext cx="2323301" cy="2579132"/>
            <a:chOff x="1752600" y="3352800"/>
            <a:chExt cx="2323301" cy="2579132"/>
          </a:xfrm>
        </p:grpSpPr>
        <p:sp>
          <p:nvSpPr>
            <p:cNvPr id="57" name="TextBox 56"/>
            <p:cNvSpPr txBox="1"/>
            <p:nvPr/>
          </p:nvSpPr>
          <p:spPr>
            <a:xfrm rot="20094143">
              <a:off x="2057400" y="5562600"/>
              <a:ext cx="2018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aussian Surface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rot="16200000" flipV="1">
              <a:off x="2133600" y="4267200"/>
              <a:ext cx="205740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10800000">
              <a:off x="1752600" y="4495800"/>
              <a:ext cx="1524000" cy="914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67"/>
          <p:cNvGrpSpPr/>
          <p:nvPr/>
        </p:nvGrpSpPr>
        <p:grpSpPr>
          <a:xfrm>
            <a:off x="520700" y="2514600"/>
            <a:ext cx="2408654" cy="1981200"/>
            <a:chOff x="1130300" y="2514600"/>
            <a:chExt cx="2408654" cy="1981200"/>
          </a:xfrm>
        </p:grpSpPr>
        <p:sp>
          <p:nvSpPr>
            <p:cNvPr id="64" name="TextBox 63"/>
            <p:cNvSpPr txBox="1"/>
            <p:nvPr/>
          </p:nvSpPr>
          <p:spPr>
            <a:xfrm>
              <a:off x="3200400" y="25146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130300" y="412646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</p:grpSp>
      <p:grpSp>
        <p:nvGrpSpPr>
          <p:cNvPr id="18" name="Group 70"/>
          <p:cNvGrpSpPr/>
          <p:nvPr/>
        </p:nvGrpSpPr>
        <p:grpSpPr>
          <a:xfrm>
            <a:off x="213211" y="2133600"/>
            <a:ext cx="3401943" cy="2749301"/>
            <a:chOff x="822811" y="2133600"/>
            <a:chExt cx="3401943" cy="2749301"/>
          </a:xfrm>
        </p:grpSpPr>
        <p:sp>
          <p:nvSpPr>
            <p:cNvPr id="69" name="TextBox 68"/>
            <p:cNvSpPr txBox="1"/>
            <p:nvPr/>
          </p:nvSpPr>
          <p:spPr>
            <a:xfrm>
              <a:off x="3886200" y="21336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 rot="7220503">
              <a:off x="838200" y="452895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4075223" y="2362200"/>
            <a:ext cx="1590500" cy="2943999"/>
            <a:chOff x="7162800" y="2286000"/>
            <a:chExt cx="1590500" cy="2943999"/>
          </a:xfrm>
        </p:grpSpPr>
        <p:grpSp>
          <p:nvGrpSpPr>
            <p:cNvPr id="67" name="Group 66"/>
            <p:cNvGrpSpPr/>
            <p:nvPr/>
          </p:nvGrpSpPr>
          <p:grpSpPr>
            <a:xfrm>
              <a:off x="7543800" y="2286000"/>
              <a:ext cx="624118" cy="2590800"/>
              <a:chOff x="7543800" y="2286000"/>
              <a:chExt cx="624118" cy="2590800"/>
            </a:xfrm>
          </p:grpSpPr>
          <p:sp>
            <p:nvSpPr>
              <p:cNvPr id="61" name="Rounded Rectangle 60"/>
              <p:cNvSpPr/>
              <p:nvPr/>
            </p:nvSpPr>
            <p:spPr>
              <a:xfrm>
                <a:off x="7772400" y="2362200"/>
                <a:ext cx="152400" cy="24384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7848600" y="2291477"/>
                <a:ext cx="319318" cy="25853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7543800" y="2286000"/>
                <a:ext cx="319318" cy="25853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  <a:p>
                <a:r>
                  <a:rPr lang="en-US" dirty="0"/>
                  <a:t>+</a:t>
                </a:r>
              </a:p>
            </p:txBody>
          </p:sp>
        </p:grpSp>
        <p:sp>
          <p:nvSpPr>
            <p:cNvPr id="68" name="TextBox 67"/>
            <p:cNvSpPr txBox="1"/>
            <p:nvPr/>
          </p:nvSpPr>
          <p:spPr>
            <a:xfrm>
              <a:off x="7162800" y="4953000"/>
              <a:ext cx="15905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Cross-sectional view</a:t>
              </a: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5867400" y="208069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aussian Theorem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810000" y="3368362"/>
            <a:ext cx="1885533" cy="708338"/>
            <a:chOff x="3818119" y="3273676"/>
            <a:chExt cx="1885533" cy="708338"/>
          </a:xfrm>
        </p:grpSpPr>
        <p:grpSp>
          <p:nvGrpSpPr>
            <p:cNvPr id="22" name="Group 21"/>
            <p:cNvGrpSpPr/>
            <p:nvPr/>
          </p:nvGrpSpPr>
          <p:grpSpPr>
            <a:xfrm>
              <a:off x="4761023" y="3273676"/>
              <a:ext cx="942629" cy="685800"/>
              <a:chOff x="4761023" y="3273676"/>
              <a:chExt cx="942629" cy="685800"/>
            </a:xfrm>
          </p:grpSpPr>
          <p:sp>
            <p:nvSpPr>
              <p:cNvPr id="8" name="Can 7"/>
              <p:cNvSpPr/>
              <p:nvPr/>
            </p:nvSpPr>
            <p:spPr>
              <a:xfrm rot="5400000">
                <a:off x="4754502" y="3318126"/>
                <a:ext cx="685800" cy="596900"/>
              </a:xfrm>
              <a:prstGeom prst="can">
                <a:avLst/>
              </a:prstGeom>
              <a:solidFill>
                <a:schemeClr val="accent6">
                  <a:lumMod val="60000"/>
                  <a:lumOff val="40000"/>
                  <a:alpha val="64000"/>
                </a:schemeClr>
              </a:solidFill>
              <a:ln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4761023" y="3363913"/>
                <a:ext cx="9047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>
                <a:off x="4775541" y="3529166"/>
                <a:ext cx="9047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/>
              <p:nvPr/>
            </p:nvCxnSpPr>
            <p:spPr>
              <a:xfrm>
                <a:off x="4798952" y="3654861"/>
                <a:ext cx="9047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>
                <a:off x="4775541" y="3831365"/>
                <a:ext cx="9047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59"/>
            <p:cNvGrpSpPr/>
            <p:nvPr/>
          </p:nvGrpSpPr>
          <p:grpSpPr>
            <a:xfrm flipH="1">
              <a:off x="3818119" y="3296214"/>
              <a:ext cx="942629" cy="685800"/>
              <a:chOff x="4761023" y="3273676"/>
              <a:chExt cx="942629" cy="685800"/>
            </a:xfrm>
          </p:grpSpPr>
          <p:sp>
            <p:nvSpPr>
              <p:cNvPr id="73" name="Can 72"/>
              <p:cNvSpPr/>
              <p:nvPr/>
            </p:nvSpPr>
            <p:spPr>
              <a:xfrm rot="5400000">
                <a:off x="4754502" y="3318126"/>
                <a:ext cx="685800" cy="596900"/>
              </a:xfrm>
              <a:prstGeom prst="can">
                <a:avLst/>
              </a:prstGeom>
              <a:solidFill>
                <a:schemeClr val="accent6">
                  <a:lumMod val="60000"/>
                  <a:lumOff val="40000"/>
                  <a:alpha val="64000"/>
                </a:schemeClr>
              </a:solidFill>
              <a:ln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>
                <a:off x="4761023" y="3363913"/>
                <a:ext cx="9047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>
                <a:off x="4775541" y="3529166"/>
                <a:ext cx="9047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>
                <a:off x="4798952" y="3654861"/>
                <a:ext cx="9047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>
                <a:off x="4775541" y="3831365"/>
                <a:ext cx="9047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2" name="TextBox 31"/>
          <p:cNvSpPr txBox="1"/>
          <p:nvPr/>
        </p:nvSpPr>
        <p:spPr>
          <a:xfrm>
            <a:off x="5816941" y="4782617"/>
            <a:ext cx="31746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refore, at each side the electric filed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3816102" y="1113330"/>
            <a:ext cx="2279898" cy="1401270"/>
            <a:chOff x="3816102" y="1113330"/>
            <a:chExt cx="2279898" cy="1401270"/>
          </a:xfrm>
        </p:grpSpPr>
        <p:sp>
          <p:nvSpPr>
            <p:cNvPr id="9" name="TextBox 8"/>
            <p:cNvSpPr txBox="1"/>
            <p:nvPr/>
          </p:nvSpPr>
          <p:spPr>
            <a:xfrm>
              <a:off x="3816102" y="1113330"/>
              <a:ext cx="2279898" cy="73866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+mn-lt"/>
                </a:rPr>
                <a:t>Charge will redistribute to both faces so total charge will be 2q.</a:t>
              </a:r>
            </a:p>
          </p:txBody>
        </p:sp>
        <p:cxnSp>
          <p:nvCxnSpPr>
            <p:cNvPr id="27" name="Straight Arrow Connector 26"/>
            <p:cNvCxnSpPr>
              <a:stCxn id="9" idx="2"/>
            </p:cNvCxnSpPr>
            <p:nvPr/>
          </p:nvCxnSpPr>
          <p:spPr>
            <a:xfrm flipH="1">
              <a:off x="4572001" y="1851994"/>
              <a:ext cx="384050" cy="66260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9" idx="2"/>
            </p:cNvCxnSpPr>
            <p:nvPr/>
          </p:nvCxnSpPr>
          <p:spPr>
            <a:xfrm>
              <a:off x="4956051" y="1851994"/>
              <a:ext cx="0" cy="65093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23" grpId="0" animBg="1"/>
      <p:bldP spid="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304800" y="76200"/>
            <a:ext cx="8610600" cy="4572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Electric flux through a close surface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2590800" y="5181600"/>
            <a:ext cx="5943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1600" b="1" dirty="0">
                <a:latin typeface="Comic Sans MS" pitchFamily="66" charset="0"/>
              </a:rPr>
              <a:t>Net electric flux in a </a:t>
            </a:r>
            <a:r>
              <a:rPr lang="en-US" sz="1600" b="1" dirty="0" err="1">
                <a:latin typeface="Comic Sans MS" pitchFamily="66" charset="0"/>
              </a:rPr>
              <a:t>chargeless</a:t>
            </a:r>
            <a:r>
              <a:rPr lang="en-US" sz="1600" b="1" dirty="0">
                <a:latin typeface="Comic Sans MS" pitchFamily="66" charset="0"/>
              </a:rPr>
              <a:t> close surface is zero</a:t>
            </a:r>
          </a:p>
        </p:txBody>
      </p:sp>
      <p:grpSp>
        <p:nvGrpSpPr>
          <p:cNvPr id="2" name="Group 121"/>
          <p:cNvGrpSpPr/>
          <p:nvPr/>
        </p:nvGrpSpPr>
        <p:grpSpPr>
          <a:xfrm>
            <a:off x="1752600" y="1165953"/>
            <a:ext cx="2060123" cy="1125097"/>
            <a:chOff x="1140278" y="1731314"/>
            <a:chExt cx="2060123" cy="1125097"/>
          </a:xfrm>
        </p:grpSpPr>
        <p:sp>
          <p:nvSpPr>
            <p:cNvPr id="128" name="Oval 127"/>
            <p:cNvSpPr/>
            <p:nvPr/>
          </p:nvSpPr>
          <p:spPr>
            <a:xfrm>
              <a:off x="2971801" y="1731314"/>
              <a:ext cx="228600" cy="1079863"/>
            </a:xfrm>
            <a:prstGeom prst="ellipse">
              <a:avLst/>
            </a:prstGeom>
            <a:solidFill>
              <a:srgbClr val="92D050">
                <a:alpha val="65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>
              <a:off x="1140278" y="1776548"/>
              <a:ext cx="152400" cy="1079863"/>
            </a:xfrm>
            <a:prstGeom prst="ellipse">
              <a:avLst/>
            </a:prstGeom>
            <a:solidFill>
              <a:srgbClr val="92D050">
                <a:alpha val="65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26" name="Straight Connector 125"/>
            <p:cNvCxnSpPr>
              <a:stCxn id="125" idx="0"/>
              <a:endCxn id="128" idx="0"/>
            </p:cNvCxnSpPr>
            <p:nvPr/>
          </p:nvCxnSpPr>
          <p:spPr>
            <a:xfrm rot="5400000" flipH="1" flipV="1">
              <a:off x="2128672" y="819120"/>
              <a:ext cx="45234" cy="186962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>
              <a:stCxn id="125" idx="4"/>
              <a:endCxn id="128" idx="4"/>
            </p:cNvCxnSpPr>
            <p:nvPr/>
          </p:nvCxnSpPr>
          <p:spPr>
            <a:xfrm rot="5400000" flipH="1" flipV="1">
              <a:off x="2128672" y="1898982"/>
              <a:ext cx="45234" cy="186962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96"/>
          <p:cNvGrpSpPr/>
          <p:nvPr/>
        </p:nvGrpSpPr>
        <p:grpSpPr>
          <a:xfrm>
            <a:off x="762000" y="1268855"/>
            <a:ext cx="4300954" cy="979212"/>
            <a:chOff x="762000" y="1268855"/>
            <a:chExt cx="4300954" cy="979212"/>
          </a:xfrm>
        </p:grpSpPr>
        <p:grpSp>
          <p:nvGrpSpPr>
            <p:cNvPr id="4" name="Group 49"/>
            <p:cNvGrpSpPr/>
            <p:nvPr/>
          </p:nvGrpSpPr>
          <p:grpSpPr>
            <a:xfrm>
              <a:off x="762000" y="1268855"/>
              <a:ext cx="4038600" cy="979212"/>
              <a:chOff x="1143000" y="1828800"/>
              <a:chExt cx="4038600" cy="979212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 flipV="1">
                <a:off x="1145178" y="2590800"/>
                <a:ext cx="4036422" cy="762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" name="Group 47"/>
              <p:cNvGrpSpPr/>
              <p:nvPr/>
            </p:nvGrpSpPr>
            <p:grpSpPr>
              <a:xfrm>
                <a:off x="1143000" y="1828800"/>
                <a:ext cx="4038600" cy="979212"/>
                <a:chOff x="1143000" y="1828800"/>
                <a:chExt cx="4038600" cy="979212"/>
              </a:xfrm>
            </p:grpSpPr>
            <p:cxnSp>
              <p:nvCxnSpPr>
                <p:cNvPr id="15" name="Straight Arrow Connector 14"/>
                <p:cNvCxnSpPr/>
                <p:nvPr/>
              </p:nvCxnSpPr>
              <p:spPr>
                <a:xfrm flipV="1">
                  <a:off x="1143000" y="1828800"/>
                  <a:ext cx="4038600" cy="7620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 flipV="1">
                  <a:off x="1143000" y="1981200"/>
                  <a:ext cx="4038600" cy="7620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 flipV="1">
                  <a:off x="1143000" y="2133600"/>
                  <a:ext cx="4038600" cy="7620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/>
                <p:nvPr/>
              </p:nvCxnSpPr>
              <p:spPr>
                <a:xfrm flipV="1">
                  <a:off x="1143000" y="2286000"/>
                  <a:ext cx="4038600" cy="648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/>
                <p:nvPr/>
              </p:nvCxnSpPr>
              <p:spPr>
                <a:xfrm flipV="1">
                  <a:off x="1143000" y="2438400"/>
                  <a:ext cx="4038600" cy="648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Arrow Connector 43"/>
                <p:cNvCxnSpPr/>
                <p:nvPr/>
              </p:nvCxnSpPr>
              <p:spPr>
                <a:xfrm flipV="1">
                  <a:off x="1143000" y="2743200"/>
                  <a:ext cx="4038600" cy="648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96" name="TextBox 295"/>
            <p:cNvSpPr txBox="1"/>
            <p:nvPr/>
          </p:nvSpPr>
          <p:spPr>
            <a:xfrm>
              <a:off x="4724400" y="144780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E</a:t>
              </a:r>
            </a:p>
          </p:txBody>
        </p:sp>
      </p:grp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40856"/>
              </p:ext>
            </p:extLst>
          </p:nvPr>
        </p:nvGraphicFramePr>
        <p:xfrm>
          <a:off x="5733540" y="1392115"/>
          <a:ext cx="211506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672840" imgH="279360" progId="Equation.3">
                  <p:embed/>
                </p:oleObj>
              </mc:Choice>
              <mc:Fallback>
                <p:oleObj name="Equation" r:id="rId4" imgW="672840" imgH="27936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540" y="1392115"/>
                        <a:ext cx="211506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01"/>
          <p:cNvGrpSpPr/>
          <p:nvPr/>
        </p:nvGrpSpPr>
        <p:grpSpPr>
          <a:xfrm>
            <a:off x="1752600" y="1970183"/>
            <a:ext cx="533400" cy="745216"/>
            <a:chOff x="1752600" y="1970183"/>
            <a:chExt cx="533400" cy="745216"/>
          </a:xfrm>
        </p:grpSpPr>
        <p:sp>
          <p:nvSpPr>
            <p:cNvPr id="298" name="Rounded Rectangle 297"/>
            <p:cNvSpPr/>
            <p:nvPr/>
          </p:nvSpPr>
          <p:spPr>
            <a:xfrm>
              <a:off x="2209800" y="1970183"/>
              <a:ext cx="76200" cy="76200"/>
            </a:xfrm>
            <a:prstGeom prst="round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1752600" y="2438400"/>
              <a:ext cx="3722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/>
                <a:t>dA</a:t>
              </a:r>
              <a:endParaRPr lang="en-US" sz="1200" dirty="0"/>
            </a:p>
          </p:txBody>
        </p:sp>
        <p:cxnSp>
          <p:nvCxnSpPr>
            <p:cNvPr id="301" name="Straight Arrow Connector 300"/>
            <p:cNvCxnSpPr>
              <a:stCxn id="299" idx="0"/>
              <a:endCxn id="298" idx="3"/>
            </p:cNvCxnSpPr>
            <p:nvPr/>
          </p:nvCxnSpPr>
          <p:spPr>
            <a:xfrm rot="5400000" flipH="1" flipV="1">
              <a:off x="1897296" y="2049697"/>
              <a:ext cx="430117" cy="34729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02"/>
          <p:cNvGrpSpPr/>
          <p:nvPr/>
        </p:nvGrpSpPr>
        <p:grpSpPr>
          <a:xfrm>
            <a:off x="-44552" y="1328451"/>
            <a:ext cx="1568552" cy="957825"/>
            <a:chOff x="565048" y="2443039"/>
            <a:chExt cx="1568552" cy="957825"/>
          </a:xfrm>
        </p:grpSpPr>
        <p:cxnSp>
          <p:nvCxnSpPr>
            <p:cNvPr id="304" name="Straight Arrow Connector 303"/>
            <p:cNvCxnSpPr/>
            <p:nvPr/>
          </p:nvCxnSpPr>
          <p:spPr>
            <a:xfrm flipV="1">
              <a:off x="685800" y="3354388"/>
              <a:ext cx="1447800" cy="4647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 flipV="1">
              <a:off x="576549" y="3187920"/>
              <a:ext cx="1524000" cy="7461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Arrow Connector 305"/>
            <p:cNvCxnSpPr/>
            <p:nvPr/>
          </p:nvCxnSpPr>
          <p:spPr>
            <a:xfrm flipV="1">
              <a:off x="609600" y="3035520"/>
              <a:ext cx="1447800" cy="4647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Arrow Connector 306"/>
            <p:cNvCxnSpPr/>
            <p:nvPr/>
          </p:nvCxnSpPr>
          <p:spPr>
            <a:xfrm flipV="1">
              <a:off x="607252" y="2869052"/>
              <a:ext cx="1524000" cy="7461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Straight Arrow Connector 307"/>
            <p:cNvCxnSpPr/>
            <p:nvPr/>
          </p:nvCxnSpPr>
          <p:spPr>
            <a:xfrm flipV="1">
              <a:off x="619214" y="2743200"/>
              <a:ext cx="1447800" cy="4647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Arrow Connector 308"/>
            <p:cNvCxnSpPr/>
            <p:nvPr/>
          </p:nvCxnSpPr>
          <p:spPr>
            <a:xfrm flipV="1">
              <a:off x="565048" y="2576732"/>
              <a:ext cx="1524000" cy="7461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Straight Arrow Connector 309"/>
            <p:cNvCxnSpPr/>
            <p:nvPr/>
          </p:nvCxnSpPr>
          <p:spPr>
            <a:xfrm flipV="1">
              <a:off x="609600" y="2443039"/>
              <a:ext cx="1447800" cy="4647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94"/>
          <p:cNvGrpSpPr/>
          <p:nvPr/>
        </p:nvGrpSpPr>
        <p:grpSpPr>
          <a:xfrm>
            <a:off x="1450523" y="935516"/>
            <a:ext cx="2740477" cy="1579084"/>
            <a:chOff x="1450523" y="935516"/>
            <a:chExt cx="2740477" cy="1579084"/>
          </a:xfrm>
        </p:grpSpPr>
        <p:grpSp>
          <p:nvGrpSpPr>
            <p:cNvPr id="9" name="Group 271"/>
            <p:cNvGrpSpPr/>
            <p:nvPr/>
          </p:nvGrpSpPr>
          <p:grpSpPr>
            <a:xfrm>
              <a:off x="1450523" y="1716122"/>
              <a:ext cx="2740477" cy="59431"/>
              <a:chOff x="1752600" y="4741169"/>
              <a:chExt cx="2740477" cy="59431"/>
            </a:xfrm>
          </p:grpSpPr>
          <p:cxnSp>
            <p:nvCxnSpPr>
              <p:cNvPr id="273" name="Straight Arrow Connector 272"/>
              <p:cNvCxnSpPr/>
              <p:nvPr/>
            </p:nvCxnSpPr>
            <p:spPr>
              <a:xfrm>
                <a:off x="1752600" y="4799012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Arrow Connector 273"/>
              <p:cNvCxnSpPr/>
              <p:nvPr/>
            </p:nvCxnSpPr>
            <p:spPr>
              <a:xfrm>
                <a:off x="4035877" y="4741169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291"/>
            <p:cNvGrpSpPr/>
            <p:nvPr/>
          </p:nvGrpSpPr>
          <p:grpSpPr>
            <a:xfrm rot="5400000">
              <a:off x="1959166" y="1719550"/>
              <a:ext cx="1579084" cy="11015"/>
              <a:chOff x="2161949" y="4792310"/>
              <a:chExt cx="1579084" cy="11015"/>
            </a:xfrm>
          </p:grpSpPr>
          <p:cxnSp>
            <p:nvCxnSpPr>
              <p:cNvPr id="293" name="Straight Arrow Connector 292"/>
              <p:cNvCxnSpPr/>
              <p:nvPr/>
            </p:nvCxnSpPr>
            <p:spPr>
              <a:xfrm rot="10800000" flipH="1">
                <a:off x="2161949" y="4800601"/>
                <a:ext cx="228603" cy="272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Arrow Connector 293"/>
              <p:cNvCxnSpPr/>
              <p:nvPr/>
            </p:nvCxnSpPr>
            <p:spPr>
              <a:xfrm>
                <a:off x="3512433" y="4792310"/>
                <a:ext cx="2286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3173959" y="2820956"/>
          <a:ext cx="4572000" cy="62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1714320" imgH="291960" progId="Equation.3">
                  <p:embed/>
                </p:oleObj>
              </mc:Choice>
              <mc:Fallback>
                <p:oleObj name="Equation" r:id="rId6" imgW="1714320" imgH="291960" progId="Equation.3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959" y="2820956"/>
                        <a:ext cx="4572000" cy="622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13"/>
          <p:cNvGrpSpPr/>
          <p:nvPr/>
        </p:nvGrpSpPr>
        <p:grpSpPr>
          <a:xfrm>
            <a:off x="1676400" y="1524000"/>
            <a:ext cx="2209800" cy="609600"/>
            <a:chOff x="1676400" y="1524000"/>
            <a:chExt cx="2209800" cy="609600"/>
          </a:xfrm>
        </p:grpSpPr>
        <p:sp>
          <p:nvSpPr>
            <p:cNvPr id="311" name="TextBox 310"/>
            <p:cNvSpPr txBox="1"/>
            <p:nvPr/>
          </p:nvSpPr>
          <p:spPr>
            <a:xfrm>
              <a:off x="2658894" y="1524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312" name="TextBox 311"/>
            <p:cNvSpPr txBox="1"/>
            <p:nvPr/>
          </p:nvSpPr>
          <p:spPr>
            <a:xfrm>
              <a:off x="3573294" y="17642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313" name="TextBox 312"/>
            <p:cNvSpPr txBox="1"/>
            <p:nvPr/>
          </p:nvSpPr>
          <p:spPr>
            <a:xfrm>
              <a:off x="1676400" y="17642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</p:grpSp>
      <p:grpSp>
        <p:nvGrpSpPr>
          <p:cNvPr id="12" name="Group 318"/>
          <p:cNvGrpSpPr/>
          <p:nvPr/>
        </p:nvGrpSpPr>
        <p:grpSpPr>
          <a:xfrm>
            <a:off x="4191000" y="4267200"/>
            <a:ext cx="4572000" cy="267239"/>
            <a:chOff x="4267200" y="3725093"/>
            <a:chExt cx="4572000" cy="267239"/>
          </a:xfrm>
        </p:grpSpPr>
        <p:sp>
          <p:nvSpPr>
            <p:cNvPr id="316" name="Rectangle 315"/>
            <p:cNvSpPr>
              <a:spLocks noChangeArrowheads="1"/>
            </p:cNvSpPr>
            <p:nvPr/>
          </p:nvSpPr>
          <p:spPr bwMode="auto">
            <a:xfrm>
              <a:off x="4267200" y="3725093"/>
              <a:ext cx="914400" cy="25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l-GR" sz="1200" b="1" dirty="0">
                  <a:latin typeface="Arial"/>
                  <a:cs typeface="Arial"/>
                </a:rPr>
                <a:t>θ</a:t>
              </a:r>
              <a:r>
                <a:rPr lang="en-US" sz="1200" b="1" dirty="0">
                  <a:latin typeface="Arial"/>
                  <a:cs typeface="Arial"/>
                </a:rPr>
                <a:t> =180</a:t>
              </a:r>
              <a:r>
                <a:rPr lang="en-US" sz="1200" b="1" baseline="30000" dirty="0">
                  <a:latin typeface="Arial"/>
                  <a:cs typeface="Arial"/>
                </a:rPr>
                <a:t>0</a:t>
              </a:r>
              <a:endParaRPr lang="en-US" sz="1200" b="1" dirty="0">
                <a:latin typeface="Comic Sans MS" pitchFamily="66" charset="0"/>
              </a:endParaRPr>
            </a:p>
          </p:txBody>
        </p:sp>
        <p:sp>
          <p:nvSpPr>
            <p:cNvPr id="317" name="Rectangle 316"/>
            <p:cNvSpPr>
              <a:spLocks noChangeArrowheads="1"/>
            </p:cNvSpPr>
            <p:nvPr/>
          </p:nvSpPr>
          <p:spPr bwMode="auto">
            <a:xfrm>
              <a:off x="6019800" y="3733800"/>
              <a:ext cx="914400" cy="25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l-GR" sz="1200" b="1" dirty="0">
                  <a:latin typeface="Arial"/>
                  <a:cs typeface="Arial"/>
                </a:rPr>
                <a:t>θ</a:t>
              </a:r>
              <a:r>
                <a:rPr lang="en-US" sz="1200" b="1" dirty="0">
                  <a:latin typeface="Arial"/>
                  <a:cs typeface="Arial"/>
                </a:rPr>
                <a:t> =90</a:t>
              </a:r>
              <a:r>
                <a:rPr lang="en-US" sz="1200" b="1" baseline="30000" dirty="0">
                  <a:latin typeface="Arial"/>
                  <a:cs typeface="Arial"/>
                </a:rPr>
                <a:t>0</a:t>
              </a:r>
              <a:endParaRPr lang="en-US" sz="1200" b="1" dirty="0">
                <a:latin typeface="Comic Sans MS" pitchFamily="66" charset="0"/>
              </a:endParaRPr>
            </a:p>
          </p:txBody>
        </p:sp>
        <p:sp>
          <p:nvSpPr>
            <p:cNvPr id="318" name="Rectangle 317"/>
            <p:cNvSpPr>
              <a:spLocks noChangeArrowheads="1"/>
            </p:cNvSpPr>
            <p:nvPr/>
          </p:nvSpPr>
          <p:spPr bwMode="auto">
            <a:xfrm>
              <a:off x="7924800" y="3733800"/>
              <a:ext cx="914400" cy="25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l-GR" sz="1200" b="1" dirty="0">
                  <a:latin typeface="Arial"/>
                  <a:cs typeface="Arial"/>
                </a:rPr>
                <a:t>θ</a:t>
              </a:r>
              <a:r>
                <a:rPr lang="en-US" sz="1200" b="1" dirty="0">
                  <a:latin typeface="Arial"/>
                  <a:cs typeface="Arial"/>
                </a:rPr>
                <a:t> =0</a:t>
              </a:r>
              <a:r>
                <a:rPr lang="en-US" sz="1200" b="1" baseline="30000" dirty="0">
                  <a:latin typeface="Arial"/>
                  <a:cs typeface="Arial"/>
                </a:rPr>
                <a:t>0</a:t>
              </a:r>
              <a:endParaRPr lang="en-US" sz="1200" b="1" dirty="0">
                <a:latin typeface="Comic Sans MS" pitchFamily="66" charset="0"/>
              </a:endParaRPr>
            </a:p>
          </p:txBody>
        </p:sp>
      </p:grp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3200400" y="3657600"/>
          <a:ext cx="5257800" cy="61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2590560" imgH="291960" progId="Equation.3">
                  <p:embed/>
                </p:oleObj>
              </mc:Choice>
              <mc:Fallback>
                <p:oleObj name="Equation" r:id="rId8" imgW="2590560" imgH="291960" progId="Equation.3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5257800" cy="614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3200400" y="4648200"/>
          <a:ext cx="5562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0" imgW="1320480" imgH="203040" progId="Equation.3">
                  <p:embed/>
                </p:oleObj>
              </mc:Choice>
              <mc:Fallback>
                <p:oleObj name="Equation" r:id="rId10" imgW="1320480" imgH="203040" progId="Equation.3">
                  <p:embed/>
                  <p:pic>
                    <p:nvPicPr>
                      <p:cNvPr id="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48200"/>
                        <a:ext cx="55626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23"/>
          <p:cNvGrpSpPr/>
          <p:nvPr/>
        </p:nvGrpSpPr>
        <p:grpSpPr>
          <a:xfrm>
            <a:off x="152400" y="2286000"/>
            <a:ext cx="2286000" cy="1900130"/>
            <a:chOff x="152400" y="2286000"/>
            <a:chExt cx="2286000" cy="1900130"/>
          </a:xfrm>
        </p:grpSpPr>
        <p:sp>
          <p:nvSpPr>
            <p:cNvPr id="321" name="Rectangle 320"/>
            <p:cNvSpPr>
              <a:spLocks noChangeArrowheads="1"/>
            </p:cNvSpPr>
            <p:nvPr/>
          </p:nvSpPr>
          <p:spPr bwMode="auto">
            <a:xfrm>
              <a:off x="152400" y="3429000"/>
              <a:ext cx="2133600" cy="757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90000"/>
                </a:lnSpc>
                <a:buClr>
                  <a:schemeClr val="hlink"/>
                </a:buClr>
              </a:pPr>
              <a:r>
                <a:rPr lang="en-US" sz="1600" b="1" dirty="0">
                  <a:solidFill>
                    <a:srgbClr val="00B0F0"/>
                  </a:solidFill>
                  <a:latin typeface="Comic Sans MS" pitchFamily="66" charset="0"/>
                </a:rPr>
                <a:t>Such an imaginary surface is called Gaussian surface</a:t>
              </a:r>
            </a:p>
          </p:txBody>
        </p:sp>
        <p:cxnSp>
          <p:nvCxnSpPr>
            <p:cNvPr id="323" name="Straight Arrow Connector 322"/>
            <p:cNvCxnSpPr>
              <a:stCxn id="321" idx="0"/>
            </p:cNvCxnSpPr>
            <p:nvPr/>
          </p:nvCxnSpPr>
          <p:spPr>
            <a:xfrm rot="5400000" flipH="1" flipV="1">
              <a:off x="1257300" y="2247900"/>
              <a:ext cx="1143000" cy="1219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5" name="Rectangle 324"/>
          <p:cNvSpPr>
            <a:spLocks noChangeArrowheads="1"/>
          </p:cNvSpPr>
          <p:nvPr/>
        </p:nvSpPr>
        <p:spPr bwMode="auto">
          <a:xfrm>
            <a:off x="685800" y="6059269"/>
            <a:ext cx="8001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2000" b="1" dirty="0">
                <a:solidFill>
                  <a:srgbClr val="FF0000"/>
                </a:solidFill>
                <a:latin typeface="+mn-lt"/>
              </a:rPr>
              <a:t>The electric flux </a:t>
            </a:r>
            <a:r>
              <a:rPr lang="el-GR" sz="2000" b="1" dirty="0">
                <a:solidFill>
                  <a:srgbClr val="FF0000"/>
                </a:solidFill>
                <a:latin typeface="+mn-lt"/>
              </a:rPr>
              <a:t>φ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 through a Gaussian surface is proportional to the net number of electric field lines passing through the surface</a:t>
            </a: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2590800" y="5638800"/>
            <a:ext cx="5943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1600" b="1" dirty="0">
                <a:latin typeface="Comic Sans MS" pitchFamily="66" charset="0"/>
              </a:rPr>
              <a:t> For a </a:t>
            </a:r>
            <a:r>
              <a:rPr lang="en-US" sz="1600" b="1" dirty="0" err="1">
                <a:latin typeface="Comic Sans MS" pitchFamily="66" charset="0"/>
              </a:rPr>
              <a:t>chargeless</a:t>
            </a:r>
            <a:r>
              <a:rPr lang="en-US" sz="1600" b="1" dirty="0">
                <a:latin typeface="Comic Sans MS" pitchFamily="66" charset="0"/>
              </a:rPr>
              <a:t> close surface: </a:t>
            </a:r>
            <a:r>
              <a:rPr lang="en-US" sz="1600" b="1" dirty="0">
                <a:solidFill>
                  <a:srgbClr val="0000FF"/>
                </a:solidFill>
                <a:latin typeface="Comic Sans MS" pitchFamily="66" charset="0"/>
              </a:rPr>
              <a:t>flux in = flux o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325" grpId="0"/>
      <p:bldP spid="5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Insulator: Electric Field</a:t>
            </a:r>
            <a:endParaRPr lang="en-US" sz="32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8" name="Group 162"/>
          <p:cNvGrpSpPr/>
          <p:nvPr/>
        </p:nvGrpSpPr>
        <p:grpSpPr>
          <a:xfrm>
            <a:off x="2514600" y="1981200"/>
            <a:ext cx="609600" cy="1690255"/>
            <a:chOff x="1371600" y="1586344"/>
            <a:chExt cx="609600" cy="1690255"/>
          </a:xfrm>
        </p:grpSpPr>
        <p:grpSp>
          <p:nvGrpSpPr>
            <p:cNvPr id="29" name="Group 64"/>
            <p:cNvGrpSpPr/>
            <p:nvPr/>
          </p:nvGrpSpPr>
          <p:grpSpPr>
            <a:xfrm>
              <a:off x="1371600" y="1586344"/>
              <a:ext cx="609600" cy="1690255"/>
              <a:chOff x="1371600" y="1600199"/>
              <a:chExt cx="609600" cy="1690255"/>
            </a:xfrm>
          </p:grpSpPr>
          <p:sp>
            <p:nvSpPr>
              <p:cNvPr id="171" name="Rounded Rectangle 170"/>
              <p:cNvSpPr/>
              <p:nvPr/>
            </p:nvSpPr>
            <p:spPr>
              <a:xfrm>
                <a:off x="1371600" y="1600199"/>
                <a:ext cx="609600" cy="169025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grpSp>
            <p:nvGrpSpPr>
              <p:cNvPr id="30" name="Group 63"/>
              <p:cNvGrpSpPr/>
              <p:nvPr/>
            </p:nvGrpSpPr>
            <p:grpSpPr>
              <a:xfrm>
                <a:off x="1551002" y="1600200"/>
                <a:ext cx="319363" cy="977810"/>
                <a:chOff x="1627201" y="3810095"/>
                <a:chExt cx="319363" cy="977810"/>
              </a:xfrm>
            </p:grpSpPr>
            <p:sp>
              <p:nvSpPr>
                <p:cNvPr id="173" name="TextBox 26"/>
                <p:cNvSpPr txBox="1">
                  <a:spLocks noChangeArrowheads="1"/>
                </p:cNvSpPr>
                <p:nvPr/>
              </p:nvSpPr>
              <p:spPr bwMode="auto">
                <a:xfrm>
                  <a:off x="1627201" y="4114895"/>
                  <a:ext cx="319363" cy="3697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75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27201" y="4419428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77" name="TextBox 44"/>
                <p:cNvSpPr txBox="1">
                  <a:spLocks noChangeArrowheads="1"/>
                </p:cNvSpPr>
                <p:nvPr/>
              </p:nvSpPr>
              <p:spPr bwMode="auto">
                <a:xfrm>
                  <a:off x="1627201" y="3810095"/>
                  <a:ext cx="319363" cy="3697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</p:grpSp>
        <p:grpSp>
          <p:nvGrpSpPr>
            <p:cNvPr id="31" name="Group 68"/>
            <p:cNvGrpSpPr/>
            <p:nvPr/>
          </p:nvGrpSpPr>
          <p:grpSpPr>
            <a:xfrm>
              <a:off x="1551002" y="2499413"/>
              <a:ext cx="319363" cy="716174"/>
              <a:chOff x="1551002" y="2499413"/>
              <a:chExt cx="319363" cy="716174"/>
            </a:xfrm>
          </p:grpSpPr>
          <p:sp>
            <p:nvSpPr>
              <p:cNvPr id="166" name="TextBox 38"/>
              <p:cNvSpPr txBox="1">
                <a:spLocks noChangeArrowheads="1"/>
              </p:cNvSpPr>
              <p:nvPr/>
            </p:nvSpPr>
            <p:spPr bwMode="auto">
              <a:xfrm>
                <a:off x="1551002" y="2499413"/>
                <a:ext cx="319363" cy="3684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67" name="TextBox 38"/>
              <p:cNvSpPr txBox="1">
                <a:spLocks noChangeArrowheads="1"/>
              </p:cNvSpPr>
              <p:nvPr/>
            </p:nvSpPr>
            <p:spPr bwMode="auto">
              <a:xfrm>
                <a:off x="1551002" y="2847110"/>
                <a:ext cx="319363" cy="3684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</p:grpSp>
      </p:grpSp>
      <p:grpSp>
        <p:nvGrpSpPr>
          <p:cNvPr id="32" name="Group 177"/>
          <p:cNvGrpSpPr/>
          <p:nvPr/>
        </p:nvGrpSpPr>
        <p:grpSpPr>
          <a:xfrm>
            <a:off x="3934690" y="2576945"/>
            <a:ext cx="1094510" cy="732708"/>
            <a:chOff x="2452255" y="2085105"/>
            <a:chExt cx="1094510" cy="732708"/>
          </a:xfrm>
        </p:grpSpPr>
        <p:grpSp>
          <p:nvGrpSpPr>
            <p:cNvPr id="33" name="Group 146"/>
            <p:cNvGrpSpPr/>
            <p:nvPr/>
          </p:nvGrpSpPr>
          <p:grpSpPr>
            <a:xfrm>
              <a:off x="2452255" y="2085105"/>
              <a:ext cx="780185" cy="732708"/>
              <a:chOff x="2452255" y="2085105"/>
              <a:chExt cx="780185" cy="732708"/>
            </a:xfrm>
          </p:grpSpPr>
          <p:graphicFrame>
            <p:nvGraphicFramePr>
              <p:cNvPr id="181" name="Object 6"/>
              <p:cNvGraphicFramePr>
                <a:graphicFrameLocks noChangeAspect="1"/>
              </p:cNvGraphicFramePr>
              <p:nvPr/>
            </p:nvGraphicFramePr>
            <p:xfrm>
              <a:off x="2789528" y="2438400"/>
              <a:ext cx="442912" cy="379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5" name="Equation" r:id="rId4" imgW="545760" imgH="431640" progId="Equation.3">
                      <p:embed/>
                    </p:oleObj>
                  </mc:Choice>
                  <mc:Fallback>
                    <p:oleObj name="Equation" r:id="rId4" imgW="545760" imgH="431640" progId="Equation.3">
                      <p:embed/>
                      <p:pic>
                        <p:nvPicPr>
                          <p:cNvPr id="181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528" y="2438400"/>
                            <a:ext cx="442912" cy="3794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" name="Group 143"/>
              <p:cNvGrpSpPr/>
              <p:nvPr/>
            </p:nvGrpSpPr>
            <p:grpSpPr>
              <a:xfrm>
                <a:off x="2452255" y="2085105"/>
                <a:ext cx="399468" cy="277095"/>
                <a:chOff x="2452255" y="2085105"/>
                <a:chExt cx="399468" cy="277095"/>
              </a:xfrm>
            </p:grpSpPr>
            <p:sp>
              <p:nvSpPr>
                <p:cNvPr id="183" name="Oval 182"/>
                <p:cNvSpPr/>
                <p:nvPr/>
              </p:nvSpPr>
              <p:spPr>
                <a:xfrm>
                  <a:off x="2667000" y="228600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4" name="TextBox 183"/>
                <p:cNvSpPr txBox="1"/>
                <p:nvPr/>
              </p:nvSpPr>
              <p:spPr>
                <a:xfrm>
                  <a:off x="2452255" y="2085105"/>
                  <a:ext cx="399468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/>
                    <a:t>+1C</a:t>
                  </a:r>
                </a:p>
              </p:txBody>
            </p:sp>
          </p:grpSp>
        </p:grpSp>
        <p:sp>
          <p:nvSpPr>
            <p:cNvPr id="180" name="Right Arrow 179"/>
            <p:cNvSpPr/>
            <p:nvPr/>
          </p:nvSpPr>
          <p:spPr>
            <a:xfrm flipV="1">
              <a:off x="2784765" y="2434241"/>
              <a:ext cx="762000" cy="45719"/>
            </a:xfrm>
            <a:prstGeom prst="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184"/>
          <p:cNvGrpSpPr/>
          <p:nvPr/>
        </p:nvGrpSpPr>
        <p:grpSpPr>
          <a:xfrm>
            <a:off x="533400" y="2500745"/>
            <a:ext cx="1009068" cy="622300"/>
            <a:chOff x="1842655" y="2085105"/>
            <a:chExt cx="1009068" cy="622300"/>
          </a:xfrm>
        </p:grpSpPr>
        <p:grpSp>
          <p:nvGrpSpPr>
            <p:cNvPr id="37" name="Group 146"/>
            <p:cNvGrpSpPr/>
            <p:nvPr/>
          </p:nvGrpSpPr>
          <p:grpSpPr>
            <a:xfrm>
              <a:off x="2103728" y="2085105"/>
              <a:ext cx="747995" cy="622300"/>
              <a:chOff x="2103728" y="2085105"/>
              <a:chExt cx="747995" cy="622300"/>
            </a:xfrm>
          </p:grpSpPr>
          <p:graphicFrame>
            <p:nvGraphicFramePr>
              <p:cNvPr id="188" name="Object 6"/>
              <p:cNvGraphicFramePr>
                <a:graphicFrameLocks noChangeAspect="1"/>
              </p:cNvGraphicFramePr>
              <p:nvPr/>
            </p:nvGraphicFramePr>
            <p:xfrm>
              <a:off x="2103728" y="2327993"/>
              <a:ext cx="442912" cy="379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6" name="Equation" r:id="rId6" imgW="545760" imgH="431640" progId="Equation.3">
                      <p:embed/>
                    </p:oleObj>
                  </mc:Choice>
                  <mc:Fallback>
                    <p:oleObj name="Equation" r:id="rId6" imgW="545760" imgH="431640" progId="Equation.3">
                      <p:embed/>
                      <p:pic>
                        <p:nvPicPr>
                          <p:cNvPr id="188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728" y="2327993"/>
                            <a:ext cx="442912" cy="379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8" name="Group 143"/>
              <p:cNvGrpSpPr/>
              <p:nvPr/>
            </p:nvGrpSpPr>
            <p:grpSpPr>
              <a:xfrm>
                <a:off x="2452255" y="2085105"/>
                <a:ext cx="399468" cy="277095"/>
                <a:chOff x="2452255" y="2085105"/>
                <a:chExt cx="399468" cy="277095"/>
              </a:xfrm>
            </p:grpSpPr>
            <p:sp>
              <p:nvSpPr>
                <p:cNvPr id="190" name="Oval 189"/>
                <p:cNvSpPr/>
                <p:nvPr/>
              </p:nvSpPr>
              <p:spPr>
                <a:xfrm>
                  <a:off x="2667000" y="228600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1" name="TextBox 190"/>
                <p:cNvSpPr txBox="1"/>
                <p:nvPr/>
              </p:nvSpPr>
              <p:spPr>
                <a:xfrm>
                  <a:off x="2452255" y="2085105"/>
                  <a:ext cx="399468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/>
                    <a:t>+1C</a:t>
                  </a:r>
                </a:p>
              </p:txBody>
            </p:sp>
          </p:grpSp>
        </p:grpSp>
        <p:sp>
          <p:nvSpPr>
            <p:cNvPr id="187" name="Right Arrow 186"/>
            <p:cNvSpPr/>
            <p:nvPr/>
          </p:nvSpPr>
          <p:spPr>
            <a:xfrm flipH="1" flipV="1">
              <a:off x="1842655" y="2309556"/>
              <a:ext cx="762000" cy="45719"/>
            </a:xfrm>
            <a:prstGeom prst="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162"/>
          <p:cNvGrpSpPr/>
          <p:nvPr/>
        </p:nvGrpSpPr>
        <p:grpSpPr>
          <a:xfrm>
            <a:off x="6019800" y="1828800"/>
            <a:ext cx="609600" cy="1690255"/>
            <a:chOff x="1371600" y="1586344"/>
            <a:chExt cx="609600" cy="1690255"/>
          </a:xfrm>
        </p:grpSpPr>
        <p:grpSp>
          <p:nvGrpSpPr>
            <p:cNvPr id="40" name="Group 64"/>
            <p:cNvGrpSpPr/>
            <p:nvPr/>
          </p:nvGrpSpPr>
          <p:grpSpPr>
            <a:xfrm>
              <a:off x="1371600" y="1586344"/>
              <a:ext cx="609600" cy="1690255"/>
              <a:chOff x="1371600" y="1600199"/>
              <a:chExt cx="609600" cy="1690255"/>
            </a:xfrm>
          </p:grpSpPr>
          <p:sp>
            <p:nvSpPr>
              <p:cNvPr id="140" name="Rounded Rectangle 139"/>
              <p:cNvSpPr/>
              <p:nvPr/>
            </p:nvSpPr>
            <p:spPr>
              <a:xfrm>
                <a:off x="1371600" y="1600199"/>
                <a:ext cx="609600" cy="169025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grpSp>
            <p:nvGrpSpPr>
              <p:cNvPr id="41" name="Group 63"/>
              <p:cNvGrpSpPr/>
              <p:nvPr/>
            </p:nvGrpSpPr>
            <p:grpSpPr>
              <a:xfrm>
                <a:off x="1551002" y="1600200"/>
                <a:ext cx="261610" cy="978665"/>
                <a:chOff x="1627201" y="3810095"/>
                <a:chExt cx="261610" cy="978665"/>
              </a:xfrm>
            </p:grpSpPr>
            <p:sp>
              <p:nvSpPr>
                <p:cNvPr id="142" name="TextBox 26"/>
                <p:cNvSpPr txBox="1">
                  <a:spLocks noChangeArrowheads="1"/>
                </p:cNvSpPr>
                <p:nvPr/>
              </p:nvSpPr>
              <p:spPr bwMode="auto">
                <a:xfrm>
                  <a:off x="1627201" y="4114895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144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27201" y="4419428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145" name="TextBox 44"/>
                <p:cNvSpPr txBox="1">
                  <a:spLocks noChangeArrowheads="1"/>
                </p:cNvSpPr>
                <p:nvPr/>
              </p:nvSpPr>
              <p:spPr bwMode="auto">
                <a:xfrm>
                  <a:off x="1627201" y="3810095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</p:grpSp>
        </p:grpSp>
        <p:grpSp>
          <p:nvGrpSpPr>
            <p:cNvPr id="42" name="Group 68"/>
            <p:cNvGrpSpPr/>
            <p:nvPr/>
          </p:nvGrpSpPr>
          <p:grpSpPr>
            <a:xfrm>
              <a:off x="1551002" y="2499413"/>
              <a:ext cx="261610" cy="717029"/>
              <a:chOff x="1551002" y="2499413"/>
              <a:chExt cx="261610" cy="717029"/>
            </a:xfrm>
          </p:grpSpPr>
          <p:sp>
            <p:nvSpPr>
              <p:cNvPr id="126" name="TextBox 38"/>
              <p:cNvSpPr txBox="1">
                <a:spLocks noChangeArrowheads="1"/>
              </p:cNvSpPr>
              <p:nvPr/>
            </p:nvSpPr>
            <p:spPr bwMode="auto">
              <a:xfrm>
                <a:off x="1551002" y="2499413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  <p:sp>
            <p:nvSpPr>
              <p:cNvPr id="133" name="TextBox 38"/>
              <p:cNvSpPr txBox="1">
                <a:spLocks noChangeArrowheads="1"/>
              </p:cNvSpPr>
              <p:nvPr/>
            </p:nvSpPr>
            <p:spPr bwMode="auto">
              <a:xfrm>
                <a:off x="1551002" y="2847110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</p:grpSp>
      <p:grpSp>
        <p:nvGrpSpPr>
          <p:cNvPr id="43" name="Group 177"/>
          <p:cNvGrpSpPr/>
          <p:nvPr/>
        </p:nvGrpSpPr>
        <p:grpSpPr>
          <a:xfrm>
            <a:off x="4163290" y="2286000"/>
            <a:ext cx="879765" cy="581895"/>
            <a:chOff x="2667000" y="1780305"/>
            <a:chExt cx="879765" cy="581895"/>
          </a:xfrm>
        </p:grpSpPr>
        <p:grpSp>
          <p:nvGrpSpPr>
            <p:cNvPr id="44" name="Group 146"/>
            <p:cNvGrpSpPr/>
            <p:nvPr/>
          </p:nvGrpSpPr>
          <p:grpSpPr>
            <a:xfrm>
              <a:off x="2667000" y="1780305"/>
              <a:ext cx="623455" cy="581895"/>
              <a:chOff x="2667000" y="1780305"/>
              <a:chExt cx="623455" cy="581895"/>
            </a:xfrm>
          </p:grpSpPr>
          <p:graphicFrame>
            <p:nvGraphicFramePr>
              <p:cNvPr id="149" name="Object 6"/>
              <p:cNvGraphicFramePr>
                <a:graphicFrameLocks noChangeAspect="1"/>
              </p:cNvGraphicFramePr>
              <p:nvPr/>
            </p:nvGraphicFramePr>
            <p:xfrm>
              <a:off x="2847543" y="1780305"/>
              <a:ext cx="442912" cy="379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7" name="Equation" r:id="rId8" imgW="545760" imgH="431640" progId="Equation.3">
                      <p:embed/>
                    </p:oleObj>
                  </mc:Choice>
                  <mc:Fallback>
                    <p:oleObj name="Equation" r:id="rId8" imgW="545760" imgH="431640" progId="Equation.3">
                      <p:embed/>
                      <p:pic>
                        <p:nvPicPr>
                          <p:cNvPr id="14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7543" y="1780305"/>
                            <a:ext cx="442912" cy="3794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1" name="Oval 150"/>
              <p:cNvSpPr/>
              <p:nvPr/>
            </p:nvSpPr>
            <p:spPr>
              <a:xfrm>
                <a:off x="2667000" y="2286000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8" name="Right Arrow 147"/>
            <p:cNvSpPr/>
            <p:nvPr/>
          </p:nvSpPr>
          <p:spPr>
            <a:xfrm flipV="1">
              <a:off x="2784765" y="2161305"/>
              <a:ext cx="762000" cy="45719"/>
            </a:xfrm>
            <a:prstGeom prst="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184"/>
          <p:cNvGrpSpPr/>
          <p:nvPr/>
        </p:nvGrpSpPr>
        <p:grpSpPr>
          <a:xfrm>
            <a:off x="7026567" y="2384846"/>
            <a:ext cx="1009068" cy="622300"/>
            <a:chOff x="1842655" y="2085105"/>
            <a:chExt cx="1009068" cy="622300"/>
          </a:xfrm>
        </p:grpSpPr>
        <p:grpSp>
          <p:nvGrpSpPr>
            <p:cNvPr id="49" name="Group 146"/>
            <p:cNvGrpSpPr/>
            <p:nvPr/>
          </p:nvGrpSpPr>
          <p:grpSpPr>
            <a:xfrm>
              <a:off x="2103728" y="2085105"/>
              <a:ext cx="747995" cy="622300"/>
              <a:chOff x="2103728" y="2085105"/>
              <a:chExt cx="747995" cy="622300"/>
            </a:xfrm>
          </p:grpSpPr>
          <p:graphicFrame>
            <p:nvGraphicFramePr>
              <p:cNvPr id="157" name="Object 6"/>
              <p:cNvGraphicFramePr>
                <a:graphicFrameLocks noChangeAspect="1"/>
              </p:cNvGraphicFramePr>
              <p:nvPr/>
            </p:nvGraphicFramePr>
            <p:xfrm>
              <a:off x="2103728" y="2327993"/>
              <a:ext cx="442912" cy="379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8" name="Equation" r:id="rId9" imgW="545760" imgH="431640" progId="Equation.3">
                      <p:embed/>
                    </p:oleObj>
                  </mc:Choice>
                  <mc:Fallback>
                    <p:oleObj name="Equation" r:id="rId9" imgW="545760" imgH="431640" progId="Equation.3">
                      <p:embed/>
                      <p:pic>
                        <p:nvPicPr>
                          <p:cNvPr id="157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728" y="2327993"/>
                            <a:ext cx="442912" cy="379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0" name="Group 143"/>
              <p:cNvGrpSpPr/>
              <p:nvPr/>
            </p:nvGrpSpPr>
            <p:grpSpPr>
              <a:xfrm>
                <a:off x="2452255" y="2085105"/>
                <a:ext cx="399468" cy="277095"/>
                <a:chOff x="2452255" y="2085105"/>
                <a:chExt cx="399468" cy="277095"/>
              </a:xfrm>
            </p:grpSpPr>
            <p:sp>
              <p:nvSpPr>
                <p:cNvPr id="163" name="Oval 162"/>
                <p:cNvSpPr/>
                <p:nvPr/>
              </p:nvSpPr>
              <p:spPr>
                <a:xfrm>
                  <a:off x="2667000" y="228600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4" name="TextBox 163"/>
                <p:cNvSpPr txBox="1"/>
                <p:nvPr/>
              </p:nvSpPr>
              <p:spPr>
                <a:xfrm>
                  <a:off x="2452255" y="2085105"/>
                  <a:ext cx="399468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/>
                    <a:t>+1C</a:t>
                  </a:r>
                </a:p>
              </p:txBody>
            </p:sp>
          </p:grpSp>
        </p:grpSp>
        <p:sp>
          <p:nvSpPr>
            <p:cNvPr id="156" name="Right Arrow 155"/>
            <p:cNvSpPr/>
            <p:nvPr/>
          </p:nvSpPr>
          <p:spPr>
            <a:xfrm flipH="1" flipV="1">
              <a:off x="1842655" y="2309556"/>
              <a:ext cx="762000" cy="45719"/>
            </a:xfrm>
            <a:prstGeom prst="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8" name="Rectangle 167"/>
          <p:cNvSpPr>
            <a:spLocks noChangeArrowheads="1"/>
          </p:cNvSpPr>
          <p:nvPr/>
        </p:nvSpPr>
        <p:spPr bwMode="auto">
          <a:xfrm>
            <a:off x="826733" y="5546630"/>
            <a:ext cx="71628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1600" b="1" dirty="0">
                <a:latin typeface="Comic Sans MS" pitchFamily="66" charset="0"/>
              </a:rPr>
              <a:t>Electric Field to the left and to the right is zero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237385" y="1045354"/>
            <a:ext cx="708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will be the Electric field between the plates of equal charges?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013021" y="3998514"/>
            <a:ext cx="2775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 Electric field inside  </a:t>
            </a:r>
          </a:p>
        </p:txBody>
      </p:sp>
      <p:graphicFrame>
        <p:nvGraphicFramePr>
          <p:cNvPr id="56" name="Object 6"/>
          <p:cNvGraphicFramePr>
            <a:graphicFrameLocks noChangeAspect="1"/>
          </p:cNvGraphicFramePr>
          <p:nvPr/>
        </p:nvGraphicFramePr>
        <p:xfrm>
          <a:off x="3158835" y="4366907"/>
          <a:ext cx="2057400" cy="78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10" imgW="1231560" imgH="431640" progId="Equation.3">
                  <p:embed/>
                </p:oleObj>
              </mc:Choice>
              <mc:Fallback>
                <p:oleObj name="Equation" r:id="rId10" imgW="1231560" imgH="431640" progId="Equation.3">
                  <p:embed/>
                  <p:pic>
                    <p:nvPicPr>
                      <p:cNvPr id="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835" y="4366907"/>
                        <a:ext cx="2057400" cy="780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ight Arrow 52"/>
          <p:cNvSpPr/>
          <p:nvPr/>
        </p:nvSpPr>
        <p:spPr>
          <a:xfrm flipV="1">
            <a:off x="8003220" y="2603123"/>
            <a:ext cx="762000" cy="45719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ight Arrow 56"/>
          <p:cNvSpPr/>
          <p:nvPr/>
        </p:nvSpPr>
        <p:spPr>
          <a:xfrm flipV="1">
            <a:off x="1475360" y="2716880"/>
            <a:ext cx="762000" cy="45719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6"/>
          <p:cNvGraphicFramePr>
            <a:graphicFrameLocks noChangeAspect="1"/>
          </p:cNvGraphicFramePr>
          <p:nvPr/>
        </p:nvGraphicFramePr>
        <p:xfrm>
          <a:off x="1576388" y="2817440"/>
          <a:ext cx="4429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12" imgW="545760" imgH="431640" progId="Equation.3">
                  <p:embed/>
                </p:oleObj>
              </mc:Choice>
              <mc:Fallback>
                <p:oleObj name="Equation" r:id="rId12" imgW="545760" imgH="431640" progId="Equation.3">
                  <p:embed/>
                  <p:pic>
                    <p:nvPicPr>
                      <p:cNvPr id="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817440"/>
                        <a:ext cx="44291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/>
        </p:nvGraphicFramePr>
        <p:xfrm>
          <a:off x="8225351" y="2640832"/>
          <a:ext cx="4429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13" imgW="545760" imgH="431640" progId="Equation.3">
                  <p:embed/>
                </p:oleObj>
              </mc:Choice>
              <mc:Fallback>
                <p:oleObj name="Equation" r:id="rId13" imgW="545760" imgH="431640" progId="Equation.3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5351" y="2640832"/>
                        <a:ext cx="44291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7338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4"/>
          <p:cNvSpPr txBox="1">
            <a:spLocks noChangeArrowheads="1"/>
          </p:cNvSpPr>
          <p:nvPr/>
        </p:nvSpPr>
        <p:spPr bwMode="auto">
          <a:xfrm>
            <a:off x="152399" y="457200"/>
            <a:ext cx="6589923" cy="3352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32-Q#12</a:t>
            </a:r>
            <a:r>
              <a:rPr lang="en-US" dirty="0"/>
              <a:t> Figure shows portions of two large, parallel, </a:t>
            </a:r>
            <a:r>
              <a:rPr lang="en-US" dirty="0" err="1"/>
              <a:t>nonconducting</a:t>
            </a:r>
            <a:r>
              <a:rPr lang="en-US" dirty="0"/>
              <a:t> sheets, A and B. The surface charge densities are: </a:t>
            </a:r>
            <a:r>
              <a:rPr lang="el-GR" dirty="0">
                <a:latin typeface="Calibri" pitchFamily="34" charset="0"/>
              </a:rPr>
              <a:t>σ</a:t>
            </a:r>
            <a:r>
              <a:rPr lang="en-US" baseline="-25000" dirty="0"/>
              <a:t>1</a:t>
            </a:r>
            <a:r>
              <a:rPr lang="en-US" dirty="0"/>
              <a:t> = -4.5 </a:t>
            </a:r>
            <a:r>
              <a:rPr lang="el-GR" dirty="0">
                <a:latin typeface="Calibri" pitchFamily="34" charset="0"/>
              </a:rPr>
              <a:t>μ</a:t>
            </a:r>
            <a:r>
              <a:rPr lang="en-US" dirty="0"/>
              <a:t>-C/m</a:t>
            </a:r>
            <a:r>
              <a:rPr lang="en-US" baseline="30000" dirty="0"/>
              <a:t>2 </a:t>
            </a:r>
            <a:r>
              <a:rPr lang="en-US" dirty="0"/>
              <a:t>and </a:t>
            </a:r>
            <a:r>
              <a:rPr lang="el-GR" dirty="0">
                <a:latin typeface="Calibri" pitchFamily="34" charset="0"/>
              </a:rPr>
              <a:t>σ</a:t>
            </a:r>
            <a:r>
              <a:rPr lang="en-US" baseline="-25000" dirty="0"/>
              <a:t>2</a:t>
            </a:r>
            <a:r>
              <a:rPr lang="en-US" dirty="0"/>
              <a:t> = -6.5 </a:t>
            </a:r>
            <a:r>
              <a:rPr lang="el-GR" dirty="0">
                <a:latin typeface="Calibri" pitchFamily="34" charset="0"/>
              </a:rPr>
              <a:t>μ</a:t>
            </a:r>
            <a:r>
              <a:rPr lang="en-US" dirty="0"/>
              <a:t>-C/m</a:t>
            </a:r>
            <a:r>
              <a:rPr lang="en-US" baseline="30000" dirty="0"/>
              <a:t>2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/>
              <a:t>a) Find the electric field at any point between the two sheets. </a:t>
            </a:r>
          </a:p>
          <a:p>
            <a:r>
              <a:rPr lang="en-US" b="1" dirty="0"/>
              <a:t>(</a:t>
            </a:r>
            <a:r>
              <a:rPr lang="en-US" b="1" dirty="0" err="1"/>
              <a:t>Ans</a:t>
            </a:r>
            <a:r>
              <a:rPr lang="en-US" b="1" dirty="0"/>
              <a:t>: 1.1x10</a:t>
            </a:r>
            <a:r>
              <a:rPr lang="en-US" b="1" baseline="30000" dirty="0"/>
              <a:t>5</a:t>
            </a:r>
            <a:r>
              <a:rPr lang="en-US" b="1" dirty="0"/>
              <a:t> N/C towards B.)</a:t>
            </a:r>
          </a:p>
          <a:p>
            <a:endParaRPr lang="en-US" b="1" dirty="0"/>
          </a:p>
          <a:p>
            <a:r>
              <a:rPr lang="en-US" dirty="0"/>
              <a:t>b) Find the magnitude and direction of electric field to the left of A.</a:t>
            </a:r>
          </a:p>
          <a:p>
            <a:endParaRPr lang="en-US" dirty="0"/>
          </a:p>
          <a:p>
            <a:r>
              <a:rPr lang="en-US" dirty="0"/>
              <a:t>c) Find the magnitude and direction of electric field to the right of B</a:t>
            </a:r>
          </a:p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7162800" y="73171"/>
            <a:ext cx="1549218" cy="2469079"/>
            <a:chOff x="7162800" y="73171"/>
            <a:chExt cx="1549218" cy="2469079"/>
          </a:xfrm>
        </p:grpSpPr>
        <p:grpSp>
          <p:nvGrpSpPr>
            <p:cNvPr id="4" name="Group 3"/>
            <p:cNvGrpSpPr/>
            <p:nvPr/>
          </p:nvGrpSpPr>
          <p:grpSpPr>
            <a:xfrm>
              <a:off x="7162800" y="436214"/>
              <a:ext cx="1549218" cy="2106036"/>
              <a:chOff x="6169035" y="1567149"/>
              <a:chExt cx="1549218" cy="2106036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6301648" y="1600200"/>
                <a:ext cx="152400" cy="1752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7494224" y="1567149"/>
                <a:ext cx="152400" cy="1752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TextBox 2"/>
                  <p:cNvSpPr txBox="1"/>
                  <p:nvPr/>
                </p:nvSpPr>
                <p:spPr>
                  <a:xfrm>
                    <a:off x="6169035" y="3396186"/>
                    <a:ext cx="285013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9035" y="3396186"/>
                    <a:ext cx="285013" cy="276999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10638" r="-2128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7427917" y="3375200"/>
                    <a:ext cx="290336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" name="Text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27917" y="3375200"/>
                    <a:ext cx="290336" cy="27699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0638" r="-4255" b="-1739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" name="TextBox 5"/>
            <p:cNvSpPr txBox="1"/>
            <p:nvPr/>
          </p:nvSpPr>
          <p:spPr>
            <a:xfrm>
              <a:off x="7202336" y="13148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61725" y="73171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369595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onductor: Electric Field</a:t>
            </a:r>
            <a:endParaRPr lang="en-US" sz="32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371600" y="3954504"/>
            <a:ext cx="57912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1600" b="1" dirty="0">
                <a:latin typeface="Comic Sans MS" pitchFamily="66" charset="0"/>
              </a:rPr>
              <a:t>Metals or conductors have charges on both the sides</a:t>
            </a:r>
          </a:p>
        </p:txBody>
      </p:sp>
      <p:grpSp>
        <p:nvGrpSpPr>
          <p:cNvPr id="2" name="Group 74"/>
          <p:cNvGrpSpPr/>
          <p:nvPr/>
        </p:nvGrpSpPr>
        <p:grpSpPr>
          <a:xfrm>
            <a:off x="1433945" y="1906236"/>
            <a:ext cx="700363" cy="1690255"/>
            <a:chOff x="1295400" y="1586344"/>
            <a:chExt cx="700363" cy="1690255"/>
          </a:xfrm>
        </p:grpSpPr>
        <p:grpSp>
          <p:nvGrpSpPr>
            <p:cNvPr id="3" name="Group 64"/>
            <p:cNvGrpSpPr/>
            <p:nvPr/>
          </p:nvGrpSpPr>
          <p:grpSpPr>
            <a:xfrm>
              <a:off x="1295400" y="1586344"/>
              <a:ext cx="686508" cy="1690255"/>
              <a:chOff x="1295400" y="1600199"/>
              <a:chExt cx="686508" cy="1690255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1371600" y="1600199"/>
                <a:ext cx="609600" cy="169025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grpSp>
            <p:nvGrpSpPr>
              <p:cNvPr id="4" name="Group 63"/>
              <p:cNvGrpSpPr/>
              <p:nvPr/>
            </p:nvGrpSpPr>
            <p:grpSpPr>
              <a:xfrm>
                <a:off x="1295400" y="1600200"/>
                <a:ext cx="686508" cy="977810"/>
                <a:chOff x="1371599" y="3810095"/>
                <a:chExt cx="686508" cy="977810"/>
              </a:xfrm>
            </p:grpSpPr>
            <p:sp>
              <p:nvSpPr>
                <p:cNvPr id="60" name="TextBox 26"/>
                <p:cNvSpPr txBox="1">
                  <a:spLocks noChangeArrowheads="1"/>
                </p:cNvSpPr>
                <p:nvPr/>
              </p:nvSpPr>
              <p:spPr bwMode="auto">
                <a:xfrm>
                  <a:off x="1738744" y="4114895"/>
                  <a:ext cx="319363" cy="3697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55" name="TextBox 31"/>
                <p:cNvSpPr txBox="1">
                  <a:spLocks noChangeArrowheads="1"/>
                </p:cNvSpPr>
                <p:nvPr/>
              </p:nvSpPr>
              <p:spPr bwMode="auto">
                <a:xfrm>
                  <a:off x="1371599" y="4128750"/>
                  <a:ext cx="319363" cy="3697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52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738036" y="4419428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48" name="TextBox 41"/>
                <p:cNvSpPr txBox="1">
                  <a:spLocks noChangeArrowheads="1"/>
                </p:cNvSpPr>
                <p:nvPr/>
              </p:nvSpPr>
              <p:spPr bwMode="auto">
                <a:xfrm>
                  <a:off x="1371599" y="3823950"/>
                  <a:ext cx="319363" cy="3697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/>
                    <a:t>+</a:t>
                  </a:r>
                </a:p>
              </p:txBody>
            </p:sp>
            <p:sp>
              <p:nvSpPr>
                <p:cNvPr id="46" name="TextBox 44"/>
                <p:cNvSpPr txBox="1">
                  <a:spLocks noChangeArrowheads="1"/>
                </p:cNvSpPr>
                <p:nvPr/>
              </p:nvSpPr>
              <p:spPr bwMode="auto">
                <a:xfrm>
                  <a:off x="1738036" y="3810095"/>
                  <a:ext cx="319363" cy="3697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</p:grpSp>
        <p:grpSp>
          <p:nvGrpSpPr>
            <p:cNvPr id="5" name="Group 68"/>
            <p:cNvGrpSpPr/>
            <p:nvPr/>
          </p:nvGrpSpPr>
          <p:grpSpPr>
            <a:xfrm>
              <a:off x="1309255" y="2223655"/>
              <a:ext cx="686508" cy="1004455"/>
              <a:chOff x="1309255" y="2223655"/>
              <a:chExt cx="686508" cy="1004455"/>
            </a:xfrm>
          </p:grpSpPr>
          <p:sp>
            <p:nvSpPr>
              <p:cNvPr id="62" name="TextBox 38"/>
              <p:cNvSpPr txBox="1">
                <a:spLocks noChangeArrowheads="1"/>
              </p:cNvSpPr>
              <p:nvPr/>
            </p:nvSpPr>
            <p:spPr bwMode="auto">
              <a:xfrm>
                <a:off x="1676400" y="2499413"/>
                <a:ext cx="319363" cy="3684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64" name="TextBox 38"/>
              <p:cNvSpPr txBox="1">
                <a:spLocks noChangeArrowheads="1"/>
              </p:cNvSpPr>
              <p:nvPr/>
            </p:nvSpPr>
            <p:spPr bwMode="auto">
              <a:xfrm>
                <a:off x="1676400" y="2847110"/>
                <a:ext cx="319363" cy="3684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65" name="TextBox 38"/>
              <p:cNvSpPr txBox="1">
                <a:spLocks noChangeArrowheads="1"/>
              </p:cNvSpPr>
              <p:nvPr/>
            </p:nvSpPr>
            <p:spPr bwMode="auto">
              <a:xfrm>
                <a:off x="1309255" y="2223655"/>
                <a:ext cx="319363" cy="3684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66" name="TextBox 38"/>
              <p:cNvSpPr txBox="1">
                <a:spLocks noChangeArrowheads="1"/>
              </p:cNvSpPr>
              <p:nvPr/>
            </p:nvSpPr>
            <p:spPr bwMode="auto">
              <a:xfrm>
                <a:off x="1343182" y="2527123"/>
                <a:ext cx="319363" cy="3684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67" name="TextBox 38"/>
              <p:cNvSpPr txBox="1">
                <a:spLocks noChangeArrowheads="1"/>
              </p:cNvSpPr>
              <p:nvPr/>
            </p:nvSpPr>
            <p:spPr bwMode="auto">
              <a:xfrm>
                <a:off x="1343890" y="2859633"/>
                <a:ext cx="319363" cy="3684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</p:grpSp>
      </p:grpSp>
      <p:grpSp>
        <p:nvGrpSpPr>
          <p:cNvPr id="6" name="Group 76"/>
          <p:cNvGrpSpPr/>
          <p:nvPr/>
        </p:nvGrpSpPr>
        <p:grpSpPr>
          <a:xfrm>
            <a:off x="6382332" y="1906236"/>
            <a:ext cx="685800" cy="1690255"/>
            <a:chOff x="1295400" y="1586344"/>
            <a:chExt cx="685800" cy="1690255"/>
          </a:xfrm>
        </p:grpSpPr>
        <p:grpSp>
          <p:nvGrpSpPr>
            <p:cNvPr id="7" name="Group 64"/>
            <p:cNvGrpSpPr/>
            <p:nvPr/>
          </p:nvGrpSpPr>
          <p:grpSpPr>
            <a:xfrm>
              <a:off x="1295400" y="1586344"/>
              <a:ext cx="685800" cy="1690255"/>
              <a:chOff x="1295400" y="1600199"/>
              <a:chExt cx="685800" cy="1690255"/>
            </a:xfrm>
          </p:grpSpPr>
          <p:sp>
            <p:nvSpPr>
              <p:cNvPr id="102" name="Rounded Rectangle 101"/>
              <p:cNvSpPr/>
              <p:nvPr/>
            </p:nvSpPr>
            <p:spPr>
              <a:xfrm>
                <a:off x="1371600" y="1600199"/>
                <a:ext cx="609600" cy="169025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grpSp>
            <p:nvGrpSpPr>
              <p:cNvPr id="8" name="Group 63"/>
              <p:cNvGrpSpPr/>
              <p:nvPr/>
            </p:nvGrpSpPr>
            <p:grpSpPr>
              <a:xfrm>
                <a:off x="1295400" y="1600200"/>
                <a:ext cx="685800" cy="978665"/>
                <a:chOff x="1371599" y="3810095"/>
                <a:chExt cx="685800" cy="978665"/>
              </a:xfrm>
            </p:grpSpPr>
            <p:sp>
              <p:nvSpPr>
                <p:cNvPr id="104" name="TextBox 26"/>
                <p:cNvSpPr txBox="1">
                  <a:spLocks noChangeArrowheads="1"/>
                </p:cNvSpPr>
                <p:nvPr/>
              </p:nvSpPr>
              <p:spPr bwMode="auto">
                <a:xfrm>
                  <a:off x="1795789" y="4114895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105" name="TextBox 31"/>
                <p:cNvSpPr txBox="1">
                  <a:spLocks noChangeArrowheads="1"/>
                </p:cNvSpPr>
                <p:nvPr/>
              </p:nvSpPr>
              <p:spPr bwMode="auto">
                <a:xfrm>
                  <a:off x="1371599" y="4128750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106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795789" y="4419428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107" name="TextBox 41"/>
                <p:cNvSpPr txBox="1">
                  <a:spLocks noChangeArrowheads="1"/>
                </p:cNvSpPr>
                <p:nvPr/>
              </p:nvSpPr>
              <p:spPr bwMode="auto">
                <a:xfrm>
                  <a:off x="1371599" y="3823950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108" name="TextBox 44"/>
                <p:cNvSpPr txBox="1">
                  <a:spLocks noChangeArrowheads="1"/>
                </p:cNvSpPr>
                <p:nvPr/>
              </p:nvSpPr>
              <p:spPr bwMode="auto">
                <a:xfrm>
                  <a:off x="1795789" y="3810095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</p:grpSp>
        </p:grpSp>
        <p:grpSp>
          <p:nvGrpSpPr>
            <p:cNvPr id="9" name="Group 68"/>
            <p:cNvGrpSpPr/>
            <p:nvPr/>
          </p:nvGrpSpPr>
          <p:grpSpPr>
            <a:xfrm>
              <a:off x="1309255" y="2223655"/>
              <a:ext cx="671945" cy="1005310"/>
              <a:chOff x="1309255" y="2223655"/>
              <a:chExt cx="671945" cy="1005310"/>
            </a:xfrm>
          </p:grpSpPr>
          <p:sp>
            <p:nvSpPr>
              <p:cNvPr id="82" name="TextBox 38"/>
              <p:cNvSpPr txBox="1">
                <a:spLocks noChangeArrowheads="1"/>
              </p:cNvSpPr>
              <p:nvPr/>
            </p:nvSpPr>
            <p:spPr bwMode="auto">
              <a:xfrm>
                <a:off x="1719590" y="2499413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  <p:sp>
            <p:nvSpPr>
              <p:cNvPr id="87" name="TextBox 38"/>
              <p:cNvSpPr txBox="1">
                <a:spLocks noChangeArrowheads="1"/>
              </p:cNvSpPr>
              <p:nvPr/>
            </p:nvSpPr>
            <p:spPr bwMode="auto">
              <a:xfrm>
                <a:off x="1719590" y="2847110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  <p:sp>
            <p:nvSpPr>
              <p:cNvPr id="93" name="TextBox 38"/>
              <p:cNvSpPr txBox="1">
                <a:spLocks noChangeArrowheads="1"/>
              </p:cNvSpPr>
              <p:nvPr/>
            </p:nvSpPr>
            <p:spPr bwMode="auto">
              <a:xfrm>
                <a:off x="1309255" y="2223655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  <p:sp>
            <p:nvSpPr>
              <p:cNvPr id="95" name="TextBox 38"/>
              <p:cNvSpPr txBox="1">
                <a:spLocks noChangeArrowheads="1"/>
              </p:cNvSpPr>
              <p:nvPr/>
            </p:nvSpPr>
            <p:spPr bwMode="auto">
              <a:xfrm>
                <a:off x="1343182" y="2527123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  <p:sp>
            <p:nvSpPr>
              <p:cNvPr id="101" name="TextBox 38"/>
              <p:cNvSpPr txBox="1">
                <a:spLocks noChangeArrowheads="1"/>
              </p:cNvSpPr>
              <p:nvPr/>
            </p:nvSpPr>
            <p:spPr bwMode="auto">
              <a:xfrm>
                <a:off x="1343890" y="2859633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</p:grpSp>
      <p:grpSp>
        <p:nvGrpSpPr>
          <p:cNvPr id="23" name="Group 155"/>
          <p:cNvGrpSpPr/>
          <p:nvPr/>
        </p:nvGrpSpPr>
        <p:grpSpPr>
          <a:xfrm>
            <a:off x="381000" y="2058636"/>
            <a:ext cx="1009068" cy="622300"/>
            <a:chOff x="1842655" y="2085105"/>
            <a:chExt cx="1009068" cy="622300"/>
          </a:xfrm>
        </p:grpSpPr>
        <p:grpSp>
          <p:nvGrpSpPr>
            <p:cNvPr id="25" name="Group 146"/>
            <p:cNvGrpSpPr/>
            <p:nvPr/>
          </p:nvGrpSpPr>
          <p:grpSpPr>
            <a:xfrm>
              <a:off x="2128405" y="2085105"/>
              <a:ext cx="723318" cy="622300"/>
              <a:chOff x="2128405" y="2085105"/>
              <a:chExt cx="723318" cy="622300"/>
            </a:xfrm>
          </p:grpSpPr>
          <p:graphicFrame>
            <p:nvGraphicFramePr>
              <p:cNvPr id="159" name="Object 6"/>
              <p:cNvGraphicFramePr>
                <a:graphicFrameLocks noChangeAspect="1"/>
              </p:cNvGraphicFramePr>
              <p:nvPr/>
            </p:nvGraphicFramePr>
            <p:xfrm>
              <a:off x="2128405" y="2327993"/>
              <a:ext cx="390525" cy="379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8" name="Equation" r:id="rId4" imgW="482400" imgH="431640" progId="Equation.3">
                      <p:embed/>
                    </p:oleObj>
                  </mc:Choice>
                  <mc:Fallback>
                    <p:oleObj name="Equation" r:id="rId4" imgW="482400" imgH="431640" progId="Equation.3">
                      <p:embed/>
                      <p:pic>
                        <p:nvPicPr>
                          <p:cNvPr id="15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8405" y="2327993"/>
                            <a:ext cx="390525" cy="379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143"/>
              <p:cNvGrpSpPr/>
              <p:nvPr/>
            </p:nvGrpSpPr>
            <p:grpSpPr>
              <a:xfrm>
                <a:off x="2452255" y="2085105"/>
                <a:ext cx="399468" cy="277095"/>
                <a:chOff x="2452255" y="2085105"/>
                <a:chExt cx="399468" cy="277095"/>
              </a:xfrm>
            </p:grpSpPr>
            <p:sp>
              <p:nvSpPr>
                <p:cNvPr id="161" name="Oval 160"/>
                <p:cNvSpPr/>
                <p:nvPr/>
              </p:nvSpPr>
              <p:spPr>
                <a:xfrm>
                  <a:off x="2667000" y="228600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TextBox 161"/>
                <p:cNvSpPr txBox="1"/>
                <p:nvPr/>
              </p:nvSpPr>
              <p:spPr>
                <a:xfrm>
                  <a:off x="2452255" y="2085105"/>
                  <a:ext cx="399468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/>
                    <a:t>+1C</a:t>
                  </a:r>
                </a:p>
              </p:txBody>
            </p:sp>
          </p:grpSp>
        </p:grpSp>
        <p:sp>
          <p:nvSpPr>
            <p:cNvPr id="158" name="Right Arrow 157"/>
            <p:cNvSpPr/>
            <p:nvPr/>
          </p:nvSpPr>
          <p:spPr>
            <a:xfrm flipH="1" flipV="1">
              <a:off x="1842655" y="2309556"/>
              <a:ext cx="762000" cy="45719"/>
            </a:xfrm>
            <a:prstGeom prst="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191"/>
          <p:cNvGrpSpPr/>
          <p:nvPr/>
        </p:nvGrpSpPr>
        <p:grpSpPr>
          <a:xfrm>
            <a:off x="7601532" y="2453491"/>
            <a:ext cx="1009068" cy="623084"/>
            <a:chOff x="1842655" y="2085105"/>
            <a:chExt cx="1009068" cy="623084"/>
          </a:xfrm>
        </p:grpSpPr>
        <p:grpSp>
          <p:nvGrpSpPr>
            <p:cNvPr id="39" name="Group 146"/>
            <p:cNvGrpSpPr/>
            <p:nvPr/>
          </p:nvGrpSpPr>
          <p:grpSpPr>
            <a:xfrm>
              <a:off x="2129411" y="2085105"/>
              <a:ext cx="722312" cy="623084"/>
              <a:chOff x="2129411" y="2085105"/>
              <a:chExt cx="722312" cy="623084"/>
            </a:xfrm>
          </p:grpSpPr>
          <p:graphicFrame>
            <p:nvGraphicFramePr>
              <p:cNvPr id="195" name="Object 6"/>
              <p:cNvGraphicFramePr>
                <a:graphicFrameLocks noChangeAspect="1"/>
              </p:cNvGraphicFramePr>
              <p:nvPr/>
            </p:nvGraphicFramePr>
            <p:xfrm>
              <a:off x="2129411" y="2327189"/>
              <a:ext cx="388937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9" name="معادلة" r:id="rId6" imgW="482400" imgH="431640" progId="Equation.3">
                      <p:embed/>
                    </p:oleObj>
                  </mc:Choice>
                  <mc:Fallback>
                    <p:oleObj name="معادلة" r:id="rId6" imgW="482400" imgH="431640" progId="Equation.3">
                      <p:embed/>
                      <p:pic>
                        <p:nvPicPr>
                          <p:cNvPr id="195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9411" y="2327189"/>
                            <a:ext cx="388937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0" name="Group 143"/>
              <p:cNvGrpSpPr/>
              <p:nvPr/>
            </p:nvGrpSpPr>
            <p:grpSpPr>
              <a:xfrm>
                <a:off x="2452255" y="2085105"/>
                <a:ext cx="399468" cy="277095"/>
                <a:chOff x="2452255" y="2085105"/>
                <a:chExt cx="399468" cy="277095"/>
              </a:xfrm>
            </p:grpSpPr>
            <p:sp>
              <p:nvSpPr>
                <p:cNvPr id="197" name="Oval 196"/>
                <p:cNvSpPr/>
                <p:nvPr/>
              </p:nvSpPr>
              <p:spPr>
                <a:xfrm>
                  <a:off x="2667000" y="228600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8" name="TextBox 197"/>
                <p:cNvSpPr txBox="1"/>
                <p:nvPr/>
              </p:nvSpPr>
              <p:spPr>
                <a:xfrm>
                  <a:off x="2452255" y="2085105"/>
                  <a:ext cx="399468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/>
                    <a:t>+1C</a:t>
                  </a:r>
                </a:p>
              </p:txBody>
            </p:sp>
          </p:grpSp>
        </p:grpSp>
        <p:sp>
          <p:nvSpPr>
            <p:cNvPr id="194" name="Right Arrow 193"/>
            <p:cNvSpPr/>
            <p:nvPr/>
          </p:nvSpPr>
          <p:spPr>
            <a:xfrm flipH="1" flipV="1">
              <a:off x="1842655" y="2309556"/>
              <a:ext cx="762000" cy="45719"/>
            </a:xfrm>
            <a:prstGeom prst="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3733800" y="2352675"/>
            <a:ext cx="1143000" cy="998538"/>
            <a:chOff x="3733800" y="2352675"/>
            <a:chExt cx="1143000" cy="998538"/>
          </a:xfrm>
        </p:grpSpPr>
        <p:grpSp>
          <p:nvGrpSpPr>
            <p:cNvPr id="18" name="Group 154"/>
            <p:cNvGrpSpPr/>
            <p:nvPr/>
          </p:nvGrpSpPr>
          <p:grpSpPr>
            <a:xfrm>
              <a:off x="3733800" y="2619741"/>
              <a:ext cx="1143000" cy="731472"/>
              <a:chOff x="2452255" y="2085105"/>
              <a:chExt cx="1143000" cy="731472"/>
            </a:xfrm>
          </p:grpSpPr>
          <p:grpSp>
            <p:nvGrpSpPr>
              <p:cNvPr id="20" name="Group 146"/>
              <p:cNvGrpSpPr/>
              <p:nvPr/>
            </p:nvGrpSpPr>
            <p:grpSpPr>
              <a:xfrm>
                <a:off x="2452255" y="2085105"/>
                <a:ext cx="914400" cy="731472"/>
                <a:chOff x="2452255" y="2085105"/>
                <a:chExt cx="914400" cy="731472"/>
              </a:xfrm>
            </p:grpSpPr>
            <p:graphicFrame>
              <p:nvGraphicFramePr>
                <p:cNvPr id="19" name="Object 6"/>
                <p:cNvGraphicFramePr>
                  <a:graphicFrameLocks noChangeAspect="1"/>
                </p:cNvGraphicFramePr>
                <p:nvPr/>
              </p:nvGraphicFramePr>
              <p:xfrm>
                <a:off x="2976130" y="2437164"/>
                <a:ext cx="390525" cy="3794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10" name="Equation" r:id="rId8" imgW="482400" imgH="431640" progId="Equation.3">
                        <p:embed/>
                      </p:oleObj>
                    </mc:Choice>
                    <mc:Fallback>
                      <p:oleObj name="Equation" r:id="rId8" imgW="482400" imgH="431640" progId="Equation.3">
                        <p:embed/>
                        <p:pic>
                          <p:nvPicPr>
                            <p:cNvPr id="19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6130" y="2437164"/>
                              <a:ext cx="390525" cy="3794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1" name="Group 143"/>
                <p:cNvGrpSpPr/>
                <p:nvPr/>
              </p:nvGrpSpPr>
              <p:grpSpPr>
                <a:xfrm>
                  <a:off x="2452255" y="2085105"/>
                  <a:ext cx="399468" cy="277095"/>
                  <a:chOff x="2452255" y="2085105"/>
                  <a:chExt cx="399468" cy="277095"/>
                </a:xfrm>
              </p:grpSpPr>
              <p:sp>
                <p:nvSpPr>
                  <p:cNvPr id="139" name="Oval 138"/>
                  <p:cNvSpPr/>
                  <p:nvPr/>
                </p:nvSpPr>
                <p:spPr>
                  <a:xfrm>
                    <a:off x="2667000" y="228600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3" name="TextBox 142"/>
                  <p:cNvSpPr txBox="1"/>
                  <p:nvPr/>
                </p:nvSpPr>
                <p:spPr>
                  <a:xfrm>
                    <a:off x="2452255" y="2085105"/>
                    <a:ext cx="399468" cy="2308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900" dirty="0"/>
                      <a:t>+1C</a:t>
                    </a:r>
                  </a:p>
                </p:txBody>
              </p:sp>
            </p:grpSp>
          </p:grpSp>
          <p:sp>
            <p:nvSpPr>
              <p:cNvPr id="154" name="Right Arrow 153"/>
              <p:cNvSpPr/>
              <p:nvPr/>
            </p:nvSpPr>
            <p:spPr>
              <a:xfrm flipV="1">
                <a:off x="2833255" y="2391445"/>
                <a:ext cx="762000" cy="45719"/>
              </a:xfrm>
              <a:prstGeom prst="rightArrow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1" name="Group 198"/>
            <p:cNvGrpSpPr/>
            <p:nvPr/>
          </p:nvGrpSpPr>
          <p:grpSpPr>
            <a:xfrm>
              <a:off x="4114800" y="2352675"/>
              <a:ext cx="762000" cy="390525"/>
              <a:chOff x="2784765" y="1964750"/>
              <a:chExt cx="762000" cy="390525"/>
            </a:xfrm>
          </p:grpSpPr>
          <p:graphicFrame>
            <p:nvGraphicFramePr>
              <p:cNvPr id="202" name="Object 6"/>
              <p:cNvGraphicFramePr>
                <a:graphicFrameLocks noChangeAspect="1"/>
              </p:cNvGraphicFramePr>
              <p:nvPr/>
            </p:nvGraphicFramePr>
            <p:xfrm>
              <a:off x="2945103" y="1964750"/>
              <a:ext cx="392112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1" name="معادلة" r:id="rId10" imgW="482400" imgH="431640" progId="Equation.3">
                      <p:embed/>
                    </p:oleObj>
                  </mc:Choice>
                  <mc:Fallback>
                    <p:oleObj name="معادلة" r:id="rId10" imgW="482400" imgH="431640" progId="Equation.3">
                      <p:embed/>
                      <p:pic>
                        <p:nvPicPr>
                          <p:cNvPr id="20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5103" y="1964750"/>
                            <a:ext cx="392112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1" name="Right Arrow 200"/>
              <p:cNvSpPr/>
              <p:nvPr/>
            </p:nvSpPr>
            <p:spPr>
              <a:xfrm flipV="1">
                <a:off x="2784765" y="2309556"/>
                <a:ext cx="762000" cy="45719"/>
              </a:xfrm>
              <a:prstGeom prst="rightArrow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06" name="Rectangle 205"/>
          <p:cNvSpPr>
            <a:spLocks noChangeArrowheads="1"/>
          </p:cNvSpPr>
          <p:nvPr/>
        </p:nvSpPr>
        <p:spPr bwMode="auto">
          <a:xfrm>
            <a:off x="2743200" y="1144236"/>
            <a:ext cx="38100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1600" b="1" dirty="0">
                <a:latin typeface="Comic Sans MS" pitchFamily="66" charset="0"/>
              </a:rPr>
              <a:t>Electric field Conductor or metal</a:t>
            </a:r>
          </a:p>
        </p:txBody>
      </p:sp>
      <p:grpSp>
        <p:nvGrpSpPr>
          <p:cNvPr id="119" name="Group 118"/>
          <p:cNvGrpSpPr/>
          <p:nvPr/>
        </p:nvGrpSpPr>
        <p:grpSpPr>
          <a:xfrm>
            <a:off x="914400" y="1220436"/>
            <a:ext cx="679226" cy="699656"/>
            <a:chOff x="990600" y="990600"/>
            <a:chExt cx="679226" cy="699656"/>
          </a:xfrm>
        </p:grpSpPr>
        <p:sp>
          <p:nvSpPr>
            <p:cNvPr id="115" name="TextBox 114"/>
            <p:cNvSpPr txBox="1"/>
            <p:nvPr/>
          </p:nvSpPr>
          <p:spPr>
            <a:xfrm>
              <a:off x="990600" y="990600"/>
              <a:ext cx="386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Calibri"/>
                </a:rPr>
                <a:t>σ</a:t>
              </a:r>
              <a:r>
                <a:rPr lang="en-US" baseline="-25000" dirty="0">
                  <a:latin typeface="Calibri"/>
                </a:rPr>
                <a:t>1</a:t>
              </a:r>
              <a:endParaRPr lang="en-US" baseline="-25000" dirty="0"/>
            </a:p>
          </p:txBody>
        </p:sp>
        <p:cxnSp>
          <p:nvCxnSpPr>
            <p:cNvPr id="117" name="Straight Arrow Connector 116"/>
            <p:cNvCxnSpPr>
              <a:stCxn id="115" idx="2"/>
              <a:endCxn id="48" idx="0"/>
            </p:cNvCxnSpPr>
            <p:nvPr/>
          </p:nvCxnSpPr>
          <p:spPr>
            <a:xfrm rot="16200000" flipH="1">
              <a:off x="1261712" y="1282141"/>
              <a:ext cx="330324" cy="48590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119"/>
          <p:cNvGrpSpPr/>
          <p:nvPr/>
        </p:nvGrpSpPr>
        <p:grpSpPr>
          <a:xfrm rot="5623214">
            <a:off x="1906071" y="1307045"/>
            <a:ext cx="845364" cy="517274"/>
            <a:chOff x="990599" y="990599"/>
            <a:chExt cx="845364" cy="517274"/>
          </a:xfrm>
        </p:grpSpPr>
        <p:sp>
          <p:nvSpPr>
            <p:cNvPr id="121" name="TextBox 120"/>
            <p:cNvSpPr txBox="1"/>
            <p:nvPr/>
          </p:nvSpPr>
          <p:spPr>
            <a:xfrm>
              <a:off x="990599" y="990599"/>
              <a:ext cx="386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Calibri"/>
                </a:rPr>
                <a:t>σ</a:t>
              </a:r>
              <a:r>
                <a:rPr lang="en-US" baseline="-25000" dirty="0">
                  <a:latin typeface="Calibri"/>
                </a:rPr>
                <a:t>1</a:t>
              </a:r>
              <a:endParaRPr lang="en-US" baseline="-25000" dirty="0"/>
            </a:p>
          </p:txBody>
        </p:sp>
        <p:cxnSp>
          <p:nvCxnSpPr>
            <p:cNvPr id="122" name="Straight Arrow Connector 121"/>
            <p:cNvCxnSpPr>
              <a:stCxn id="121" idx="3"/>
            </p:cNvCxnSpPr>
            <p:nvPr/>
          </p:nvCxnSpPr>
          <p:spPr>
            <a:xfrm rot="21376786">
              <a:off x="1388045" y="1160367"/>
              <a:ext cx="447918" cy="34750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8" name="Group 127"/>
          <p:cNvGrpSpPr/>
          <p:nvPr/>
        </p:nvGrpSpPr>
        <p:grpSpPr>
          <a:xfrm>
            <a:off x="6477000" y="1144236"/>
            <a:ext cx="386644" cy="685803"/>
            <a:chOff x="990600" y="990600"/>
            <a:chExt cx="386644" cy="685803"/>
          </a:xfrm>
        </p:grpSpPr>
        <p:sp>
          <p:nvSpPr>
            <p:cNvPr id="129" name="TextBox 128"/>
            <p:cNvSpPr txBox="1"/>
            <p:nvPr/>
          </p:nvSpPr>
          <p:spPr>
            <a:xfrm>
              <a:off x="990600" y="990600"/>
              <a:ext cx="386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Calibri"/>
                </a:rPr>
                <a:t>σ</a:t>
              </a:r>
              <a:r>
                <a:rPr lang="en-US" baseline="-25000" dirty="0">
                  <a:latin typeface="Calibri"/>
                </a:rPr>
                <a:t>1</a:t>
              </a:r>
              <a:endParaRPr lang="en-US" baseline="-25000" dirty="0"/>
            </a:p>
          </p:txBody>
        </p:sp>
        <p:cxnSp>
          <p:nvCxnSpPr>
            <p:cNvPr id="130" name="Straight Arrow Connector 129"/>
            <p:cNvCxnSpPr>
              <a:stCxn id="129" idx="2"/>
            </p:cNvCxnSpPr>
            <p:nvPr/>
          </p:nvCxnSpPr>
          <p:spPr>
            <a:xfrm flipH="1">
              <a:off x="1143005" y="1359932"/>
              <a:ext cx="40917" cy="31647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3667125" y="4724400"/>
          <a:ext cx="10763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معادلة" r:id="rId12" imgW="558720" imgH="431640" progId="Equation.3">
                  <p:embed/>
                </p:oleObj>
              </mc:Choice>
              <mc:Fallback>
                <p:oleObj name="معادلة" r:id="rId12" imgW="558720" imgH="431640" progId="Equation.3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724400"/>
                        <a:ext cx="1076325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"/>
          <p:cNvGraphicFramePr>
            <a:graphicFrameLocks noChangeAspect="1"/>
          </p:cNvGraphicFramePr>
          <p:nvPr/>
        </p:nvGraphicFramePr>
        <p:xfrm>
          <a:off x="3597379" y="5671694"/>
          <a:ext cx="10525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معادلة" r:id="rId14" imgW="545760" imgH="393480" progId="Equation.3">
                  <p:embed/>
                </p:oleObj>
              </mc:Choice>
              <mc:Fallback>
                <p:oleObj name="معادلة" r:id="rId14" imgW="545760" imgH="393480" progId="Equation.3">
                  <p:embed/>
                  <p:pic>
                    <p:nvPicPr>
                      <p:cNvPr id="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379" y="5671694"/>
                        <a:ext cx="1052512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11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381000" y="76200"/>
            <a:ext cx="8229600" cy="1020763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Insulator and Conductor: Electric Field</a:t>
            </a:r>
            <a:endParaRPr lang="en-US" sz="32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67" name="Group 266"/>
          <p:cNvGrpSpPr/>
          <p:nvPr/>
        </p:nvGrpSpPr>
        <p:grpSpPr>
          <a:xfrm>
            <a:off x="381000" y="1357745"/>
            <a:ext cx="7010400" cy="1704110"/>
            <a:chOff x="381000" y="1357745"/>
            <a:chExt cx="7010400" cy="1704110"/>
          </a:xfrm>
        </p:grpSpPr>
        <p:grpSp>
          <p:nvGrpSpPr>
            <p:cNvPr id="75" name="Group 74"/>
            <p:cNvGrpSpPr/>
            <p:nvPr/>
          </p:nvGrpSpPr>
          <p:grpSpPr>
            <a:xfrm>
              <a:off x="381000" y="1371600"/>
              <a:ext cx="700363" cy="1690255"/>
              <a:chOff x="1295400" y="1586344"/>
              <a:chExt cx="700363" cy="1690255"/>
            </a:xfrm>
          </p:grpSpPr>
          <p:grpSp>
            <p:nvGrpSpPr>
              <p:cNvPr id="5" name="Group 64"/>
              <p:cNvGrpSpPr/>
              <p:nvPr/>
            </p:nvGrpSpPr>
            <p:grpSpPr>
              <a:xfrm>
                <a:off x="1295400" y="1586344"/>
                <a:ext cx="686508" cy="1690255"/>
                <a:chOff x="1295400" y="1600199"/>
                <a:chExt cx="686508" cy="1690255"/>
              </a:xfrm>
            </p:grpSpPr>
            <p:sp>
              <p:nvSpPr>
                <p:cNvPr id="22" name="Rounded Rectangle 21"/>
                <p:cNvSpPr/>
                <p:nvPr/>
              </p:nvSpPr>
              <p:spPr>
                <a:xfrm>
                  <a:off x="1371600" y="1600199"/>
                  <a:ext cx="609600" cy="1690255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grpSp>
              <p:nvGrpSpPr>
                <p:cNvPr id="6" name="Group 63"/>
                <p:cNvGrpSpPr/>
                <p:nvPr/>
              </p:nvGrpSpPr>
              <p:grpSpPr>
                <a:xfrm>
                  <a:off x="1295400" y="1600200"/>
                  <a:ext cx="686508" cy="977810"/>
                  <a:chOff x="1371599" y="3810095"/>
                  <a:chExt cx="686508" cy="977810"/>
                </a:xfrm>
              </p:grpSpPr>
              <p:sp>
                <p:nvSpPr>
                  <p:cNvPr id="60" name="Text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744" y="4114895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55" name="Text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1599" y="4128750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52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036" y="4419428"/>
                    <a:ext cx="319363" cy="3684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48" name="Text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1599" y="3823950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/>
                      <a:t>+</a:t>
                    </a:r>
                  </a:p>
                </p:txBody>
              </p:sp>
              <p:sp>
                <p:nvSpPr>
                  <p:cNvPr id="46" name="Text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036" y="3810095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</p:grpSp>
          </p:grpSp>
          <p:grpSp>
            <p:nvGrpSpPr>
              <p:cNvPr id="69" name="Group 68"/>
              <p:cNvGrpSpPr/>
              <p:nvPr/>
            </p:nvGrpSpPr>
            <p:grpSpPr>
              <a:xfrm>
                <a:off x="1309255" y="2223655"/>
                <a:ext cx="686508" cy="1004455"/>
                <a:chOff x="1309255" y="2223655"/>
                <a:chExt cx="686508" cy="1004455"/>
              </a:xfrm>
            </p:grpSpPr>
            <p:sp>
              <p:nvSpPr>
                <p:cNvPr id="62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76400" y="2499413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64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76400" y="2847110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65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09255" y="2223655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66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43182" y="2527123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67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43890" y="2859633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</p:grpSp>
        <p:grpSp>
          <p:nvGrpSpPr>
            <p:cNvPr id="77" name="Group 76"/>
            <p:cNvGrpSpPr/>
            <p:nvPr/>
          </p:nvGrpSpPr>
          <p:grpSpPr>
            <a:xfrm>
              <a:off x="6705600" y="1357745"/>
              <a:ext cx="685800" cy="1690255"/>
              <a:chOff x="1295400" y="1558634"/>
              <a:chExt cx="685800" cy="1690255"/>
            </a:xfrm>
          </p:grpSpPr>
          <p:grpSp>
            <p:nvGrpSpPr>
              <p:cNvPr id="79" name="Group 64"/>
              <p:cNvGrpSpPr/>
              <p:nvPr/>
            </p:nvGrpSpPr>
            <p:grpSpPr>
              <a:xfrm>
                <a:off x="1295400" y="1558634"/>
                <a:ext cx="685800" cy="1690255"/>
                <a:chOff x="1295400" y="1572489"/>
                <a:chExt cx="685800" cy="1690255"/>
              </a:xfrm>
            </p:grpSpPr>
            <p:sp>
              <p:nvSpPr>
                <p:cNvPr id="102" name="Rounded Rectangle 101"/>
                <p:cNvSpPr/>
                <p:nvPr/>
              </p:nvSpPr>
              <p:spPr>
                <a:xfrm>
                  <a:off x="1371600" y="1572489"/>
                  <a:ext cx="609600" cy="1690255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grpSp>
              <p:nvGrpSpPr>
                <p:cNvPr id="103" name="Group 63"/>
                <p:cNvGrpSpPr/>
                <p:nvPr/>
              </p:nvGrpSpPr>
              <p:grpSpPr>
                <a:xfrm>
                  <a:off x="1295400" y="1600200"/>
                  <a:ext cx="685800" cy="978665"/>
                  <a:chOff x="1371599" y="3810095"/>
                  <a:chExt cx="685800" cy="978665"/>
                </a:xfrm>
              </p:grpSpPr>
              <p:sp>
                <p:nvSpPr>
                  <p:cNvPr id="104" name="Text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95789" y="4114895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105" name="Text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1599" y="4128750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106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95789" y="4419428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107" name="Text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1599" y="3823950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108" name="Text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95789" y="3810095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</p:grpSp>
          </p:grpSp>
          <p:grpSp>
            <p:nvGrpSpPr>
              <p:cNvPr id="81" name="Group 68"/>
              <p:cNvGrpSpPr/>
              <p:nvPr/>
            </p:nvGrpSpPr>
            <p:grpSpPr>
              <a:xfrm>
                <a:off x="1309255" y="2223655"/>
                <a:ext cx="671945" cy="1005310"/>
                <a:chOff x="1309255" y="2223655"/>
                <a:chExt cx="671945" cy="1005310"/>
              </a:xfrm>
            </p:grpSpPr>
            <p:sp>
              <p:nvSpPr>
                <p:cNvPr id="82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719590" y="2499413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87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719590" y="2847110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93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09255" y="2223655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95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43182" y="2527123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101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43890" y="2859633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</p:grpSp>
        </p:grpSp>
      </p:grpSp>
      <p:grpSp>
        <p:nvGrpSpPr>
          <p:cNvPr id="270" name="Group 269"/>
          <p:cNvGrpSpPr/>
          <p:nvPr/>
        </p:nvGrpSpPr>
        <p:grpSpPr>
          <a:xfrm>
            <a:off x="2286000" y="1371600"/>
            <a:ext cx="3276600" cy="1787235"/>
            <a:chOff x="2286000" y="1371600"/>
            <a:chExt cx="3276600" cy="1787235"/>
          </a:xfrm>
        </p:grpSpPr>
        <p:grpSp>
          <p:nvGrpSpPr>
            <p:cNvPr id="109" name="Group 108"/>
            <p:cNvGrpSpPr/>
            <p:nvPr/>
          </p:nvGrpSpPr>
          <p:grpSpPr>
            <a:xfrm>
              <a:off x="2286000" y="1371600"/>
              <a:ext cx="624163" cy="1787235"/>
              <a:chOff x="1371600" y="1586344"/>
              <a:chExt cx="624163" cy="1787235"/>
            </a:xfrm>
          </p:grpSpPr>
          <p:grpSp>
            <p:nvGrpSpPr>
              <p:cNvPr id="110" name="Group 64"/>
              <p:cNvGrpSpPr/>
              <p:nvPr/>
            </p:nvGrpSpPr>
            <p:grpSpPr>
              <a:xfrm>
                <a:off x="1371600" y="1586344"/>
                <a:ext cx="610308" cy="1690255"/>
                <a:chOff x="1371600" y="1600199"/>
                <a:chExt cx="610308" cy="1690255"/>
              </a:xfrm>
            </p:grpSpPr>
            <p:sp>
              <p:nvSpPr>
                <p:cNvPr id="117" name="Rounded Rectangle 116"/>
                <p:cNvSpPr/>
                <p:nvPr/>
              </p:nvSpPr>
              <p:spPr>
                <a:xfrm>
                  <a:off x="1371600" y="1600199"/>
                  <a:ext cx="609600" cy="1690255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grpSp>
              <p:nvGrpSpPr>
                <p:cNvPr id="118" name="Group 63"/>
                <p:cNvGrpSpPr/>
                <p:nvPr/>
              </p:nvGrpSpPr>
              <p:grpSpPr>
                <a:xfrm>
                  <a:off x="1661837" y="1600200"/>
                  <a:ext cx="320071" cy="977810"/>
                  <a:chOff x="1738036" y="3810095"/>
                  <a:chExt cx="320071" cy="977810"/>
                </a:xfrm>
              </p:grpSpPr>
              <p:sp>
                <p:nvSpPr>
                  <p:cNvPr id="119" name="Text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744" y="4114895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120" name="Text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036" y="4278501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121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036" y="4419428"/>
                    <a:ext cx="319363" cy="3684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122" name="Text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036" y="3973701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123" name="Text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036" y="3810095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</p:grpSp>
          </p:grpSp>
          <p:grpSp>
            <p:nvGrpSpPr>
              <p:cNvPr id="111" name="Group 68"/>
              <p:cNvGrpSpPr/>
              <p:nvPr/>
            </p:nvGrpSpPr>
            <p:grpSpPr>
              <a:xfrm>
                <a:off x="1661837" y="2360867"/>
                <a:ext cx="333926" cy="1012712"/>
                <a:chOff x="1661837" y="2360867"/>
                <a:chExt cx="333926" cy="1012712"/>
              </a:xfrm>
            </p:grpSpPr>
            <p:sp>
              <p:nvSpPr>
                <p:cNvPr id="112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76400" y="2499413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13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76400" y="2847110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14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61837" y="2360867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15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61837" y="2665667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116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75692" y="3005102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</p:grpSp>
        <p:grpSp>
          <p:nvGrpSpPr>
            <p:cNvPr id="124" name="Group 123"/>
            <p:cNvGrpSpPr/>
            <p:nvPr/>
          </p:nvGrpSpPr>
          <p:grpSpPr>
            <a:xfrm>
              <a:off x="4876800" y="1371600"/>
              <a:ext cx="685800" cy="1787235"/>
              <a:chOff x="1295400" y="1551709"/>
              <a:chExt cx="685800" cy="1787235"/>
            </a:xfrm>
          </p:grpSpPr>
          <p:grpSp>
            <p:nvGrpSpPr>
              <p:cNvPr id="125" name="Group 64"/>
              <p:cNvGrpSpPr/>
              <p:nvPr/>
            </p:nvGrpSpPr>
            <p:grpSpPr>
              <a:xfrm>
                <a:off x="1295400" y="1551709"/>
                <a:ext cx="685800" cy="1690255"/>
                <a:chOff x="1295400" y="1565564"/>
                <a:chExt cx="685800" cy="1690255"/>
              </a:xfrm>
            </p:grpSpPr>
            <p:sp>
              <p:nvSpPr>
                <p:cNvPr id="132" name="Rounded Rectangle 131"/>
                <p:cNvSpPr/>
                <p:nvPr/>
              </p:nvSpPr>
              <p:spPr>
                <a:xfrm>
                  <a:off x="1371600" y="1565564"/>
                  <a:ext cx="609600" cy="1690255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grpSp>
              <p:nvGrpSpPr>
                <p:cNvPr id="133" name="Group 63"/>
                <p:cNvGrpSpPr/>
                <p:nvPr/>
              </p:nvGrpSpPr>
              <p:grpSpPr>
                <a:xfrm>
                  <a:off x="1295400" y="1565564"/>
                  <a:ext cx="289320" cy="1177635"/>
                  <a:chOff x="1371599" y="3775459"/>
                  <a:chExt cx="289320" cy="1177635"/>
                </a:xfrm>
              </p:grpSpPr>
              <p:sp>
                <p:nvSpPr>
                  <p:cNvPr id="134" name="Text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80139" y="4267300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135" name="Text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1599" y="4128750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136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99309" y="4583762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137" name="Text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1599" y="3775459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138" name="Text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1599" y="3925672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</p:grpSp>
          </p:grpSp>
          <p:grpSp>
            <p:nvGrpSpPr>
              <p:cNvPr id="126" name="Group 68"/>
              <p:cNvGrpSpPr/>
              <p:nvPr/>
            </p:nvGrpSpPr>
            <p:grpSpPr>
              <a:xfrm>
                <a:off x="1309255" y="2223655"/>
                <a:ext cx="282390" cy="1115289"/>
                <a:chOff x="1309255" y="2223655"/>
                <a:chExt cx="282390" cy="1115289"/>
              </a:xfrm>
            </p:grpSpPr>
            <p:sp>
              <p:nvSpPr>
                <p:cNvPr id="127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23110" y="2653144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128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30035" y="2969612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129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09255" y="2223655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130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15472" y="2527123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131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30035" y="2805544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</p:grpSp>
        </p:grpSp>
      </p:grpSp>
      <p:grpSp>
        <p:nvGrpSpPr>
          <p:cNvPr id="199" name="Group 198"/>
          <p:cNvGrpSpPr/>
          <p:nvPr/>
        </p:nvGrpSpPr>
        <p:grpSpPr>
          <a:xfrm>
            <a:off x="3505200" y="2133600"/>
            <a:ext cx="1094510" cy="733425"/>
            <a:chOff x="2452255" y="2085105"/>
            <a:chExt cx="1094510" cy="733425"/>
          </a:xfrm>
        </p:grpSpPr>
        <p:grpSp>
          <p:nvGrpSpPr>
            <p:cNvPr id="200" name="Group 146"/>
            <p:cNvGrpSpPr/>
            <p:nvPr/>
          </p:nvGrpSpPr>
          <p:grpSpPr>
            <a:xfrm>
              <a:off x="2452255" y="2085105"/>
              <a:ext cx="1057275" cy="733425"/>
              <a:chOff x="2452255" y="2085105"/>
              <a:chExt cx="1057275" cy="733425"/>
            </a:xfrm>
          </p:grpSpPr>
          <p:graphicFrame>
            <p:nvGraphicFramePr>
              <p:cNvPr id="202" name="Object 6"/>
              <p:cNvGraphicFramePr>
                <a:graphicFrameLocks noChangeAspect="1"/>
              </p:cNvGraphicFramePr>
              <p:nvPr/>
            </p:nvGraphicFramePr>
            <p:xfrm>
              <a:off x="2510993" y="2439118"/>
              <a:ext cx="998537" cy="379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8" name="Equation" r:id="rId4" imgW="1231560" imgH="431640" progId="Equation.DSMT4">
                      <p:embed/>
                    </p:oleObj>
                  </mc:Choice>
                  <mc:Fallback>
                    <p:oleObj name="Equation" r:id="rId4" imgW="1231560" imgH="431640" progId="Equation.DSMT4">
                      <p:embed/>
                      <p:pic>
                        <p:nvPicPr>
                          <p:cNvPr id="20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0993" y="2439118"/>
                            <a:ext cx="998537" cy="379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3" name="Group 143"/>
              <p:cNvGrpSpPr/>
              <p:nvPr/>
            </p:nvGrpSpPr>
            <p:grpSpPr>
              <a:xfrm>
                <a:off x="2452255" y="2085105"/>
                <a:ext cx="399468" cy="277095"/>
                <a:chOff x="2452255" y="2085105"/>
                <a:chExt cx="399468" cy="277095"/>
              </a:xfrm>
            </p:grpSpPr>
            <p:sp>
              <p:nvSpPr>
                <p:cNvPr id="204" name="Oval 203"/>
                <p:cNvSpPr/>
                <p:nvPr/>
              </p:nvSpPr>
              <p:spPr>
                <a:xfrm>
                  <a:off x="2667000" y="228600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5" name="TextBox 204"/>
                <p:cNvSpPr txBox="1"/>
                <p:nvPr/>
              </p:nvSpPr>
              <p:spPr>
                <a:xfrm>
                  <a:off x="2452255" y="2085105"/>
                  <a:ext cx="399468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/>
                    <a:t>+1C</a:t>
                  </a:r>
                </a:p>
              </p:txBody>
            </p:sp>
          </p:grpSp>
        </p:grpSp>
        <p:sp>
          <p:nvSpPr>
            <p:cNvPr id="201" name="Right Arrow 200"/>
            <p:cNvSpPr/>
            <p:nvPr/>
          </p:nvSpPr>
          <p:spPr>
            <a:xfrm flipV="1">
              <a:off x="2784765" y="2295696"/>
              <a:ext cx="762000" cy="45719"/>
            </a:xfrm>
            <a:prstGeom prst="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6" name="Rectangle 205"/>
          <p:cNvSpPr>
            <a:spLocks noChangeArrowheads="1"/>
          </p:cNvSpPr>
          <p:nvPr/>
        </p:nvSpPr>
        <p:spPr bwMode="auto">
          <a:xfrm>
            <a:off x="588463" y="3975480"/>
            <a:ext cx="746760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sz="1600" b="1" dirty="0">
                <a:latin typeface="Comic Sans MS" pitchFamily="66" charset="0"/>
              </a:rPr>
              <a:t>Electric Field between two plates with opposite Charges</a:t>
            </a:r>
          </a:p>
        </p:txBody>
      </p:sp>
      <p:grpSp>
        <p:nvGrpSpPr>
          <p:cNvPr id="268" name="Group 267"/>
          <p:cNvGrpSpPr/>
          <p:nvPr/>
        </p:nvGrpSpPr>
        <p:grpSpPr>
          <a:xfrm>
            <a:off x="1066092" y="1357745"/>
            <a:ext cx="5715708" cy="1704110"/>
            <a:chOff x="1066092" y="1357745"/>
            <a:chExt cx="5715708" cy="1704110"/>
          </a:xfrm>
        </p:grpSpPr>
        <p:grpSp>
          <p:nvGrpSpPr>
            <p:cNvPr id="207" name="Group 206"/>
            <p:cNvGrpSpPr/>
            <p:nvPr/>
          </p:nvGrpSpPr>
          <p:grpSpPr>
            <a:xfrm>
              <a:off x="1066092" y="1371600"/>
              <a:ext cx="624163" cy="1690255"/>
              <a:chOff x="1371600" y="1586344"/>
              <a:chExt cx="624163" cy="1690255"/>
            </a:xfrm>
          </p:grpSpPr>
          <p:grpSp>
            <p:nvGrpSpPr>
              <p:cNvPr id="208" name="Group 64"/>
              <p:cNvGrpSpPr/>
              <p:nvPr/>
            </p:nvGrpSpPr>
            <p:grpSpPr>
              <a:xfrm>
                <a:off x="1371600" y="1586344"/>
                <a:ext cx="610308" cy="1690255"/>
                <a:chOff x="1371600" y="1600199"/>
                <a:chExt cx="610308" cy="1690255"/>
              </a:xfrm>
            </p:grpSpPr>
            <p:sp>
              <p:nvSpPr>
                <p:cNvPr id="215" name="Rounded Rectangle 214"/>
                <p:cNvSpPr/>
                <p:nvPr/>
              </p:nvSpPr>
              <p:spPr>
                <a:xfrm>
                  <a:off x="1371600" y="1600199"/>
                  <a:ext cx="609600" cy="1690255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grpSp>
              <p:nvGrpSpPr>
                <p:cNvPr id="216" name="Group 63"/>
                <p:cNvGrpSpPr/>
                <p:nvPr/>
              </p:nvGrpSpPr>
              <p:grpSpPr>
                <a:xfrm>
                  <a:off x="1447800" y="1600200"/>
                  <a:ext cx="534108" cy="977810"/>
                  <a:chOff x="1523999" y="3810095"/>
                  <a:chExt cx="534108" cy="977810"/>
                </a:xfrm>
              </p:grpSpPr>
              <p:sp>
                <p:nvSpPr>
                  <p:cNvPr id="217" name="Text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744" y="4114895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218" name="Text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3999" y="4128750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219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036" y="4419428"/>
                    <a:ext cx="319363" cy="3684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220" name="Text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3999" y="3823950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221" name="Text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036" y="3810095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</p:grpSp>
          </p:grpSp>
          <p:grpSp>
            <p:nvGrpSpPr>
              <p:cNvPr id="209" name="Group 68"/>
              <p:cNvGrpSpPr/>
              <p:nvPr/>
            </p:nvGrpSpPr>
            <p:grpSpPr>
              <a:xfrm>
                <a:off x="1447800" y="2223655"/>
                <a:ext cx="547963" cy="1004455"/>
                <a:chOff x="1447800" y="2223655"/>
                <a:chExt cx="547963" cy="1004455"/>
              </a:xfrm>
            </p:grpSpPr>
            <p:sp>
              <p:nvSpPr>
                <p:cNvPr id="210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76400" y="2499413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11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76400" y="2847110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12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447800" y="2223655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13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447800" y="2527123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14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447800" y="2859633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</p:grpSp>
        <p:grpSp>
          <p:nvGrpSpPr>
            <p:cNvPr id="222" name="Group 221"/>
            <p:cNvGrpSpPr/>
            <p:nvPr/>
          </p:nvGrpSpPr>
          <p:grpSpPr>
            <a:xfrm>
              <a:off x="6096000" y="1357745"/>
              <a:ext cx="685800" cy="1690255"/>
              <a:chOff x="1295400" y="1551704"/>
              <a:chExt cx="685800" cy="1690255"/>
            </a:xfrm>
          </p:grpSpPr>
          <p:grpSp>
            <p:nvGrpSpPr>
              <p:cNvPr id="223" name="Group 64"/>
              <p:cNvGrpSpPr/>
              <p:nvPr/>
            </p:nvGrpSpPr>
            <p:grpSpPr>
              <a:xfrm>
                <a:off x="1295400" y="1551704"/>
                <a:ext cx="685800" cy="1690255"/>
                <a:chOff x="1295400" y="1565559"/>
                <a:chExt cx="685800" cy="1690255"/>
              </a:xfrm>
            </p:grpSpPr>
            <p:sp>
              <p:nvSpPr>
                <p:cNvPr id="230" name="Rounded Rectangle 229"/>
                <p:cNvSpPr/>
                <p:nvPr/>
              </p:nvSpPr>
              <p:spPr>
                <a:xfrm>
                  <a:off x="1371600" y="1565559"/>
                  <a:ext cx="609600" cy="1690255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grpSp>
              <p:nvGrpSpPr>
                <p:cNvPr id="231" name="Group 63"/>
                <p:cNvGrpSpPr/>
                <p:nvPr/>
              </p:nvGrpSpPr>
              <p:grpSpPr>
                <a:xfrm>
                  <a:off x="1295400" y="1600200"/>
                  <a:ext cx="566410" cy="978665"/>
                  <a:chOff x="1371599" y="3810095"/>
                  <a:chExt cx="566410" cy="978665"/>
                </a:xfrm>
              </p:grpSpPr>
              <p:sp>
                <p:nvSpPr>
                  <p:cNvPr id="232" name="Text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76399" y="4114895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233" name="Text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1599" y="4128750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234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76399" y="4419428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235" name="Text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1599" y="3823950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236" name="Text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76399" y="3810095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</p:grpSp>
          </p:grpSp>
          <p:grpSp>
            <p:nvGrpSpPr>
              <p:cNvPr id="224" name="Group 68"/>
              <p:cNvGrpSpPr/>
              <p:nvPr/>
            </p:nvGrpSpPr>
            <p:grpSpPr>
              <a:xfrm>
                <a:off x="1309255" y="2223655"/>
                <a:ext cx="552555" cy="1005310"/>
                <a:chOff x="1309255" y="2223655"/>
                <a:chExt cx="552555" cy="1005310"/>
              </a:xfrm>
            </p:grpSpPr>
            <p:sp>
              <p:nvSpPr>
                <p:cNvPr id="225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00200" y="2499413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226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00200" y="2847110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227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09255" y="2223655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228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43182" y="2527123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229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43890" y="2859633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</p:grpSp>
        </p:grpSp>
      </p:grpSp>
      <p:grpSp>
        <p:nvGrpSpPr>
          <p:cNvPr id="269" name="Group 268"/>
          <p:cNvGrpSpPr/>
          <p:nvPr/>
        </p:nvGrpSpPr>
        <p:grpSpPr>
          <a:xfrm>
            <a:off x="1690255" y="1371600"/>
            <a:ext cx="4481945" cy="1780310"/>
            <a:chOff x="1690255" y="1371600"/>
            <a:chExt cx="4481945" cy="1780310"/>
          </a:xfrm>
        </p:grpSpPr>
        <p:grpSp>
          <p:nvGrpSpPr>
            <p:cNvPr id="237" name="Group 236"/>
            <p:cNvGrpSpPr/>
            <p:nvPr/>
          </p:nvGrpSpPr>
          <p:grpSpPr>
            <a:xfrm>
              <a:off x="1690255" y="1371600"/>
              <a:ext cx="624163" cy="1752600"/>
              <a:chOff x="1371600" y="1586344"/>
              <a:chExt cx="624163" cy="1752600"/>
            </a:xfrm>
          </p:grpSpPr>
          <p:grpSp>
            <p:nvGrpSpPr>
              <p:cNvPr id="238" name="Group 64"/>
              <p:cNvGrpSpPr/>
              <p:nvPr/>
            </p:nvGrpSpPr>
            <p:grpSpPr>
              <a:xfrm>
                <a:off x="1371600" y="1586344"/>
                <a:ext cx="610308" cy="1690255"/>
                <a:chOff x="1371600" y="1600199"/>
                <a:chExt cx="610308" cy="1690255"/>
              </a:xfrm>
            </p:grpSpPr>
            <p:sp>
              <p:nvSpPr>
                <p:cNvPr id="245" name="Rounded Rectangle 244"/>
                <p:cNvSpPr/>
                <p:nvPr/>
              </p:nvSpPr>
              <p:spPr>
                <a:xfrm>
                  <a:off x="1371600" y="1600199"/>
                  <a:ext cx="609600" cy="1690255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grpSp>
              <p:nvGrpSpPr>
                <p:cNvPr id="246" name="Group 63"/>
                <p:cNvGrpSpPr/>
                <p:nvPr/>
              </p:nvGrpSpPr>
              <p:grpSpPr>
                <a:xfrm>
                  <a:off x="1585637" y="1600200"/>
                  <a:ext cx="396271" cy="977810"/>
                  <a:chOff x="1661836" y="3810095"/>
                  <a:chExt cx="396271" cy="977810"/>
                </a:xfrm>
              </p:grpSpPr>
              <p:sp>
                <p:nvSpPr>
                  <p:cNvPr id="247" name="Text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744" y="4114895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248" name="Text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1836" y="4278501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249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036" y="4419428"/>
                    <a:ext cx="319363" cy="3684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250" name="Text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1836" y="3973701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  <p:sp>
                <p:nvSpPr>
                  <p:cNvPr id="251" name="Text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38036" y="3810095"/>
                    <a:ext cx="319363" cy="3697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+</a:t>
                    </a:r>
                  </a:p>
                </p:txBody>
              </p:sp>
            </p:grpSp>
          </p:grpSp>
          <p:grpSp>
            <p:nvGrpSpPr>
              <p:cNvPr id="239" name="Group 68"/>
              <p:cNvGrpSpPr/>
              <p:nvPr/>
            </p:nvGrpSpPr>
            <p:grpSpPr>
              <a:xfrm>
                <a:off x="1509437" y="2360867"/>
                <a:ext cx="486326" cy="978077"/>
                <a:chOff x="1509437" y="2360867"/>
                <a:chExt cx="486326" cy="978077"/>
              </a:xfrm>
            </p:grpSpPr>
            <p:sp>
              <p:nvSpPr>
                <p:cNvPr id="240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76400" y="2499413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41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676400" y="2847110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42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585637" y="2360867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43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509437" y="2665667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  <p:sp>
              <p:nvSpPr>
                <p:cNvPr id="244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585637" y="2970467"/>
                  <a:ext cx="319363" cy="3684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+</a:t>
                  </a:r>
                </a:p>
              </p:txBody>
            </p:sp>
          </p:grpSp>
        </p:grpSp>
        <p:grpSp>
          <p:nvGrpSpPr>
            <p:cNvPr id="252" name="Group 251"/>
            <p:cNvGrpSpPr/>
            <p:nvPr/>
          </p:nvGrpSpPr>
          <p:grpSpPr>
            <a:xfrm>
              <a:off x="5486400" y="1385455"/>
              <a:ext cx="685800" cy="1766455"/>
              <a:chOff x="1295400" y="1572489"/>
              <a:chExt cx="685800" cy="1766455"/>
            </a:xfrm>
          </p:grpSpPr>
          <p:grpSp>
            <p:nvGrpSpPr>
              <p:cNvPr id="253" name="Group 64"/>
              <p:cNvGrpSpPr/>
              <p:nvPr/>
            </p:nvGrpSpPr>
            <p:grpSpPr>
              <a:xfrm>
                <a:off x="1295400" y="1572489"/>
                <a:ext cx="685800" cy="1690255"/>
                <a:chOff x="1295400" y="1586344"/>
                <a:chExt cx="685800" cy="1690255"/>
              </a:xfrm>
            </p:grpSpPr>
            <p:sp>
              <p:nvSpPr>
                <p:cNvPr id="260" name="Rounded Rectangle 259"/>
                <p:cNvSpPr/>
                <p:nvPr/>
              </p:nvSpPr>
              <p:spPr>
                <a:xfrm>
                  <a:off x="1371600" y="1586344"/>
                  <a:ext cx="609600" cy="1690255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grpSp>
              <p:nvGrpSpPr>
                <p:cNvPr id="261" name="Group 63"/>
                <p:cNvGrpSpPr/>
                <p:nvPr/>
              </p:nvGrpSpPr>
              <p:grpSpPr>
                <a:xfrm>
                  <a:off x="1295400" y="1614055"/>
                  <a:ext cx="414010" cy="1129144"/>
                  <a:chOff x="1371599" y="3823950"/>
                  <a:chExt cx="414010" cy="1129144"/>
                </a:xfrm>
              </p:grpSpPr>
              <p:sp>
                <p:nvSpPr>
                  <p:cNvPr id="262" name="Text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3999" y="4202762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263" name="Text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1599" y="4128750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264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3999" y="4583762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265" name="Text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71599" y="3823950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  <p:sp>
                <p:nvSpPr>
                  <p:cNvPr id="266" name="Text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3999" y="3897962"/>
                    <a:ext cx="26161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/>
                      <a:t>-</a:t>
                    </a:r>
                  </a:p>
                </p:txBody>
              </p:sp>
            </p:grpSp>
          </p:grpSp>
          <p:grpSp>
            <p:nvGrpSpPr>
              <p:cNvPr id="254" name="Group 68"/>
              <p:cNvGrpSpPr/>
              <p:nvPr/>
            </p:nvGrpSpPr>
            <p:grpSpPr>
              <a:xfrm>
                <a:off x="1309255" y="2223655"/>
                <a:ext cx="400155" cy="1115289"/>
                <a:chOff x="1309255" y="2223655"/>
                <a:chExt cx="400155" cy="1115289"/>
              </a:xfrm>
            </p:grpSpPr>
            <p:sp>
              <p:nvSpPr>
                <p:cNvPr id="255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447800" y="2664812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256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447800" y="2969612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257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09255" y="2223655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258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43182" y="2527123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  <p:sp>
              <p:nvSpPr>
                <p:cNvPr id="259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343890" y="2859633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-</a:t>
                  </a:r>
                </a:p>
              </p:txBody>
            </p:sp>
          </p:grpSp>
        </p:grpSp>
      </p:grpSp>
      <p:graphicFrame>
        <p:nvGraphicFramePr>
          <p:cNvPr id="139" name="Object 6"/>
          <p:cNvGraphicFramePr>
            <a:graphicFrameLocks noChangeAspect="1"/>
          </p:cNvGraphicFramePr>
          <p:nvPr/>
        </p:nvGraphicFramePr>
        <p:xfrm>
          <a:off x="1479550" y="4708939"/>
          <a:ext cx="41592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6" imgW="2158920" imgH="444240" progId="Equation.DSMT4">
                  <p:embed/>
                </p:oleObj>
              </mc:Choice>
              <mc:Fallback>
                <p:oleObj name="Equation" r:id="rId6" imgW="2158920" imgH="444240" progId="Equation.DSMT4">
                  <p:embed/>
                  <p:pic>
                    <p:nvPicPr>
                      <p:cNvPr id="1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708939"/>
                        <a:ext cx="415925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89311" y="3382990"/>
                <a:ext cx="66800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311" y="3382990"/>
                <a:ext cx="668003" cy="51860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9006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" grpId="0"/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638800" y="2590800"/>
            <a:ext cx="2362200" cy="2438400"/>
            <a:chOff x="5638800" y="2590800"/>
            <a:chExt cx="2362200" cy="2438400"/>
          </a:xfrm>
        </p:grpSpPr>
        <p:grpSp>
          <p:nvGrpSpPr>
            <p:cNvPr id="4103" name="Group 7"/>
            <p:cNvGrpSpPr>
              <a:grpSpLocks/>
            </p:cNvGrpSpPr>
            <p:nvPr/>
          </p:nvGrpSpPr>
          <p:grpSpPr bwMode="auto">
            <a:xfrm>
              <a:off x="5638800" y="2743200"/>
              <a:ext cx="2362200" cy="2286000"/>
              <a:chOff x="5638800" y="2667000"/>
              <a:chExt cx="2362200" cy="22860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7315200" y="2667000"/>
                <a:ext cx="685800" cy="2286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5638800" y="2667000"/>
                <a:ext cx="685800" cy="2286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" name="Group 2"/>
            <p:cNvGrpSpPr>
              <a:grpSpLocks/>
            </p:cNvGrpSpPr>
            <p:nvPr/>
          </p:nvGrpSpPr>
          <p:grpSpPr bwMode="auto">
            <a:xfrm>
              <a:off x="6019800" y="2590800"/>
              <a:ext cx="1557338" cy="2384425"/>
              <a:chOff x="6019800" y="2590800"/>
              <a:chExt cx="1557010" cy="2384524"/>
            </a:xfrm>
          </p:grpSpPr>
          <p:sp>
            <p:nvSpPr>
              <p:cNvPr id="4138" name="TextBox 3"/>
              <p:cNvSpPr txBox="1">
                <a:spLocks noChangeArrowheads="1"/>
              </p:cNvSpPr>
              <p:nvPr/>
            </p:nvSpPr>
            <p:spPr bwMode="auto">
              <a:xfrm>
                <a:off x="6019800" y="2667000"/>
                <a:ext cx="319318" cy="2308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</a:rPr>
                  <a:t>+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+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+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+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+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+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+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+</a:t>
                </a:r>
                <a:endParaRPr lang="en-US" baseline="-25000">
                  <a:solidFill>
                    <a:srgbClr val="FF0000"/>
                  </a:solidFill>
                </a:endParaRPr>
              </a:p>
            </p:txBody>
          </p:sp>
          <p:sp>
            <p:nvSpPr>
              <p:cNvPr id="4139" name="TextBox 4"/>
              <p:cNvSpPr txBox="1">
                <a:spLocks noChangeArrowheads="1"/>
              </p:cNvSpPr>
              <p:nvPr/>
            </p:nvSpPr>
            <p:spPr bwMode="auto">
              <a:xfrm>
                <a:off x="7315200" y="2590800"/>
                <a:ext cx="261610" cy="2308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</a:rPr>
                  <a:t>-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-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-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-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-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-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-</a:t>
                </a:r>
              </a:p>
              <a:p>
                <a:r>
                  <a:rPr lang="en-US">
                    <a:solidFill>
                      <a:srgbClr val="FF0000"/>
                    </a:solidFill>
                  </a:rPr>
                  <a:t>-</a:t>
                </a:r>
                <a:endParaRPr lang="en-US" baseline="-25000">
                  <a:solidFill>
                    <a:srgbClr val="FF0000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64196" y="381000"/>
                <a:ext cx="8251204" cy="2473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83-Q6: Consider two large oppositely charged parallel metal plates, placed close to each other. The plate are square with sides L and carry charges Q and –Q. </a:t>
                </a:r>
              </a:p>
              <a:p>
                <a:endParaRPr lang="en-US" dirty="0"/>
              </a:p>
              <a:p>
                <a:pPr marL="342900" indent="-342900">
                  <a:buAutoNum type="alphaUcParenR"/>
                </a:pPr>
                <a:r>
                  <a:rPr lang="en-US" dirty="0"/>
                  <a:t>What are the magnitude and directions of the electric field in the region between the plates?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marL="342900" indent="-342900">
                  <a:buAutoNum type="alphaUcParenR"/>
                </a:pPr>
                <a:r>
                  <a:rPr lang="en-US" dirty="0"/>
                  <a:t>What is the magnetic field to the left? (</a:t>
                </a:r>
                <a:r>
                  <a:rPr lang="en-US" dirty="0">
                    <a:solidFill>
                      <a:srgbClr val="0000FF"/>
                    </a:solidFill>
                  </a:rPr>
                  <a:t>zero</a:t>
                </a:r>
                <a:r>
                  <a:rPr lang="en-US" dirty="0"/>
                  <a:t>)</a:t>
                </a:r>
              </a:p>
              <a:p>
                <a:pPr marL="342900" indent="-342900">
                  <a:buAutoNum type="alphaUcParenR"/>
                </a:pPr>
                <a:r>
                  <a:rPr lang="en-US" dirty="0"/>
                  <a:t>What is the magnetic field to the right? (</a:t>
                </a:r>
                <a:r>
                  <a:rPr lang="en-US" dirty="0">
                    <a:solidFill>
                      <a:srgbClr val="0000FF"/>
                    </a:solidFill>
                  </a:rPr>
                  <a:t>zero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96" y="381000"/>
                <a:ext cx="8251204" cy="2473369"/>
              </a:xfrm>
              <a:prstGeom prst="rect">
                <a:avLst/>
              </a:prstGeom>
              <a:blipFill rotWithShape="0">
                <a:blip r:embed="rId2"/>
                <a:stretch>
                  <a:fillRect l="-665" t="-1481" r="-222" b="-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6490819" y="3151541"/>
            <a:ext cx="671981" cy="1011658"/>
            <a:chOff x="6588828" y="3151541"/>
            <a:chExt cx="671981" cy="1011658"/>
          </a:xfrm>
        </p:grpSpPr>
        <p:sp>
          <p:nvSpPr>
            <p:cNvPr id="4" name="TextBox 3"/>
            <p:cNvSpPr txBox="1"/>
            <p:nvPr/>
          </p:nvSpPr>
          <p:spPr>
            <a:xfrm>
              <a:off x="6588828" y="3516868"/>
              <a:ext cx="359394" cy="27699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+1</a:t>
              </a: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6774284" y="3151541"/>
              <a:ext cx="464716" cy="369332"/>
              <a:chOff x="6774284" y="3151541"/>
              <a:chExt cx="464716" cy="369332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6844725" y="3516868"/>
                <a:ext cx="394275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6774284" y="3151541"/>
                <a:ext cx="428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/>
                  <a:t>+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6815818" y="3789862"/>
              <a:ext cx="444991" cy="373337"/>
              <a:chOff x="6717809" y="3516868"/>
              <a:chExt cx="444991" cy="373337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6768525" y="3516868"/>
                <a:ext cx="394275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6717809" y="3520873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/>
                  <a:t>-</a:t>
                </a:r>
              </a:p>
            </p:txBody>
          </p:sp>
        </p:grpSp>
      </p:grpSp>
      <p:sp>
        <p:nvSpPr>
          <p:cNvPr id="12" name="TextBox 11"/>
          <p:cNvSpPr txBox="1"/>
          <p:nvPr/>
        </p:nvSpPr>
        <p:spPr>
          <a:xfrm>
            <a:off x="838200" y="2971800"/>
            <a:ext cx="26725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ution:</a:t>
            </a:r>
          </a:p>
          <a:p>
            <a:endParaRPr lang="en-US" dirty="0"/>
          </a:p>
          <a:p>
            <a:r>
              <a:rPr lang="en-US" dirty="0"/>
              <a:t>Charge is only one fac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71835" y="4163199"/>
                <a:ext cx="2675284" cy="567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835" y="4163199"/>
                <a:ext cx="2675284" cy="5674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4419600" y="3380371"/>
            <a:ext cx="969557" cy="1011658"/>
            <a:chOff x="6291252" y="3151541"/>
            <a:chExt cx="969557" cy="1011658"/>
          </a:xfrm>
        </p:grpSpPr>
        <p:sp>
          <p:nvSpPr>
            <p:cNvPr id="23" name="TextBox 22"/>
            <p:cNvSpPr txBox="1"/>
            <p:nvPr/>
          </p:nvSpPr>
          <p:spPr>
            <a:xfrm>
              <a:off x="6588828" y="3516868"/>
              <a:ext cx="359394" cy="27699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+1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6291252" y="3151541"/>
              <a:ext cx="911354" cy="369332"/>
              <a:chOff x="6291252" y="3151541"/>
              <a:chExt cx="911354" cy="369332"/>
            </a:xfrm>
          </p:grpSpPr>
          <p:cxnSp>
            <p:nvCxnSpPr>
              <p:cNvPr id="28" name="Straight Arrow Connector 27"/>
              <p:cNvCxnSpPr/>
              <p:nvPr/>
            </p:nvCxnSpPr>
            <p:spPr>
              <a:xfrm>
                <a:off x="6291252" y="3516868"/>
                <a:ext cx="394275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6774284" y="3151541"/>
                <a:ext cx="428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/>
                  <a:t>+</a:t>
                </a: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6815818" y="3789862"/>
              <a:ext cx="444991" cy="373337"/>
              <a:chOff x="6717809" y="3516868"/>
              <a:chExt cx="444991" cy="373337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>
                <a:off x="6768525" y="3516868"/>
                <a:ext cx="394275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6717809" y="3520873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/>
                  <a:t>-</a:t>
                </a:r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8153400" y="2952157"/>
            <a:ext cx="885967" cy="1011658"/>
            <a:chOff x="6353033" y="3151541"/>
            <a:chExt cx="885967" cy="1011658"/>
          </a:xfrm>
        </p:grpSpPr>
        <p:sp>
          <p:nvSpPr>
            <p:cNvPr id="39" name="TextBox 38"/>
            <p:cNvSpPr txBox="1"/>
            <p:nvPr/>
          </p:nvSpPr>
          <p:spPr>
            <a:xfrm>
              <a:off x="6588828" y="3516868"/>
              <a:ext cx="359394" cy="27699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+1</a:t>
              </a: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6774284" y="3151541"/>
              <a:ext cx="464716" cy="369332"/>
              <a:chOff x="6774284" y="3151541"/>
              <a:chExt cx="464716" cy="369332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>
                <a:off x="6844725" y="3516868"/>
                <a:ext cx="394275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6774284" y="3151541"/>
                <a:ext cx="428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/>
                  <a:t>+</a:t>
                </a:r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6353033" y="3789862"/>
              <a:ext cx="852635" cy="373337"/>
              <a:chOff x="6255024" y="3516868"/>
              <a:chExt cx="852635" cy="373337"/>
            </a:xfrm>
          </p:grpSpPr>
          <p:cxnSp>
            <p:nvCxnSpPr>
              <p:cNvPr id="42" name="Straight Arrow Connector 41"/>
              <p:cNvCxnSpPr/>
              <p:nvPr/>
            </p:nvCxnSpPr>
            <p:spPr>
              <a:xfrm>
                <a:off x="6255024" y="3516868"/>
                <a:ext cx="394275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6717809" y="3520873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</a:t>
                </a:r>
                <a:r>
                  <a:rPr lang="en-US" baseline="-25000" dirty="0"/>
                  <a:t>-</a:t>
                </a:r>
              </a:p>
            </p:txBody>
          </p:sp>
        </p:grpSp>
      </p:grpSp>
      <p:sp>
        <p:nvSpPr>
          <p:cNvPr id="15" name="Rectangle 14"/>
          <p:cNvSpPr/>
          <p:nvPr/>
        </p:nvSpPr>
        <p:spPr>
          <a:xfrm>
            <a:off x="1219200" y="5203960"/>
            <a:ext cx="2941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harge between the pl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063821" y="5639863"/>
                <a:ext cx="918200" cy="611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821" y="5639863"/>
                <a:ext cx="918200" cy="6118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668201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28600" y="457201"/>
            <a:ext cx="6858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T81-Q11: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Fig. 3 shows a 3.0x10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N/C uniform electric field pointing perpendicularly to the left face of a large neutral vertical conducting plate. The surface charge density of the left (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  <a:sym typeface="Symbol" pitchFamily="18" charset="2"/>
              </a:rPr>
              <a:t></a:t>
            </a:r>
            <a:r>
              <a:rPr kumimoji="0" lang="en-US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  <a:sym typeface="Symbol" pitchFamily="18" charset="2"/>
              </a:rPr>
              <a:t>) and right (</a:t>
            </a:r>
            <a:r>
              <a:rPr kumimoji="0" lang="en-US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R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  <a:sym typeface="Symbol" pitchFamily="18" charset="2"/>
              </a:rPr>
              <a:t>) faces of the plate, respectively, are: (Ans:  -2.7 x 10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  <a:sym typeface="Symbol" pitchFamily="18" charset="2"/>
              </a:rPr>
              <a:t>-6 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  <a:sym typeface="Symbol" pitchFamily="18" charset="2"/>
              </a:rPr>
              <a:t>C/m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  <a:sym typeface="Symbol" pitchFamily="18" charset="2"/>
              </a:rPr>
              <a:t>2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  <a:sym typeface="Symbol" pitchFamily="18" charset="2"/>
              </a:rPr>
              <a:t> ; +2.7 x 10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  <a:sym typeface="Symbol" pitchFamily="18" charset="2"/>
              </a:rPr>
              <a:t>-6 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  <a:sym typeface="Symbol" pitchFamily="18" charset="2"/>
              </a:rPr>
              <a:t>C/m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  <a:sym typeface="Symbol" pitchFamily="18" charset="2"/>
              </a:rPr>
              <a:t>2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6600" y="257273"/>
            <a:ext cx="1295400" cy="1751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886200" y="2319051"/>
            <a:ext cx="609600" cy="2590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752600" y="2743200"/>
            <a:ext cx="4572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752600" y="3124200"/>
            <a:ext cx="4572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3581400"/>
            <a:ext cx="4572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752600" y="4038600"/>
            <a:ext cx="4572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752600" y="4495800"/>
            <a:ext cx="4572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752600" y="2362200"/>
            <a:ext cx="4572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752600" y="4863947"/>
            <a:ext cx="4572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1380329" y="1926342"/>
            <a:ext cx="5409577" cy="3416320"/>
            <a:chOff x="1380329" y="1926342"/>
            <a:chExt cx="5409577" cy="3416320"/>
          </a:xfrm>
        </p:grpSpPr>
        <p:sp>
          <p:nvSpPr>
            <p:cNvPr id="14" name="TextBox 13"/>
            <p:cNvSpPr txBox="1"/>
            <p:nvPr/>
          </p:nvSpPr>
          <p:spPr>
            <a:xfrm>
              <a:off x="1380329" y="1926342"/>
              <a:ext cx="319318" cy="341632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endParaRPr lang="en-US" dirty="0"/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2069563"/>
              <a:ext cx="312906" cy="313932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endParaRPr lang="en-US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798983" y="1905506"/>
            <a:ext cx="805149" cy="3416320"/>
            <a:chOff x="3798983" y="1905506"/>
            <a:chExt cx="805149" cy="3416320"/>
          </a:xfrm>
        </p:grpSpPr>
        <p:sp>
          <p:nvSpPr>
            <p:cNvPr id="19" name="TextBox 18"/>
            <p:cNvSpPr txBox="1"/>
            <p:nvPr/>
          </p:nvSpPr>
          <p:spPr>
            <a:xfrm>
              <a:off x="4284814" y="1905506"/>
              <a:ext cx="319318" cy="34163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endParaRPr lang="en-US" dirty="0"/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r>
                <a:rPr lang="en-US" dirty="0"/>
                <a:t>+</a:t>
              </a:r>
            </a:p>
            <a:p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798983" y="2087006"/>
              <a:ext cx="312906" cy="31393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r>
                <a:rPr lang="en-US" dirty="0"/>
                <a:t>_</a:t>
              </a:r>
            </a:p>
            <a:p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074030" y="3426088"/>
                <a:ext cx="918200" cy="611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030" y="3426088"/>
                <a:ext cx="918200" cy="6118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818834" y="3443792"/>
                <a:ext cx="918200" cy="611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834" y="3443792"/>
                <a:ext cx="918200" cy="6118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1539988" y="4953000"/>
            <a:ext cx="2461946" cy="1143000"/>
            <a:chOff x="1539988" y="4953000"/>
            <a:chExt cx="2461946" cy="1143000"/>
          </a:xfrm>
        </p:grpSpPr>
        <p:cxnSp>
          <p:nvCxnSpPr>
            <p:cNvPr id="27" name="Straight Arrow Connector 26"/>
            <p:cNvCxnSpPr>
              <a:stCxn id="30" idx="0"/>
            </p:cNvCxnSpPr>
            <p:nvPr/>
          </p:nvCxnSpPr>
          <p:spPr>
            <a:xfrm flipH="1" flipV="1">
              <a:off x="1539988" y="5345670"/>
              <a:ext cx="1337279" cy="380998"/>
            </a:xfrm>
            <a:prstGeom prst="straightConnector1">
              <a:avLst/>
            </a:prstGeom>
            <a:ln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30" idx="0"/>
            </p:cNvCxnSpPr>
            <p:nvPr/>
          </p:nvCxnSpPr>
          <p:spPr>
            <a:xfrm flipV="1">
              <a:off x="2877267" y="4953000"/>
              <a:ext cx="1000647" cy="773668"/>
            </a:xfrm>
            <a:prstGeom prst="straightConnector1">
              <a:avLst/>
            </a:prstGeom>
            <a:ln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752600" y="5726668"/>
              <a:ext cx="224933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Between two sheets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495800" y="4909851"/>
            <a:ext cx="2275739" cy="1112710"/>
            <a:chOff x="1726195" y="4547472"/>
            <a:chExt cx="2275739" cy="1112710"/>
          </a:xfrm>
        </p:grpSpPr>
        <p:cxnSp>
          <p:nvCxnSpPr>
            <p:cNvPr id="35" name="Straight Arrow Connector 34"/>
            <p:cNvCxnSpPr>
              <a:stCxn id="37" idx="0"/>
            </p:cNvCxnSpPr>
            <p:nvPr/>
          </p:nvCxnSpPr>
          <p:spPr>
            <a:xfrm flipH="1" flipV="1">
              <a:off x="1726195" y="4547472"/>
              <a:ext cx="1151072" cy="743378"/>
            </a:xfrm>
            <a:prstGeom prst="straightConnector1">
              <a:avLst/>
            </a:prstGeom>
            <a:ln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37" idx="0"/>
            </p:cNvCxnSpPr>
            <p:nvPr/>
          </p:nvCxnSpPr>
          <p:spPr>
            <a:xfrm flipV="1">
              <a:off x="2877267" y="4863948"/>
              <a:ext cx="1078169" cy="426902"/>
            </a:xfrm>
            <a:prstGeom prst="straightConnector1">
              <a:avLst/>
            </a:prstGeom>
            <a:ln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752600" y="5290850"/>
              <a:ext cx="224933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Between two shee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439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4"/>
          <p:cNvSpPr txBox="1">
            <a:spLocks noChangeArrowheads="1"/>
          </p:cNvSpPr>
          <p:nvPr/>
        </p:nvSpPr>
        <p:spPr bwMode="auto">
          <a:xfrm>
            <a:off x="304800" y="0"/>
            <a:ext cx="5715000" cy="1981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>
                <a:latin typeface="+mn-lt"/>
              </a:rPr>
              <a:t>T32-Q#15:</a:t>
            </a:r>
            <a:r>
              <a:rPr lang="en-US" dirty="0">
                <a:latin typeface="+mn-lt"/>
              </a:rPr>
              <a:t>  A 40 N/C uniform electric field points perpendicularly toward a large neutral conducting sheet, as shown in figure 8. The surface charge densities (in C/m</a:t>
            </a:r>
            <a:r>
              <a:rPr lang="en-US" baseline="30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) on the right, (</a:t>
            </a:r>
            <a:r>
              <a:rPr lang="el-GR" dirty="0">
                <a:latin typeface="+mn-lt"/>
              </a:rPr>
              <a:t>σ</a:t>
            </a:r>
            <a:r>
              <a:rPr lang="en-US" baseline="-25000" dirty="0">
                <a:latin typeface="+mn-lt"/>
              </a:rPr>
              <a:t>R</a:t>
            </a:r>
            <a:r>
              <a:rPr lang="en-US" dirty="0">
                <a:latin typeface="+mn-lt"/>
              </a:rPr>
              <a:t> ) and left, *(</a:t>
            </a:r>
            <a:r>
              <a:rPr lang="el-GR" dirty="0">
                <a:latin typeface="+mn-lt"/>
              </a:rPr>
              <a:t>σ</a:t>
            </a:r>
            <a:r>
              <a:rPr lang="en-US" baseline="-25000" dirty="0">
                <a:latin typeface="+mn-lt"/>
              </a:rPr>
              <a:t>L</a:t>
            </a:r>
            <a:r>
              <a:rPr lang="en-US" dirty="0">
                <a:latin typeface="+mn-lt"/>
              </a:rPr>
              <a:t>) respectively are </a:t>
            </a:r>
          </a:p>
          <a:p>
            <a:endParaRPr lang="en-US" b="1" dirty="0">
              <a:latin typeface="+mn-lt"/>
            </a:endParaRPr>
          </a:p>
          <a:p>
            <a:r>
              <a:rPr lang="en-US" b="1" dirty="0">
                <a:latin typeface="+mn-lt"/>
              </a:rPr>
              <a:t>(</a:t>
            </a:r>
            <a:r>
              <a:rPr lang="en-US" b="1" dirty="0" err="1">
                <a:latin typeface="+mn-lt"/>
              </a:rPr>
              <a:t>Ans</a:t>
            </a:r>
            <a:r>
              <a:rPr lang="en-US" b="1" dirty="0">
                <a:latin typeface="+mn-lt"/>
              </a:rPr>
              <a:t>: - 3.5x10</a:t>
            </a:r>
            <a:r>
              <a:rPr lang="en-US" b="1" baseline="30000" dirty="0">
                <a:latin typeface="+mn-lt"/>
              </a:rPr>
              <a:t>-10</a:t>
            </a:r>
            <a:r>
              <a:rPr lang="en-US" b="1" dirty="0">
                <a:latin typeface="+mn-lt"/>
              </a:rPr>
              <a:t> +  3.5x10</a:t>
            </a:r>
            <a:r>
              <a:rPr lang="en-US" b="1" baseline="30000" dirty="0">
                <a:latin typeface="+mn-lt"/>
              </a:rPr>
              <a:t>-10</a:t>
            </a:r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pic>
        <p:nvPicPr>
          <p:cNvPr id="308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35420" y="-152399"/>
            <a:ext cx="2196233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24767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304800"/>
            <a:ext cx="7924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T92-Q10. Three parallel positively-charged non-conducting sheets are separated by a distance </a:t>
            </a:r>
            <a:r>
              <a:rPr lang="en-US" i="1" dirty="0">
                <a:latin typeface="+mn-lt"/>
              </a:rPr>
              <a:t>d </a:t>
            </a:r>
            <a:r>
              <a:rPr lang="en-US" dirty="0">
                <a:latin typeface="+mn-lt"/>
              </a:rPr>
              <a:t>between adjacent sheets. The surface charge density on each of the sheets is σ. The electric field in the regions between adjacent sheets has magnitude:</a:t>
            </a:r>
          </a:p>
          <a:p>
            <a:r>
              <a:rPr lang="en-US" dirty="0">
                <a:latin typeface="+mn-lt"/>
              </a:rPr>
              <a:t>A) </a:t>
            </a:r>
            <a:r>
              <a:rPr lang="el-GR" dirty="0">
                <a:latin typeface="+mn-lt"/>
              </a:rPr>
              <a:t>σ/2ε</a:t>
            </a:r>
            <a:r>
              <a:rPr lang="en-US" dirty="0">
                <a:latin typeface="+mn-lt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7374152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52400" y="244475"/>
            <a:ext cx="8686800" cy="2117725"/>
            <a:chOff x="304800" y="0"/>
            <a:chExt cx="8686800" cy="2117725"/>
          </a:xfrm>
        </p:grpSpPr>
        <p:sp>
          <p:nvSpPr>
            <p:cNvPr id="16386" name="Rectangle 4"/>
            <p:cNvSpPr txBox="1">
              <a:spLocks noChangeArrowheads="1"/>
            </p:cNvSpPr>
            <p:nvPr/>
          </p:nvSpPr>
          <p:spPr bwMode="auto">
            <a:xfrm>
              <a:off x="304800" y="0"/>
              <a:ext cx="6400800" cy="16764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>
                  <a:latin typeface="+mn-lt"/>
                </a:rPr>
                <a:t>T81-Q7. If the constant electric field in Fig 2 has a magnitude E = 25 N/C, calculate the electric flux through the curved surface of the hemisphere (half a sphere of radius R = 5.0 cm). (Knowing that the electric field is perpendicular to the flat surface and that the hemisphere encloses no electric charges.) </a:t>
              </a:r>
            </a:p>
            <a:p>
              <a:r>
                <a:rPr lang="en-US" dirty="0">
                  <a:latin typeface="+mn-lt"/>
                </a:rPr>
                <a:t>(</a:t>
              </a:r>
              <a:r>
                <a:rPr lang="en-US" dirty="0" err="1">
                  <a:latin typeface="+mn-lt"/>
                </a:rPr>
                <a:t>Ans</a:t>
              </a:r>
              <a:r>
                <a:rPr lang="en-US" dirty="0">
                  <a:latin typeface="+mn-lt"/>
                </a:rPr>
                <a:t>: </a:t>
              </a:r>
              <a:r>
                <a:rPr lang="pt-BR" dirty="0">
                  <a:latin typeface="+mn-lt"/>
                </a:rPr>
                <a:t>0.20 N·m</a:t>
              </a:r>
              <a:r>
                <a:rPr lang="pt-BR" baseline="30000" dirty="0">
                  <a:latin typeface="+mn-lt"/>
                </a:rPr>
                <a:t>2</a:t>
              </a:r>
              <a:r>
                <a:rPr lang="pt-BR" dirty="0">
                  <a:latin typeface="+mn-lt"/>
                </a:rPr>
                <a:t>/C)</a:t>
              </a:r>
              <a:endParaRPr lang="en-US" dirty="0">
                <a:latin typeface="+mn-lt"/>
              </a:endParaRPr>
            </a:p>
          </p:txBody>
        </p:sp>
        <p:pic>
          <p:nvPicPr>
            <p:cNvPr id="5120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81800" y="0"/>
              <a:ext cx="2209800" cy="2117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Rectangle 5"/>
          <p:cNvSpPr/>
          <p:nvPr/>
        </p:nvSpPr>
        <p:spPr>
          <a:xfrm>
            <a:off x="152400" y="2581870"/>
            <a:ext cx="838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latin typeface="+mn-lt"/>
              </a:rPr>
              <a:t>T103-Q9. The flux (in N.m2/C) of the electric field </a:t>
            </a:r>
            <a:r>
              <a:rPr lang="en-US" i="1" dirty="0">
                <a:latin typeface="+mn-lt"/>
              </a:rPr>
              <a:t>E=(24 N/C)ˆ</a:t>
            </a:r>
            <a:r>
              <a:rPr lang="en-US" i="1" dirty="0" err="1">
                <a:latin typeface="+mn-lt"/>
              </a:rPr>
              <a:t>i</a:t>
            </a:r>
            <a:r>
              <a:rPr lang="en-US" i="1" dirty="0">
                <a:latin typeface="+mn-lt"/>
              </a:rPr>
              <a:t> + (30 N/C)ˆj + (16 N/C)ˆk through a 1.5 m</a:t>
            </a:r>
            <a:r>
              <a:rPr lang="en-US" i="1" baseline="30000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 portion of the </a:t>
            </a:r>
            <a:r>
              <a:rPr lang="en-US" i="1" dirty="0" err="1">
                <a:latin typeface="+mn-lt"/>
              </a:rPr>
              <a:t>yz</a:t>
            </a:r>
            <a:r>
              <a:rPr lang="en-US" i="1" dirty="0">
                <a:latin typeface="+mn-lt"/>
              </a:rPr>
              <a:t> plane is:</a:t>
            </a:r>
          </a:p>
          <a:p>
            <a:pPr algn="l" rtl="0"/>
            <a:r>
              <a:rPr lang="en-US" i="1" dirty="0">
                <a:latin typeface="+mn-lt"/>
              </a:rPr>
              <a:t> A) 36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400" y="3877270"/>
            <a:ext cx="8610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latin typeface="+mn-lt"/>
              </a:rPr>
              <a:t>T111-Q7. A uniform electric field is given by: E = 2i +4j -5k (N/C). A square plate, of side 10 cm, lies in the </a:t>
            </a:r>
            <a:r>
              <a:rPr lang="en-US" i="1" dirty="0" err="1">
                <a:latin typeface="+mn-lt"/>
              </a:rPr>
              <a:t>xy</a:t>
            </a:r>
            <a:r>
              <a:rPr lang="en-US" i="1" dirty="0">
                <a:latin typeface="+mn-lt"/>
              </a:rPr>
              <a:t> plane. What is the value of the electric flux through the plate? </a:t>
            </a:r>
          </a:p>
          <a:p>
            <a:pPr algn="l" rtl="0"/>
            <a:r>
              <a:rPr lang="en-US" i="1" dirty="0">
                <a:latin typeface="+mn-lt"/>
              </a:rPr>
              <a:t>A) 0.05 N.m</a:t>
            </a:r>
            <a:r>
              <a:rPr lang="en-US" i="1" baseline="30000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 /C</a:t>
            </a:r>
          </a:p>
        </p:txBody>
      </p:sp>
      <p:sp>
        <p:nvSpPr>
          <p:cNvPr id="179201" name="Rectangle 1"/>
          <p:cNvSpPr>
            <a:spLocks noChangeArrowheads="1"/>
          </p:cNvSpPr>
          <p:nvPr/>
        </p:nvSpPr>
        <p:spPr bwMode="auto">
          <a:xfrm>
            <a:off x="152400" y="5105400"/>
            <a:ext cx="8686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u="sng" dirty="0">
                <a:latin typeface="+mn-lt"/>
                <a:ea typeface="Times New Roman" pitchFamily="18" charset="0"/>
                <a:cs typeface="Arial" pitchFamily="34" charset="0"/>
              </a:rPr>
              <a:t>T</a:t>
            </a:r>
            <a:r>
              <a:rPr kumimoji="0" lang="en-US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71-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Q5.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 When a piece of paper is held with its face perpendicular to a uniform electric field the flux through it is 30.0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N·m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 /C. When the paper is turned at certain angle with respect to the field the flux through it is 24.6 N·m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2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/C. What is the angle? (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Ans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: 35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o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NewRomanPSMT" charset="0"/>
              </a:rPr>
              <a:t>)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228600"/>
            <a:ext cx="8610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latin typeface="+mn-lt"/>
              </a:rPr>
              <a:t>T111-Q7. A uniform electric field is given by: E = 2i +4j -5k (N/C). A square plate, of side 10 cm, lies in the </a:t>
            </a:r>
            <a:r>
              <a:rPr lang="en-US" i="1" dirty="0" err="1">
                <a:latin typeface="+mn-lt"/>
              </a:rPr>
              <a:t>xy</a:t>
            </a:r>
            <a:r>
              <a:rPr lang="en-US" i="1" dirty="0">
                <a:latin typeface="+mn-lt"/>
              </a:rPr>
              <a:t> plane. What is the value of the electric flux through the plate? </a:t>
            </a:r>
          </a:p>
          <a:p>
            <a:pPr algn="l" rtl="0"/>
            <a:r>
              <a:rPr lang="en-US" i="1" dirty="0">
                <a:latin typeface="+mn-lt"/>
              </a:rPr>
              <a:t>A) 0.05 N.m</a:t>
            </a:r>
            <a:r>
              <a:rPr lang="en-US" i="1" baseline="30000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 /C</a:t>
            </a:r>
          </a:p>
        </p:txBody>
      </p:sp>
    </p:spTree>
    <p:extLst>
      <p:ext uri="{BB962C8B-B14F-4D97-AF65-F5344CB8AC3E}">
        <p14:creationId xmlns:p14="http://schemas.microsoft.com/office/powerpoint/2010/main" val="3563394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52400" y="244475"/>
            <a:ext cx="8686800" cy="2117725"/>
            <a:chOff x="304800" y="0"/>
            <a:chExt cx="8686800" cy="2117725"/>
          </a:xfrm>
        </p:grpSpPr>
        <p:sp>
          <p:nvSpPr>
            <p:cNvPr id="16386" name="Rectangle 4"/>
            <p:cNvSpPr txBox="1">
              <a:spLocks noChangeArrowheads="1"/>
            </p:cNvSpPr>
            <p:nvPr/>
          </p:nvSpPr>
          <p:spPr bwMode="auto">
            <a:xfrm>
              <a:off x="304800" y="0"/>
              <a:ext cx="6400800" cy="16764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>
                  <a:latin typeface="+mn-lt"/>
                </a:rPr>
                <a:t>T81-Q7. If the constant electric field in Fig 2 has a magnitude E = 25 N/C, calculate the electric flux through the curved surface of the hemisphere (half a sphere of radius R = 5.0 cm). (Knowing that the electric field is perpendicular to the flat surface and that the hemisphere encloses no electric charges.) </a:t>
              </a:r>
            </a:p>
            <a:p>
              <a:r>
                <a:rPr lang="en-US" dirty="0">
                  <a:latin typeface="+mn-lt"/>
                </a:rPr>
                <a:t>(</a:t>
              </a:r>
              <a:r>
                <a:rPr lang="en-US" dirty="0" err="1">
                  <a:latin typeface="+mn-lt"/>
                </a:rPr>
                <a:t>Ans</a:t>
              </a:r>
              <a:r>
                <a:rPr lang="en-US" dirty="0">
                  <a:latin typeface="+mn-lt"/>
                </a:rPr>
                <a:t>: </a:t>
              </a:r>
              <a:r>
                <a:rPr lang="pt-BR" dirty="0">
                  <a:latin typeface="+mn-lt"/>
                </a:rPr>
                <a:t>0.20 N·m</a:t>
              </a:r>
              <a:r>
                <a:rPr lang="pt-BR" baseline="30000" dirty="0">
                  <a:latin typeface="+mn-lt"/>
                </a:rPr>
                <a:t>2</a:t>
              </a:r>
              <a:r>
                <a:rPr lang="pt-BR" dirty="0">
                  <a:latin typeface="+mn-lt"/>
                </a:rPr>
                <a:t>/C)</a:t>
              </a:r>
              <a:endParaRPr lang="en-US" dirty="0">
                <a:latin typeface="+mn-lt"/>
              </a:endParaRPr>
            </a:p>
          </p:txBody>
        </p:sp>
        <p:pic>
          <p:nvPicPr>
            <p:cNvPr id="5120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81800" y="0"/>
              <a:ext cx="2209800" cy="2117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1603989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36113</TotalTime>
  <Words>6512</Words>
  <Application>Microsoft Office PowerPoint</Application>
  <PresentationFormat>On-screen Show (4:3)</PresentationFormat>
  <Paragraphs>898</Paragraphs>
  <Slides>67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7" baseType="lpstr">
      <vt:lpstr>Arial</vt:lpstr>
      <vt:lpstr>Calibri</vt:lpstr>
      <vt:lpstr>Cambria Math</vt:lpstr>
      <vt:lpstr>Comic Sans MS</vt:lpstr>
      <vt:lpstr>Symbol</vt:lpstr>
      <vt:lpstr>Times New Roman</vt:lpstr>
      <vt:lpstr>TimesNewRomanPSMT</vt:lpstr>
      <vt:lpstr>Office Theme</vt:lpstr>
      <vt:lpstr>Equation</vt:lpstr>
      <vt:lpstr>معادلة</vt:lpstr>
      <vt:lpstr>Chapter 2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1</dc:title>
  <dc:creator>d-paal</dc:creator>
  <cp:lastModifiedBy>Mohammad Ashraf Gondal</cp:lastModifiedBy>
  <cp:revision>281</cp:revision>
  <dcterms:created xsi:type="dcterms:W3CDTF">2010-04-01T10:07:54Z</dcterms:created>
  <dcterms:modified xsi:type="dcterms:W3CDTF">2021-01-16T11:54:47Z</dcterms:modified>
</cp:coreProperties>
</file>